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372" r:id="rId3"/>
    <p:sldId id="373" r:id="rId4"/>
    <p:sldId id="374" r:id="rId5"/>
    <p:sldId id="375" r:id="rId6"/>
    <p:sldId id="376" r:id="rId7"/>
    <p:sldId id="377" r:id="rId8"/>
    <p:sldId id="378" r:id="rId9"/>
    <p:sldId id="381" r:id="rId10"/>
    <p:sldId id="382" r:id="rId11"/>
    <p:sldId id="383" r:id="rId12"/>
    <p:sldId id="385" r:id="rId13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2934" y="-18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206 8.2.1 and 8.2.2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dirty="0" smtClean="0"/>
            </a:lvl1pPr>
          </a:lstStyle>
          <a:p>
            <a:pPr>
              <a:defRPr/>
            </a:pPr>
            <a:r>
              <a:rPr lang="en-US" altLang="en-US"/>
              <a:t>Quiz #18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93CA12B9-5BF0-46A7-9AB7-759A02A150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2245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80" units="cm"/>
          <inkml:channel name="Y" type="integer" max="1200" units="cm"/>
        </inkml:traceFormat>
        <inkml:channelProperties>
          <inkml:channelProperty channel="X" name="resolution" value="55.31197" units="1/cm"/>
          <inkml:channelProperty channel="Y" name="resolution" value="32.43243" units="1/cm"/>
        </inkml:channelProperties>
      </inkml:inkSource>
      <inkml:timestamp xml:id="ts0" timeString="2016-05-05T01:18:10.524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5-05T01:18:14.455"/>
    </inkml:context>
  </inkml:definitions>
  <inkml:trace contextRef="#ctx0" brushRef="#br0">10096 943,'0'0,"0"0,0 0,0 0,0 0,0 0,0 0,0 0,0 0,0 0,0 0,0 0,0 0,0-25,0 25,24 0,-24 0,0 0,0 0,25 0,-25 0,25 0,-25 0,25 0,-25 0,25 0,-1 0,1 0,0 0,0-25,24 25,-24 0,0 0,0 0,24-25,-24 25,0 0,0 0,24-25,-24 25,0 0,25-24,-1 24,1-25,-1 25,1-25,24 25,-24-25,0 0,24 1,-24 24,-1-25,1 25,0-25,24 0,-24 25,-1 0,26-25,-26 25,1-24,-1 24,1-25,0 25,-1 0,1 0,-1-25,1 25,24 0,-24-25,0 25,-1 0,26 0,-50 0,49-25,-24 25,-1 0,1 0,-1 0,26-25,-26 25,1 0,24 0,-24 0,24 0,-24 0,0 0,24-24,-24 24,-1 0,26 0,-26 0,1 0,24 0,-24 0,0 0,24 0,-24 0,-1 0,1 0,-1 24,1-24,0 0,-1 0,1 25,24-25,-24 0,-1 0,1 25,0-25,-1 0,1 25,0-25,-1 0,1 25,-1-25,1 25,0-25,24 0,-24 24,-1-24,1 0,-1 25,1-25,-25 25,49-25,-24 25,-1-25,26 0,-25 25,24-25,-24 24,24-24,-24 25,-1 0,26-25,-26 25,1 0,-1-25,1 24,0 1,24-25,-24 25,-1 0,1 0,-1-25,1 24,0 1,-1 0,1 0,-25-25,24 25,1-1,0 1,-1 0,-24 0,25-25,-1 25,-24-1,0 1,24-25,-49 25,50-25,-50 25,25 0,0-25,-25 24,24-24,-24 0,0 0,0 25,25-25,-25 0,0 0,0 0,0 0,0 0,-25 0,25 0,-24 0,24 0,-25 0,0 0,0 0,25 0,-25 0,1 0,-1 0,0 0,25 0,-25 0,0 25,25-25,-24 0,-1 0,25 0,-25 0,25 0,0 0,0 0,0 0,0 0,0 0,0 0,0 0,0 0,0 0,0 25,25-25,-25 0,25 0,-1 0,-24 0,25 0,0 0,0 0,0 0,-1 0,-24 0,25-25,0 25,0 0,-25 0,25 0,-1-25,-24 25,0 0,25 0,-25-25,0 25,25 0,-25-24,0 24,0 0,0-25,-25 25,25-25,-25 25,25-25,0 25,-24-25,24 25,0 0,-25-24,25 24,0 0,0 0,-25-25,25 25,0 0,0 0,0 0,0 0</inkml:trace>
  <inkml:trace contextRef="#ctx1" brushRef="#br0">17391 2129 270,'0'-4'34,"0"1"-1,0 3 0,0 0 0,0 0-6,0 0-3,0 0-4,0 0-1,0-3-1,4 3-1,5 0-4,3 0-1,0 3 0,5 4-1,-5 5-1,8 3-1,-3-3-2,3 4-1,1 2 1,-1 7-1,5 2-1,-5 7-1,5 5 0,-5 1-1,9 6 2,-9 4 3,1 0-2,3 0-1,1-4 0,3 0-2,-3-3 0,4-3-2,-5-7 0,5 0 0,-5-2 0,5-6-4,-4-4 0,-5 1-4,-3-5 0,-1 2-2,4-7-5,-3-3-2,-5-3-3,0 1-7,1-1-4,-5-6-3,-4 0-11,4-3-3,-8-10-11</inkml:trace>
  <inkml:trace contextRef="#ctx1" brushRef="#br0" timeOffset="377.0216">18063 2116 279,'0'0'26,"0"0"-4,-4 0 1,0 3 3,-1-3-1,-7 6 1,0 10-3,-5 2-3,5 7 1,-8 2-3,7 4-4,-7 2 3,-1 13-2,1-6-3,0 9 0,-9 0-4,8 4-1,-3-2-1,3 1-2,5-3 0,-4-1-2,-1-2 0,5-3-1,-1 0-1,-3-3-4,3 3-3,1-10-4,0 4-2,-1-6-5,5-7-9,4-8-8,-4-1-6,3-9-9</inkml:trace>
  <inkml:trace contextRef="#ctx1" brushRef="#br0" timeOffset="1139.0651">18439 1579 283,'0'0'33,"0"0"0,0-4-5,0 4-2,0 0-7,4 0-4,-4 0-3,0 4-3,0-1 1,0 8 4,-8 11-3,8 8 2,-8-3-5,-4 2 0,-1 1-2,1-3-4,4 2 1,0-2 0,0-3-1,-1-2-3,5-5-6,0-1-7,0-3-9,0-2-4,4-4-7,0-4-4,0 3-5,-8 13-4</inkml:trace>
  <inkml:trace contextRef="#ctx1" brushRef="#br0" timeOffset="1523.0871">18841 2086 370,'0'0'39,"0"-3"-9,4 3-4,-4 0-4,0 0-6,0 0-3,4 0-1,4 0-2,4 0-1,0 0-3,9-7 0,-5 4-4,1-2 2,3-4-1,-3-1-2,3 1 1,0 2-1,1-1-1,-1 2 0,5 0-9,-9-1-10,1 1-14,-5 6-9,0-3-6,17 3-10</inkml:trace>
  <inkml:trace contextRef="#ctx1" brushRef="#br0" timeOffset="1736.0993">18914 2380 366,'0'0'26,"0"0"-5,8-3-2,-8 3 2,9 0 1,3 0-4,4 0-4,1-7-5,3 7-1,1-9-2,3 2-2,1-1-1,3-1-1,1-1-6,-8 1-8,7 3-9,-7 1-11,3 2-5,-3-7-7,32 0-10</inkml:trace>
  <inkml:trace contextRef="#ctx1" brushRef="#br0" timeOffset="2284.1306">19885 863 233,'0'-3'19,"0"3"-2,0 0-3,-5 0 1,5 0-3,-4 3 1,-4 4 0,-8 7 0,8 5 1,-1 2 0,1 1 0,-8 5 0,12-3 1,-9 8-2,-3-2 1,8 0 0,4 3 4,-13 4-3,5 3 1,0-1-3,0 8-3,-1-1-1,5 0 1,-4 6-1,0 9 0,-5 1 1,5-2-1,0 7-2,-1 1 2,-3 2-1,4 0 2,-1 0-3,-3 2 2,4 1-1,-1 6 1,1 7-4,4 1 2,0-1-3,0-3-1,3-7 1,1 1 0,4-3 0,4-10-2,1 3 0,-1-5-1,8-2 2,0 2 1,1-8 0,-1-1-1,0-4 0,4-6-1,-3-7-1,3-2 0,-4-4-3,1-3-1,-5-2-2,4-4-2,0-2-1,-3 0-1,-1-4-4,0-6-4,0-3-3,0-1-8,-8-5-12,13 0-9,-9 0-13</inkml:trace>
  <inkml:trace contextRef="#ctx1" brushRef="#br0" timeOffset="3063.1752">20183 1393 352,'0'0'36,"0"-7"-9,0 4-3,9-3 1,3-7-3,0 10-5,0-4-6,-3 3-1,3-6-3,4 4-3,-3-4-1,-1 4-1,4 6 1,-4 0-2,1 3 1,-1-3-3,-4 3 2,5 4-1,-9-4 2,4 6-2,-4-2 0,0 1 0,-4 8 0,0-1 1,-4 0 1,0 7-4,-8-8 4,7 9-1,-7-3 3,4 9 0,0-5 1,-5 0-1,9-2 2,0-2-2,0 4 0,4-1 1,-4-4-1,4 1 0,0-1 2,0-4-3,4-3 0,-4-2-1,4-2 1,4 1-2,1-2 1,-1-1-1,8 1 0,-3-1 0,3-3 1,4-3-1,1 0-1,3 0-3,1-3-4,0 0-4,-5 0-8,0-7-8,1 0-11,-1-1-10,-3-1-6</inkml:trace>
  <inkml:trace contextRef="#ctx1" brushRef="#br0" timeOffset="3604.2061">21281 1148 380,'4'0'26,"0"0"-8,0 0-2,8-3 0,0 3-3,1 0 0,-1 0-2,0 0 0,5 0-2,-5 0 0,4 0-2,-3 0-2,3 0 0,-4 3-3,-4-2-1,1 6 1,-5-1-1,0 0 0,4 1 0,-4-1-1,-4 4 0,0-2 2,0 8-2,-4-4 2,0-1-2,-4 2 0,0 3 0,-1-5 0,5 2 0,-4 3 0,4-2 0,-4-4 0,4-4 0,0 7 0,-1-5 0,5-2 0,0-3 1,0 0-1,0 4-1,0-4 2,5 0-1,-5 3 0,4-2 4,8-3 1,-8 2 0,8 4 1,1-1 0,-1-3 0,0 0 1,0 4-2,1-4 1,-5 0-2,0 5-2,4 2 2,-3 2 0,-5 0-1,-4 7 2,0-4 1,0 6-1,0 1 0,-4 2 1,-5 0-3,1-2 0,-4 2 0,0-2-1,-1-4 0,1 1-1,0-5-1,0-1-3,-1 0-3,-3-2-5,4-2-2,-9 1-5,5-4-4,-1 1-9,1-1-10,0-4-6,-1 4-6,-36 19-5</inkml:trace>
  <inkml:trace contextRef="#ctx1" brushRef="#br0" timeOffset="4234.2422">20204 2682 346,'0'-3'26,"4"3"-2,0-3-1,8-5-3,-3 1-3,-1-2-7,0 2 0,8 1-3,-12 1-3,9-4 1,-1 6 4,4-1-1,-3 1 0,-1 0-1,-4 0-2,0 3-1,0 0 2,5 3-1,-5 0 2,4 7-4,-4-1 0,5-1 0,-5 2-1,-4 2-1,4 0 0,-4 0 1,-4 1 0,0 4 1,0 3 2,0-5-3,-4 3 0,-4-2 1,4 5-3,-4-6 3,-1 3 0,5 1-1,-4-5 1,0 2 3,0 0-1,0-2 0,4-1-1,-1 0 0,1-5 0,0 1-2,0 4 1,4-3-1,0-2 0,-4-2-1,4 0-1,0 1-1,4-1 3,0 0-2,0-3 1,5 4 2,7-2 0,-4-2 0,5-3-1,-1-7 0,0 6-2,5-6 0,-5 1 0,1 0-1,-1-4-5,0-2 0,5 4-5,-1-2-4,1 0-2,-5 1-6,0 1-8,5-2-9,-9-2-4,9 1-5</inkml:trace>
  <inkml:trace contextRef="#ctx1" brushRef="#br0" timeOffset="4577.2618">21817 2420 406,'0'0'33,"0"0"-7,0 0-7,0 0 2,0 0-4,0 6 1,0 15 0,0-2-4,0 8-1,0 3-2,0 0-2,-4 2-1,4-2 0,-4 0-3,0 4 0,0-4-2,-1 2-1,1-2 0,4-3-2,0-2-6,0-4-2,0-5-5,0-2-3,0-4-10,0-4-8,4 1-10,-4-4-10,0-16-9</inkml:trace>
  <inkml:trace contextRef="#ctx1" brushRef="#br0" timeOffset="5415.3097">22046 903 206,'0'0'16,"0"0"-5,0 0-3,0 0 8,4 0 7,-4 3-2,8 5 3,1 11 0,3-3-1,4 5 1,-3 3 0,3 1 1,0-1-2,5 6 0,-1 2-3,1-2-1,-1 3-2,1 4-1,3 6-3,-3 3 1,-1 10 0,1 4-2,-1 7 1,-4 8-3,1-1 0,-5 4-1,-4-5 1,1-3-3,3 0 2,-4 2 0,0-5-2,0-4 1,-4 9-2,1 1 1,-1 0 0,0 0 0,0-3-2,0-5 0,0-4 0,-4-3-1,0 0-2,0-6 1,0-3 0,0-4-1,-4 4 0,0-9 0,0 6-1,-4-3-1,-5 0 0,-3-3-1,4-4-3,-1-2-4,1-6-3,-4-4-2,-1-3-4,-7 1-3,-1-3-3,5-1-8,7-3-5,-3-7-10,4 2-10,-1-10-12</inkml:trace>
  <inkml:trace contextRef="#ctx1" brushRef="#br0" timeOffset="8374.479">22767 1655 440,'4'0'28,"-4"0"-6,0 3-1,4 7-1,8 13-2,5 1-2,-1 8-1,4 2-2,5 5 1,-5 4-4,9 0 2,-4 0-3,3 2 2,1-3-2,0 1 1,-5 0-2,-3-3-1,3-3-1,1 6-1,-5-10-2,1 4-1,-1 1-1,-3-2 0,3-6 1,-4-6-2,-3-1-1,-1-6-2,-4-1-3,0-3-4,1-2 1,-1-2-1,-8 1-1,8-4-3,0-3-2,-8 2-4,0-2-2,0-3-8,0 0-9,0-3-7,0 2-2,-12-25-9</inkml:trace>
  <inkml:trace contextRef="#ctx1" brushRef="#br0" timeOffset="8734.4996">23262 1575 287,'0'0'26,"0"-3"0,0 3-3,0 0-4,0 0 1,0 7 1,-4 2 4,-4 18-1,-9-3 0,1 9-2,0 2-3,-5 5-1,1 3-3,-1 0-1,-3 1-3,-1 6 2,5-1-5,-9 0-2,0-3 0,5 5-3,-5-1 1,9 2-1,-9-3-1,4-1-1,9-2 1,0-3-3,-1-10-4,5 1-4,0-2-3,4-5-2,-1-3-8,1-2-9,0-5-8,4-1-10,0-3-5</inkml:trace>
  <inkml:trace contextRef="#ctx1" brushRef="#br0" timeOffset="18936.0831">1179 5187 218,'0'0'23,"0"0"3,0-3 0,0 3-6,0-3 1,0 3-4,0 0 1,0 0-1,0 0-2,0 0 2,0-6-6,0 6-3,0-4 4,0-2-1,0-3 3,0 1-2,0 1-1,0 1-3,0 0-3,0-1-1,0-1 0,-8 2-3,4 0 1,0-1-1,-4 4 1,-1 0-2,1-4 1,-8 1 1,3 3-4,1 3 2,-4 0 0,-1 0 2,1 3-4,-4 3 4,-1 7-1,5 1-2,-1 6 2,-3-5-1,8 0-1,-5 10 2,5-7-2,0 12 2,3-5-1,1-1-1,4 5 2,0 1-1,4 0 0,0-6-1,4 1-1,0-4 2,4-2-2,5-4 2,-1-3 1,0-5-1,1-7 1,-1 0-1,8-7 0,-3-5 2,-5-6-1,4-7-1,1-6 0,3-5 0,-7 2 2,7 1 1,0-13 3,1-3-1,4-1 2,-1 0-2,1-3-1,-5-1-2,1-5 2,-1 4-2,-4-3-1,1 3 1,-5-3-1,-4 3-1,-4 2 0,0 7 0,-4 3-3,0 7 2,0 6 1,-8 3-2,4 7 2,-4 6 0,0 1-1,-4 4 0,7 3-1,1 2 0,0 4 0,4 7 1,-8 2 0,-4 10 0,8 5 0,-5 10 1,5 15-2,-8 10 3,12 7-1,-8 4 0,4 3 0,4 4 0,0-6 0,0-1 1,0-6 0,0-2-2,4-11 2,12 1 0,-8-9-1,5-3-1,3-4 2,1-2-2,-1-4 2,0-8 2,5-4-1,-1-9 1,5-2-2,-5-7-1,1-4 2,-5-5-1,5-2-1,-5-11 0,0 1 1,-3-8-1,-5 5 0,0 4 0,-8-2 0,0-2 0,0 1 0,0 9-1,0-2 1,-8 0 0,0 8 0,-5 5 1,5 3-2,0 0 2,0 0-1,0 3 0,-1-3-1,1 5 2,4 14-1,4-1 2,-8 1 0,8-3 1,0 4-1,0 3 0,0 0-2,0 1 0,0 5 1,8-12 0,-4 6-1,0-9 1,4 2-1,1-7 0,-1 1 0,0-8 0,0-2 0,4 0 2,1-8-2,-1-5 4,4-3-1,-3-11-1,3 0 0,0-2 0,5 2-1,-1-9 0,-3 2 0,3-5 0,1 2 0,-1-3-1,-3-3 0,3-3 0,1 0 0,-9 0 0,0 0 0,0 1 0,1 2 0,-9 1 0,4 5-1,-4 5 1,-4 5 0,0-3 0,-4 8 1,4 7 4,-4 6-1,0-1 1,0 4-3,-5 6 2,9 3-1,0 4 2,-4 5 2,0 15 2,4 10-1,0 6 0,0 6 0,0 7-2,0 1 0,4-1-1,0 1-1,1-2-1,3-2 0,-4-5-2,8-6 0,0-2 0,-8 3-1,13-9 1,-5-1-2,0-4-5,5-9-2,-1-4-3,1-6-5,-1-4-4,0-6-6,5-6-9,-9-10-13,4 0-9,5-65-11</inkml:trace>
  <inkml:trace contextRef="#ctx1" brushRef="#br0" timeOffset="19131.0942">1560 5062 461,'0'0'40,"0"0"-10,4-7-5,-4 7-4,4-6-6,12 0-2,5-4-4,3-4-1,5-2-4,-4 2 0,7-2-6,-3-3-5,4 1-6,-5 2-3,5 2-8,0-5-12,0 1-16,-5 6-8</inkml:trace>
  <inkml:trace contextRef="#ctx1" brushRef="#br0" timeOffset="19558.1187">2682 4364 295,'0'0'27,"0"0"-4,0 0-2,-5 3-4,-7-3-2,0 6-4,0 1 3,8 4-1,-9 2 1,5-4-1,-4 7 2,4-5 0,-5 5 1,5 2-4,0 1 2,0 1-2,-5 6 1,5 4-2,-4 3 1,4 7-3,4 3 1,-4 3-1,3 0 1,-3 3-2,0 2-2,0-1 1,0 2-1,-1-6-2,1 2 0,4 1-1,0-9-2,4 3 0,0 0 0,4 0 0,0 0 0,0-7-2,0-2-1,5-4-4,-5-2-4,8-4-2,-4 0-4,0-5-6,5-9-10,-1 2-8,4-7-9,-3-5-6</inkml:trace>
  <inkml:trace contextRef="#ctx1" brushRef="#br0" timeOffset="20070.1479">3025 4830 400,'0'-7'43,"0"4"-9,0 0-6,-4 0-5,4 3-5,-4 0-4,0 0-4,-4 0-1,4 6-3,-4 4 0,0 1 2,-1 11 0,1 5-2,0 3 0,-4 0-1,-5 4 0,5 7-3,0-4 1,-1 3-2,1-1 0,0 7-1,0-4-1,-1 2 0,1-10-2,4-11 1,0 0 0,-5-9 0,13-1 1,-4-7 1,4-6 0,0 0-1,0-9-1,4-1 2,0-14-2,1-9 2,11-1-1,0-4 0,1-5 2,-1-1-2,5-2 2,-5-4 0,4 1-2,1 0 2,-5 1-1,5 5 0,-9 0 3,4 7 2,-3 4 0,-5 2 1,4 15 2,-4 0-2,-4 8-2,0-2 1,1 9 2,-1 0 0,0 3 1,0 10 1,-4 4-1,4 18 0,0 2-2,-4 5-3,0 3 1,4 1-2,-4 0 0,0 0-1,8 0 1,-8 1-2,4-5 1,1 1-1,-1-9-5,4 2-2,0-2-5,-4-7-2,-4 3-4,8-1-3,-8-9-3,0-1-8,0-4-4,0-6-4,0-6-8,0 4-5,-28 2-5</inkml:trace>
  <inkml:trace contextRef="#ctx1" brushRef="#br0" timeOffset="20271.1594">2870 5144 430,'0'0'36,"4"0"-9,-4 0-8,4 0-3,0 0-4,8 0 0,1-3-3,3 0-2,0-3-2,5 3 0,4-7-3,-1 5-2,-3-4-7,3-1-11,-3 1-15,-5 2-10,0 1-7,46-15-10</inkml:trace>
  <inkml:trace contextRef="#ctx1" brushRef="#br0" timeOffset="20468.1707">3406 5108 403,'0'0'40,"4"0"-9,4 0-6,1 0-5,-5 0-4,4 0-5,0 0-2,4 0-3,1 0-1,-1 0-1,8 0-2,-3-3 1,-1 0-1,1-4-3,-5 4-8,0-3-9,0 2-10,-3-2-10,3 3-6,-4 0-5,13 1-6</inkml:trace>
  <inkml:trace contextRef="#ctx1" brushRef="#br0" timeOffset="20786.1889">3922 4615 369,'0'0'36,"0"0"-1,0 0 2,4 0-5,0 3-3,0 10-1,0 1-2,5 9-3,-5 7-4,4 3-1,-4 4-2,4 6-4,0 0-1,1-4-4,-1 1 0,0 0-1,0-1-2,4-2-1,-3 3 0,-1-7-2,4 1 0,-4-6-3,5-1-3,-5-3-2,0 5-4,0-12 0,0 2-3,0 2 0,-3-5-2,3 0-2,-8-8-3,4 1-5,-4-6-5,0 1-7,0-4-8,0-4-3,-17-21-9</inkml:trace>
  <inkml:trace contextRef="#ctx1" brushRef="#br0" timeOffset="21039.2034">4016 5032 271,'-4'0'31,"4"0"-1,0 0-1,-4 0-4,0 0-2,0 0 2,-4 4 1,-1 3 0,-3 9-3,4-2-2,-8 2-3,3 3-3,1 2-3,0-6-3,-1 9-1,1-1-2,0 0-2,4 1-1,-9-2-2,13 2-5,-16 2-2,12-9-5,-1 9-2,1-6-5,4-2-7,0-12-5,4 4-6,-8-7-4,4-3-3,-4 9-10</inkml:trace>
  <inkml:trace contextRef="#ctx1" brushRef="#br0" timeOffset="21360.2217">4548 4642 316,'0'0'31,"5"-3"-6,-5 3-9,4 0-1,0 3 5,0 3 8,0 7 0,0 1 0,-4 12-5,0-2-4,0 3-1,0 1-2,0 3-4,0 2-1,0 0-5,0 2 0,0-1-1,0 2-2,0-2 0,0-4-2,0 0-1,0-1-2,0-2-3,0 0-5,0-5-1,0 2-7,4-2-6,-4-8-9,4-1-7,-4-3-7,0-7-3</inkml:trace>
  <inkml:trace contextRef="#ctx1" brushRef="#br0" timeOffset="21624.2368">4237 4707 466,'0'0'39,"0"0"-13,4 0-5,5 0-1,3 0-2,4 0-1,9 0-5,-1 0-2,1 0-2,8 0-2,-1-3-2,5 0 0,0 0-2,0 0 0,0-1-1,0 1 0,-5 0-2,-3 3-3,-4 0-3,3-3-4,-7 3-4,-1 3-8,-3-3-10,-1 3-11,-12 10-8,4 1-5</inkml:trace>
  <inkml:trace contextRef="#ctx1" brushRef="#br0" timeOffset="21889.252">4213 5370 392,'0'0'34,"0"0"-9,0 0-8,0 0-4,0 0 1,4 0 1,4 0-3,8 0-1,-3-3-4,7 3 2,-3-10 0,3 6 1,5-3 1,-5-5-2,5 5-3,3-2 1,1-2-4,-5 7 1,5-5-3,0 3 0,-5 2-2,5 1-4,-4 0-5,-1 1-4,-3-4-6,-1 3-9,-4 3-7,5-3-5,-5-4-6,29-18-9</inkml:trace>
  <inkml:trace contextRef="#ctx1" brushRef="#br0" timeOffset="22278.2742">4937 4351 331,'4'-3'25,"1"3"-2,-1 3 3,4 0 4,0 7 4,4 6 0,1 4-5,-5 3-4,0 4-2,4 0-3,-4 6-1,5 7-1,-1 6-1,-4 0-3,0 7-2,-4-1 2,5 2-4,-5 2 1,4-1-2,-8-1-3,4 2 0,-4-2-3,0-1 1,0-1-2,0-6 1,-4 3-1,-4 5-2,-9-1 1,5-5-2,0-2-5,0-7-3,-1 0-3,-3-6-3,4-3-2,-1-6-3,1-5-4,4-5-5,-9-1-9,5-7-10,0-2-7,-13 5-11</inkml:trace>
  <inkml:trace contextRef="#ctx1" brushRef="#br0" timeOffset="22507.2873">5498 4995 397,'4'-3'32,"5"3"-9,-1-3-8,4-2-2,-4 3-2,4-4-1,1 0-2,-1 2-4,4-2 0,-3 0 0,-1 2-6,-4 3-7,0-2-14,-4 0-7,1 3-8,3 0-8</inkml:trace>
  <inkml:trace contextRef="#ctx1" brushRef="#br0" timeOffset="22698.2983">5482 5184 413,'0'0'41,"0"-3"-8,0 3-8,0 0-4,0 0-6,4 0-3,-4 0-4,4 0 0,8 0-2,1 0-3,-1 0 0,0 0-1,5 0 0,-5 0-5,0-3-5,0-4-6,1 1-8,-1 0-8,4-2-9,-3 1-10</inkml:trace>
  <inkml:trace contextRef="#ctx1" brushRef="#br0" timeOffset="23781.3602">6305 4224 165,'0'-3'14,"0"0"-1,0-1 3,-4 1 3,4 0-3,0 0 1,0 3 0,0 0-1,0 0-1,0 0 0,0-3 1,0 3-3,0 0 1,0 0-4,0 0 0,0 0 0,0 0 2,0 3 3,0 13 2,0-2-1,0 5-2,0-1-1,0 1 1,0 5 0,0 4-3,0 2 0,-4 4-2,4-1 2,0 13-2,-5 7-2,5-1 2,-8 9-1,8-1-1,-4 8 2,-4-1-3,8 0-1,0 1 0,0-1-1,0 0-2,0 8 0,0 1 0,-4 0-1,4 0-1,-8 4 2,8-10-3,0 0 3,-4-8-2,0-2 0,-5-1 1,5-8 2,4 1 2,-4 1 0,0-1-1,-4-1-1,4-2 0,0-2 1,0-1-1,-1-3 0,5-4 0,0-5 0,-4-4-2,4-5 2,0-4-2,0 0-1,0-5 0,-4 0 2,4-5-2,0 1-1,0-5-3,0-1-2,0-3-1,0-1-2,0-2-2,0 3-2,0-3-5,0 0-3,0 0-10,0 0-15,0-5-11</inkml:trace>
  <inkml:trace contextRef="#ctx1" brushRef="#br0" timeOffset="25226.4429">6763 4462 357,'0'-6'34,"4"3"1,5 3-3,-1 0-4,4 0-5,-4 0-7,9 0 0,-5 0-1,0 0-3,5 0 1,-5 0-3,0 0 0,4 0-3,-3 0-1,3 0-1,-4 0 0,1 0-1,-9 3-2,8 0 0,-4 7-1,-4 1 0,5 2-1,-5-1 0,-4 3 1,0 7-1,0-1-1,0 9 2,-9 5-1,-3 1-1,0-2 2,-4-1-2,7 0 2,-3-2-1,-4 0 0,3-3-1,1-5 2,4 0-1,-4-6 0,3 2 0,-3-5 0,8 6 0,0-8 0,0 3 0,0-6-1,4 1 1,0-1 0,0-1 0,0 5 0,0-7-2,4-3 2,0 4 0,4-7 0,0 0-1,5 0-1,3-3-3,4-1-2,1-8-3,-9 2-5,9-1-9,-1 5-11,-8-4-14,1 1-7,28-15-5</inkml:trace>
  <inkml:trace contextRef="#ctx1" brushRef="#br0" timeOffset="25466.4566">7300 4771 423,'0'0'38,"0"-7"-10,4 4-6,0 3-6,4 0-6,0-3-3,4 0 0,-3 3-4,3 0 0,-4-3 0,8 1-2,-3-4 0,-1-1 0,4 1 0,-3-3-2,3-1-8,-4 2-10,1 5-12,-1-3-11,0-1-2,21 1-10</inkml:trace>
  <inkml:trace contextRef="#ctx1" brushRef="#br0" timeOffset="25798.4756">7754 4380 339,'4'-7'19,"4"4"-1,-4 3 2,5 0-2,-1 7-2,4-4 3,-8 8 1,8 5 2,-3 0-2,3 8-3,0 1-4,0 2 2,1 0-3,-1 6-3,0 1 0,1 4-1,-5 0-3,4 3-1,0-4 1,1 0-2,-5-4-1,4-3 0,-4 0 0,5-1-2,-5-8-4,4 1-1,-8-5-1,4-1-2,1-3-3,-5-5-7,-4 1-7,4-5-8,0-1-8,-4-3-6,0 3-12</inkml:trace>
  <inkml:trace contextRef="#ctx1" brushRef="#br0" timeOffset="26053.4902">7938 4661 329,'0'0'33,"0"3"-5,-4 1-4,4 0-2,-8 9-2,0 3-4,-5 8 0,1-2-5,0-1 0,0 3-5,-1 1-1,1-1-1,4 1-1,-4 2-2,3-3-1,1-2-9,0-1-4,0-2-9,0-1-6,4-3-10,-5 1-5,5 26-8</inkml:trace>
  <inkml:trace contextRef="#ctx1" brushRef="#br0" timeOffset="26756.5304">9338 4443 335,'0'0'23,"4"0"-7,-4 0-2,0-3-1,5 3 2,7 0 2,4-6-2,1 4 0,-5-1-3,4 3 2,5-3 0,-9 0-4,8 3-2,-7 0-1,7 0-2,-7 0-1,-1 0 1,0 0-1,0 3-2,-3 0 1,-1-3-1,-4 5-1,0 8 1,0-4-1,-4 4-2,0 1 2,-4-4 1,0 2-1,-8 3-1,3 4 0,1-2 1,0 2-2,0-3 2,-4-1-2,7 0 1,-3-2 0,0 1 0,4-7 0,-4 6 0,8-12 0,0 9 0,0-4 0,0 0 0,0-2 1,8 5-1,-8-3-1,4-4 1,4 1 0,5-3 0,-1 3-1,4 1 2,-8-4-1,5 6 0,-1-3 0,-4 0 0,-4 0 1,4 1 2,1 5 3,-5-4 3,0 4-1,0 4 1,0-3 2,-4 4-1,0 5-1,-8-1-1,4 4-2,-9-1 0,1-2-2,4-2-1,-8 2 0,7-5-1,-7 2 0,4 0 0,4-3 0,-5-5-2,1 1 1,4 1-3,-5 0-2,5-9-4,-4-1-6,-4 0-4,3 3-11,1-3-13,-8 0-16,-46-3-12</inkml:trace>
  <inkml:trace contextRef="#ctx1" brushRef="#br0" timeOffset="27442.5696">7517 5728 330,'4'0'31,"-4"-3"-4,4 3-6,-4 0-1,0 0-2,4 0 1,4 0 2,-4 0-4,8 0-4,-3 0-2,-1 0-1,4 0-2,-4 0 1,0 0-3,5 0-1,-1 0-2,-4 0 1,-4 3-1,0-3-2,0 9 0,5 1-1,-9-2 2,4 5-2,-4 3 1,0-2 0,-4 2 0,-5 3-1,1-2 0,-4 2 0,4 2-1,-4-2 2,-1-1 0,5 1 1,-4-5 1,-5 8 1,5-1 1,8-5-1,-4-2 1,4 2-2,-4 1 0,3-4-3,1 3 0,0-6 0,4 1 0,-4 5 2,4-4-1,0 0 0,0-6 0,0 3-1,0-5-1,0 2 2,0 0 0,4-3 2,0-3-1,0 0 0,13 2 0,-5-2-1,0 0-1,9-5 1,-5 2-2,5-6-2,3-1-5,-7 4-6,3-1-7,-8 4-8,1-2-12,3 2-6,0 0-8</inkml:trace>
  <inkml:trace contextRef="#ctx1" brushRef="#br0" timeOffset="28094.6069">9068 5429 261,'0'0'39,"0"0"-3,4 0-2,-4 0 0,0 0-4,0 0 2,4 2-1,-4 4-3,0 0-2,0 10-5,0 2-4,0 4-4,0-1-3,-4 4-3,4 5-2,-4-3 0,4 3-2,0 2 0,0-2-1,-8 1-1,8-1-1,0 2-4,-4-2-2,0 0-3,0 0-3,-4-1-2,-1 1-7,5-3-5,0 5-8,-4-8-7,8-10-3,-8 2-8</inkml:trace>
  <inkml:trace contextRef="#ctx1" brushRef="#br0" timeOffset="28312.6194">9302 5814 392,'0'0'26,"4"0"-7,0 0-5,-4-3-4,4 3-2,0-4-1,8 4-4,-4 0 1,5-3-4,-1 3 1,0 0-2,1 0-6,-1-3-10,0 3-5,0-3-5,-3 0-6,3 3-5</inkml:trace>
  <inkml:trace contextRef="#ctx1" brushRef="#br0" timeOffset="28667.6397">9654 5526 335,'4'0'38,"0"0"-5,0 0-3,4 0-3,0-3-2,5 3-4,-5 0-3,4 0-4,0 3-1,1 0 0,-1 0-1,-4 10-1,8-2 1,-3 5-3,-1-3-1,-4 1 0,9 2-1,-5 0-1,-4-2 0,4 5-3,1-1 0,-1 1 0,4 2-2,-3-2 0,-1 1 0,-4 3-1,-4 0 2,8 0-2,-3-3-4,-5 1 0,8 1-2,-8-3-1,4-1 0,0-1-1,-3 2-3,-1 4 0,0-9-2,4 2-3,-4-2-2,-4-1-5,8-7-2,-4 4-5,4-7 0,-8-2-4,9 3-5,-5-1-9</inkml:trace>
  <inkml:trace contextRef="#ctx1" brushRef="#br0" timeOffset="28934.655">9924 5744 317,'0'-3'37,"0"3"-7,-4 0 0,4 3-2,-4 0-3,0 2-2,-1 7-3,-3 1-6,4-2-4,-4 2-3,0 3 1,0 0-2,-5-2-1,5 5-4,0 5 1,-4-5-1,-1-1-1,1 1 0,4 1-4,-4-1-5,3-4-8,1-3-4,0 1-5,0-8-7,0 4-6,4-2-2,-5 13-7</inkml:trace>
  <inkml:trace contextRef="#ctx1" brushRef="#br0" timeOffset="29546.69">10534 4049 123,'0'-3'14,"4"-3"6,-4 2 0,4 1 1,0 2 4,-4-6-2,4 4-3,0 0-3,-4 3-3,0 0-3,4 0-1,-4 3 3,0-3 3,0 3 3,0 12 4,0 4 1,0 4 2,0 6-1,0-2-2,0 10-1,-4 2-3,0 8-2,0 5-2,-4 8-2,0 14-2,-5 8 0,5 10 2,-4 2-5,8 2 0,-8-1-1,3 2-1,-3 2-2,0 7 0,0-3-1,-1-1 0,5-5-1,-4-5 1,4-6 1,-5-6 1,5-4-2,-4 0 0,0-1-1,3-11-1,-7-1 1,8-4-2,0-11 1,-1 4 0,1-9 0,4-6-3,0-6-4,0-7-3,0-3 0,0-2-1,0-6-3,4-5-3,0-2 1,0-6-12,0 0-11,0 0-13,0-6-11</inkml:trace>
  <inkml:trace contextRef="#ctx1" brushRef="#br0" timeOffset="30945.77">11099 5095 344,'4'0'28,"-4"0"0,4 0 1,8-3-2,5 3-6,3-3-5,5 0-4,-5-4-5,1 1-1,3 3-2,-3-2-3,-5-1-7,5-1-8,-5 4-10,0 0-10,-8 0-7,17 3-13</inkml:trace>
  <inkml:trace contextRef="#ctx1" brushRef="#br0" timeOffset="31149.7817">11177 5303 368,'0'0'33,"0"4"-4,4-4-4,-4 0-3,0-4-5,12 4-3,-4-6-5,4 0 1,9-1-6,-9-1 0,9-1-10,-9 6-12,4-7-9,-3 4-8,-1 3-7,4-4-3</inkml:trace>
  <inkml:trace contextRef="#ctx1" brushRef="#br0" timeOffset="31575.806">12040 4489 201,'0'0'21,"0"0"-2,-4 0 0,4 0-2,0 4 3,0 2-3,-12-3 4,4 5 0,-4 8-1,-1 3 3,5-1-2,-4 7 1,4-4 0,-5 1 1,1 8-3,4 4-4,-4 2-1,-1 4-1,1 3-1,0 3-1,8 0-1,-9-2-1,5 6-2,0-1-1,4 0 1,0 5-1,0 2-2,4 0-3,0 1 0,0-1 0,0-2 0,4-5 0,4-6-1,0-3-1,0-4-3,5-4-2,-1-8-2,0-4-7,1-1-3,3-4-9,-4-2-11,0-7-11,5-3-8</inkml:trace>
  <inkml:trace contextRef="#ctx1" brushRef="#br0" timeOffset="32077.8347">12311 4900 423,'4'0'26,"0"0"-9,4-4-4,4 1-3,1 0-3,-1 0 0,0 3-3,-4 0 0,5 0-3,-1 0-1,0 0 2,0 3 0,-3 0 0,-1 4-1,4 2 0,-4-1 0,-4 5 0,-4 0 2,4 1-1,-4 2-1,0 3-1,0-2 1,-4-1 0,4-1-1,0 0 1,-8 0 0,0 4-1,4 0 2,-8-2 2,3 2-1,5 2 1,-8-5-1,4 1 1,-4 3 0,-1-3 0,5 2 1,-4 0 1,4-4-1,-5 4 0,5-5-1,0 2 0,0 0-1,4-2 0,0-1-2,-5 1 3,9 2-3,-4-7 0,4 1-1,0-2 0,0 5 1,4-10 0,-4 0 0,5 0 0,-1 0-2,4 4 2,0-4-1,0-1 2,4 1-2,1-3 0,3 0 0,-4 0 1,1 0 0,-1-3-2,4 1 0,-3-1-3,3-4-4,-4 1-4,1 3-5,-1-4-8,4 4-6,-8-3-8,5 0-7,19-6-12</inkml:trace>
  <inkml:trace contextRef="#ctx1" brushRef="#br0" timeOffset="32333.8494">12835 5254 419,'0'0'31,"-4"-3"-10,4-3-3,0 2-4,4 1-6,8 3-3,-4-3 1,4-3 0,1 1-5,3-1 1,-4-1-1,1 4 0,-1 0-4,4 0-9,-3-4-7,-1 3-9,-4 0-6,4-2-5,-3 0-5</inkml:trace>
  <inkml:trace contextRef="#ctx1" brushRef="#br0" timeOffset="32641.867">13297 4807 345,'4'0'29,"0"0"-4,9 0-2,-5 0 4,4 4-4,5 2 0,-1 3-5,0 3-2,-3 4-1,-1 1-1,4 5-4,5 2 3,-9 5-4,4-2 0,-3-3-3,3 7 0,0-4-2,-3 7 0,-1-4-4,-4 2 3,0 1-1,5 1-2,-5-4-1,4 0-4,-4-1 0,-4-6-5,5 4-2,-1-4-3,0-3-8,-4-1-5,4-4-6,-4-6-4,5-2-5,11 20-9</inkml:trace>
  <inkml:trace contextRef="#ctx1" brushRef="#br0" timeOffset="32864.8798">13522 5144 326,'0'0'32,"0"0"-9,0 0-6,-4 4-5,0 0-2,0 3-3,-4 2-3,0 1-1,-4 4 0,-1 5-1,-3-3-1,12 5-1,-9-2-6,-3-5-4,4 5-5,-5-1-4,1 1-9,8 1-3,-33 39-11</inkml:trace>
  <inkml:trace contextRef="#ctx1" brushRef="#br0" timeOffset="33237.9011">13891 4510 289,'8'3'34,"0"7"-5,0 12 0,5 5-2,-1 0 1,0 8 3,-3 0-2,3 3-5,-4 5-2,0-1-2,4 4-1,1-3-4,-5-1-3,0 1-2,4 0-2,-8 0-1,-4-3-1,0-3 1,0 5-2,-4 1-1,4-6-1,-4 6-1,0-3 0,0-4-1,-12 4-1,8-10-4,-1 4-4,1-3-5,0-10-1,-4 1-6,4-7-5,-5 0-6,5-2-7,0-5-8,0-5-5</inkml:trace>
  <inkml:trace contextRef="#ctx1" brushRef="#br0" timeOffset="33641.9242">14571 4477 230,'0'0'17,"0"0"-3,0 0-2,0 0 4,-5 3-1,1 3 4,-4 7 3,0 4 2,-4 6 3,3 1-3,-3 6 0,-4 5 1,-1-2-1,5 4-4,-4 2-2,-1 8-5,1-1-1,0-2-1,-5 2-2,5-3-1,-5 3-1,5 0 1,0-3-2,-1 3 0,5 1-2,4 0 0,0 3-1,3-1-1,1-3-1,4 0 0,0-3 0,0-5 0,4-3-1,9-5-4,3-9-7,-4 1-4,9-8-12,-5-4-10,1-4-9,3-6-8,42 7-8</inkml:trace>
  <inkml:trace contextRef="#ctx1" brushRef="#br0" timeOffset="34306.9622">14988 4728 322,'0'-3'30,"0"3"-1,0 0-2,0 3 2,0 3-2,0 7-2,0 4-3,-8 7-5,0 5-4,4-2-2,0 3-3,-1 5-3,5-5-1,-4 1 2,4-1-3,-4 3-3,4 2-3,0-1-6,0-11-5,0 0-5,0-3-5,0-1-7,-4-4-5,4 7-6,0-1-1</inkml:trace>
  <inkml:trace contextRef="#ctx1" brushRef="#br0" timeOffset="34523.9747">15258 5040 325,'0'0'38,"4"-4"-2,5 4-5,3 0-7,-4 0-4,0 0-6,0 0-5,5 0-1,-1 0-2,0 4-5,1-4 1,3 3-7,-4-3-9,1-3-5,-1 3-9,0 0-6,-4 0-6,0-4-2</inkml:trace>
  <inkml:trace contextRef="#ctx1" brushRef="#br0" timeOffset="34887.9955">15696 4784 334,'4'0'24,"5"-7"-3,-5 4 0,4 0 0,0 3 0,4 0-2,-3 0-1,3 3-2,-4 0 0,0 4 0,0 4-3,-3 5 0,7-1 0,-4 3-1,0 1-2,4 5-2,1-5-1,-5 2-2,4 6 0,-8 3 0,9-2-2,-9-4 0,8 5 0,0-8-1,1 2-2,-5 6 1,8-8 0,-4 7 0,-3-4-3,-1 0-3,0 5-1,-4-5-2,0-1-2,0 3-3,0-6-4,-4 0-3,0-3-4,4-1-6,1-3-3,-5-7-4,4-1-8,-4 11-5</inkml:trace>
  <inkml:trace contextRef="#ctx1" brushRef="#br0" timeOffset="35174.0118">15881 5082 290,'0'0'27,"-9"7"2,1-1-1,0 8-2,4-1-2,-4 3-1,-5 2-4,1-3-3,4 5-2,0 0-1,0 1-4,-5-5-2,9 3-3,-12-2 1,12 9-3,-4-6 0,-1-2 0,5 4-6,-4-6-7,0-2-4,4-1-6,0 0-3,4-10-5,0 2-3,-4-5-3,4 0-4</inkml:trace>
  <inkml:trace contextRef="#ctx1" brushRef="#br0" timeOffset="35592.0357">16069 4346 318,'0'0'27,"4"2"-4,-4-2 5,8 10 4,4 5 2,5 3-2,-1 4-7,5-1-4,3 7-1,-3 3-3,3 2-3,-3 7 1,3 6-2,-3 0-2,-1 3-2,-3-1 0,-1 1-1,0 1 1,-3-4-1,-5 0-2,-4 0-2,0-5 3,-4 5-3,0 4-1,-4-4-2,0-3 2,-4-1-3,-5 1 1,5-3-1,-4 3 0,0-3-3,3-4-3,-3-2-6,0-4 0,0-1-3,-1-6-3,1-2-5,0-2-5,4-6-6,-1-5-8,5-5-7,4 0-4,0 0-3</inkml:trace>
  <inkml:trace contextRef="#ctx1" brushRef="#br0" timeOffset="35837.0498">16724 5032 460,'4'-4'31,"4"4"-8,0 0-5,1 0-5,-1 0-2,4-3-5,0 3 0,1 0-3,3-3 1,-4 0-3,1 0 2,-1-4-2,-4 4 0,0 0-4,5 0-4,-5 0-4,0 1-4,0-1-8,4 0-5,-3-2-4,3 3-4,-4-4-8,17-13-8</inkml:trace>
  <inkml:trace contextRef="#ctx1" brushRef="#br0" timeOffset="36383.081">17469 4591 235,'0'-3'23,"0"-7"-4,4 4-3,-4-7-1,0 9 0,0-6 1,0 1-1,0-1 0,0 0 0,-4 4-1,4 1 1,-4-1-1,-4 0-2,0-1-1,4 1-3,-1 6-4,-3 0 2,0 0-2,-4 6 0,-1 1 1,1 2 1,0 9 3,-9 4 2,1 5-4,-5 3 1,1 10-2,-1 6 1,-3 3-3,-1 5-1,0 2 0,1 3 0,-1-5 0,4 5-3,5-5 0,8-2 0,-5-6 1,9-3 0,4-3 0,-4 0-2,8-10 2,4 2-2,0-12 2,4 1 1,0-5 2,1-3 2,3-7-1,-4-1 3,0-2 1,5-6-1,-1-2 2,0-1-2,0-1 1,1-5-2,-5-1-3,0 2 0,-4-5 1,4 0-1,-4 2 0,-4 1-1,4 2-1,-4-5 1,0 0 0,0 8 0,-4 2 0,4-4-2,0 7 0,-4 3 0,-12-6-3,8 2 1,0 4-3,-5 0-2,-3 4-4,4-1-3,-1 3 1,1 0-3,0 4-3,-1-4-5,5-1-6,4-2-5,-4 1-7,8 2-4,-4-3-3</inkml:trace>
  <inkml:trace contextRef="#ctx1" brushRef="#br0" timeOffset="36663.097">17661 4992 382,'0'-3'29,"5"3"-5,-5 0-3,8-5-2,0 5-6,4-2-2,1-1-2,-5 3-5,4-3 1,4 3-2,1-3 0,-5 0-1,0-1 1,1 1-2,3 0-5,-8 0-8,0 0-8,-4-1-7,1 4-5,-1-1-7,-4 1-5,-4 0-3</inkml:trace>
  <inkml:trace contextRef="#ctx1" brushRef="#br0" timeOffset="36851.1078">17637 5156 325,'0'0'31,"4"0"3,0 3 0,4-3-3,0 0-7,5 0-5,-1 0-5,-4 0-4,5 0-2,3 0-5,0 0 2,-3 0-5,3 0-7,-8-3-7,13-1-9,-9 3-8,4-6-5,-3 4-9</inkml:trace>
  <inkml:trace contextRef="#ctx1" brushRef="#br0" timeOffset="37856.1652">18333 4737 235,'0'-3'29,"0"0"0,-4 0-6,4 0-3,4 0-6,-4-1-1,4 1-3,0 3 1,4-3 3,0 1-2,-3-1 2,7 0 1,0 0 1,-8 0 1,8 3-1,1 0-2,-1 0-3,4 0-2,-3 0-2,7 3-2,-3 0 0,-1 5-2,0 2 0,-3-1-1,3 1-2,0 1 2,-3 5 0,-1 0-2,-4 1 3,8 2 1,-7 2-1,3 1 0,-8 5 0,4-3 0,0 5 0,-3-6 0,3 8-1,-4-3-1,4-1 0,0-3-1,-4 2 2,9-3-1,-5 4 0,0-1-1,4 4 2,-4-3-1,1 2 0,3 1 0,-8-3-1,4-2-1,0-4-2,1 0-1,-1-2-2,-4-3-5,0-2 0,-4-1-3,4-4-3,-4-2-4,4-1-4,-4-4-3,0 1-6,0-3-1,0 0-4,-8 3-7</inkml:trace>
  <inkml:trace contextRef="#ctx1" brushRef="#br0" timeOffset="38151.1821">18685 5086 330,'0'0'33,"0"0"-4,-4-4-6,0 4-3,4 0-4,-4 4-3,-4 2 1,3 0-5,-3 5 1,0-1 1,4 9-4,-4-5 2,-5 2-2,5 7 0,-8-6-4,8 2 0,-5 2 0,1 4 1,0-1-3,0 3 0,3-3-3,-3-2-6,4-1-4,0-2-7,4 0-4,4-8-5,-9 2-3,5-7-5,4-3-7,0 4-3</inkml:trace>
  <inkml:trace contextRef="#ctx1" brushRef="#br0" timeOffset="38949.2278">19000 4383 264,'0'-3'31,"0"0"4,0-1-4,0 4-3,0 0-4,4 0-5,-4-6-2,4 6-3,5 0-3,-1 0-3,0 0-2,-4-3-2,8 3-1,-3 0-1,-5 0 0,8 0 2,0 0-3,5 0 1,-9 3-2,4 0 0,-4-3 0,-4 3 0,0-3 1,-4 4 1,5 8 0,-5-1-2,-5-1 2,5-4 1,-4 4 0,0-2 0,-4 5 2,8-4-1,-8 4-1,0-5 1,-1 1-1,5 1 1,0 3 2,0-2 1,0 1-2,4-2 0,0 3-1,-4-2 0,4-2-3,-4-2 3,4 4-1,0-5 0,0 1-1,0-1-1,4 0-1,-4-3 1,4 1 0,8-1 0,-3-3-1,3 0-1,-4 0 2,4 0-1,1 0-3,-1-3-4,0-1-6,0 4-3,-7-3-9,3 0-9,0 3-6,0-3-8,13 3-9</inkml:trace>
  <inkml:trace contextRef="#ctx1" brushRef="#br0" timeOffset="39387.2528">19663 5028 340,'0'0'49,"5"-3"-11,-5 3-7,0 0-7,0 0-3,0 0-7,4 0-3,8-3-2,0 0-4,0-7 0,9-2-1,4 7-3,-5-3-2,5 6-8,-5-4-8,0 0-10,-3-1-9,-1 4-6,5-3-8</inkml:trace>
  <inkml:trace contextRef="#ctx1" brushRef="#br0" timeOffset="39940.2844">20073 4618 397,'0'-9'36,"4"2"-8,4 4-7,0 0-2,1 0-7,7 1-2,-4 2-2,0 0-2,9 0-3,-5 0-1,1 2-1,-1-2 3,-4 6-3,1 4 0,-1 2 1,-4-2-1,0-2-1,-4 1 0,5 1 1,-9 0 0,0-6-1,0 12 1,0 3 0,-9-1-2,1 4 2,-4-1-1,-4-1-1,3 3 2,1-3-2,0-1 2,-1-3-1,5-1 0,0 0 0,4-5 0,0-2 0,0-2-1,4 1 0,0-1 1,0-3 1,0 0 0,4 1-1,0-1 0,4 0 0,0-2 0,5 3 0,-1-1 0,0 0 0,0 0 0,1 0-1,-5 4 2,0 2-1,0 1 0,5-2 0,-1 4 0,-8 1 0,4 2 2,-4 0 0,0 0 4,4 1 1,-8 3-1,0-2-2,0 5 0,0-1-1,0 1 2,-8-4-2,4 4 1,-4-8-2,-4 5 0,-1-1 0,5-2-1,-4 0 1,0-2-1,-1 2-1,1-3 1,0-2-1,0 2 1,-5 1-2,5-1 1,-4-1-4,-1-2-2,5-5-3,-4-5-7,-1 0-8,5 0-9,0-2-8,-1-1-5,-19-32-12</inkml:trace>
  <inkml:trace contextRef="#ctx1" brushRef="#br0" timeOffset="40344.3076">20810 4526 304,'4'0'16,"0"0"-6,0 0-3,0 0 0,0 6 5,0 4-1,0 7 4,5 6 2,-5-6 4,0 5 1,8-4-1,-8 7 0,0-1 1,0 0-5,-4 5-1,4-2-1,9 3-2,-5-2-1,-4 3-1,8-1 0,1 0-4,-1 2-1,0-5 2,-4 3-3,5 0-1,-1 2-1,0-2-1,0-3 0,1 0 0,-5-1-1,4-2-1,-4 1 1,1-4-4,-1 1-2,-4-4-2,-4 1-1,4-5 0,0 5-3,0-6-5,-4-2-2,0-5-7,0 1-8,4-1-6,-4-1-6,0-2-3</inkml:trace>
  <inkml:trace contextRef="#ctx1" brushRef="#br0" timeOffset="40608.3227">20933 5043 363,'0'0'26,"-5"0"-5,1 3 2,-4 3 0,-4 10-1,0-2-4,3 6-5,-3 0-4,0 2 0,0-1-4,-5-2-1,1 2-1,-1-2-1,5-2 0,-4 6-3,4 1-4,-1-5-8,1 1-5,4-4-6,0 2-4,-1-2-5,5-5-4,4-2-2,-8 4-6</inkml:trace>
  <inkml:trace contextRef="#ctx1" brushRef="#br0" timeOffset="40869.3376">21362 5006 404,'5'0'31,"3"0"-8,4 0-6,0 0-5,1 0-3,-1-3-2,0 3-2,0 0-2,1 0-2,-1 0-2,0 0-8,-4 0-1,1 3-1,3 0-2,0 0 0,-4 1-3,5 2-3,-1-3-4,8 0-5,-7 1 1,-1-3-2,25 9-13</inkml:trace>
  <inkml:trace contextRef="#ctx1" brushRef="#br0" timeOffset="41301.3623">21899 4668 341,'0'0'20,"0"0"-7,4 0-3,-4 0 1,0 0-3,0 0 3,0 0 5,0 1 3,0 15 0,0 3 1,-4-1-2,-4 1-7,-1-5 0,5 5-2,0-5-2,0 5 0,4-3-3,0-1-1,0 1 0,0-1 0,0 0-1,0-3 0,4 1-2,0-8 2,0 4 0,5-2-1,-5-1-1,0-3 2,4 1-1,-4 2-1,4-1 1,-4 1-1,5-6 0,-1 3 0,4-3 0,0 0 1,1 0-1,-1 0 0,0 0 0,4-3 1,5 0-2,-1 0 1,1-2 1,-1-1-2,-3-1 1,3 1-3,1-1-4,-9 1-5,0 1-2,1 2-3,3 0-2,-4 0-7,0 0-4,-3-4-7,-5 1-6</inkml:trace>
  <inkml:trace contextRef="#ctx1" brushRef="#br0" timeOffset="41598.3793">22263 4628 330,'0'0'27,"0"0"2,0 3 6,0 5 1,-4 5-6,0 7-3,-8 6-3,3 4-4,-3 0-5,-4 4-2,-1 4-1,5 3-1,-4 5-1,-1-3-3,5-3-2,0 0-2,0-1 0,3-2-1,9-1 0,-4 3-2,4-9-3,-4-3-2,4 3-4,4-5-6,-4 2-4,0-4-9,8-3-6,1-5-8,-1 4-9,12 30-10</inkml:trace>
  <inkml:trace contextRef="#ctx1" brushRef="#br0" timeOffset="43473.4865">17645 6470 310,'0'0'37,"0"0"-4,0 0-4,0 0-4,0 0-4,0-1-4,0 1-2,8 0-3,5-3-1,-5 3-6,4-7 0,0 1 0,5-1-3,-1 1-1,0 3 1,5-3-1,-9 4 0,9-1-5,-5 0-8,-4-4-5,-3 4-7,3 0-2,-8 0-5,0 3-4,0-3-3,0-1-6</inkml:trace>
  <inkml:trace contextRef="#ctx1" brushRef="#br0" timeOffset="43680.4984">17743 6572 267,'0'0'26,"4"0"-2,-4 0 4,0 0 1,13-3 0,-1 3-3,0 0-3,-4-3-8,5 3-2,-1-4-4,0 1-3,1 0 0,-5 3-6,-4-5-7,-4 5-7,8 0-7,-4-3-5,0 0-2,0 0-4,5 0-5,11-7-5</inkml:trace>
  <inkml:trace contextRef="#ctx1" brushRef="#br0" timeOffset="44117.5234">18521 5847 251,'0'-3'23,"-4"0"-3,4 3-2,0 0-3,0-3-2,0 3-7,0 0 0,-8 0 2,8 0-4,0 0 2,0 3 4,-4 6 0,0-2 3,-4 5 0,-5-1 2,1-1 2,4 6-2,-4-2 2,7 5-1,-11-4-1,8 7-2,-4 5-1,-1 3-3,1 7 0,0 4-2,-1-3-1,1 8-2,0 0 1,4 4-2,-5 2 1,1-1-2,4-2 0,0 1 0,0-4-1,3 0 1,1-3-1,4-4 0,0-2 0,4 0 0,1-1-1,7-2 0,0-1-6,0-3-1,-3-4-6,3-3-4,0-4-6,5-4-8,-5 1-5,4-4-4,-4-5-6,21 4-6</inkml:trace>
  <inkml:trace contextRef="#ctx1" brushRef="#br0" timeOffset="44456.5428">18738 6043 369,'0'0'28,"0"0"-10,0 3-2,8-3-5,-8 0 1,9 9 5,3 6 3,0 1-1,0-1-4,1 3 0,-1 11-2,0 1-3,1 0 2,-1 0-4,0 2-2,0 1-3,1 1 1,-1-1-1,0-3 0,1 4-1,3-2-1,-8-2 0,0 0 0,0-8-1,1-1-1,3 0-1,-4 1-2,0-6-5,-4 1-2,0-1-8,1-5-6,3 2-8,-4-7-8,-4 1-6,-4 13-8</inkml:trace>
  <inkml:trace contextRef="#ctx1" brushRef="#br0" timeOffset="44727.5583">18861 6400 369,'0'0'28,"-4"0"-3,0 0 2,4 7-4,-8 2-2,-5 6-5,9 0-6,-4 1-1,-4 2-5,0 1 2,-1-2-4,1 2 1,4 1 0,0-3-3,-5 1-5,5-3-7,0 4-6,-4-1-3,3 1-6,1-1-4,0-3-5,0-2-4,-17 30-8</inkml:trace>
  <inkml:trace contextRef="#ctx1" brushRef="#br0" timeOffset="44925.5696">19221 6510 354,'0'-5'28,"4"5"-7,5-3-6,-1 0-4,-4 3-6,0-3-7,4 0-6,0 3-7,1 0-6,-5-4-4,8 1-2,-4-3-3,25-1-7</inkml:trace>
  <inkml:trace contextRef="#ctx1" brushRef="#br0" timeOffset="45330.5928">19696 6241 350,'0'-3'24,"0"3"-6,0 0-5,0 0-3,8 0-3,-8 0-1,0 3-4,0 10 0,-4 3-1,4-2 1,0 2-1,0-5 1,0 2-1,-4 3 3,4-2 2,-4-1-2,4 0-1,-8-4-2,4-1 1,4 2-2,0-1 3,0 1-2,0-5-1,4 1 2,0 3-2,0-2 0,0-1 1,4 1-1,-4-4 2,13-2 2,-5-1-1,-4 0 1,5 0-1,-1 0-1,4 0 0,-3-1-1,-1-2 0,4-4-3,-4-2-7,5-1-7,-5 4-6,-4 1-4,1-5-7,-5 1-5,12-28-6</inkml:trace>
  <inkml:trace contextRef="#ctx1" brushRef="#br0" timeOffset="45556.6057">19946 6198 251,'0'0'30,"0"4"2,-4 5 2,4 7 5,-4 11-2,-9 0-6,5 3-9,-4 2-5,4-2-5,-4 4-3,-1-1-2,5 0 0,-4 1-4,8-2 0,-9 1-1,9-6-4,-4 2-5,4-5-6,-4-4-3,8-4-4,-4 0-7,4-5-8,0-1-4,0-7-3</inkml:trace>
  <inkml:trace contextRef="#ctx1" brushRef="#br0" timeOffset="45921.6266">20085 5850 238,'4'3'26,"-4"1"-1,8 10-2,-3 2-1,3 0-2,4 1 3,0 5 5,-4-1-2,5 5 0,3 4 0,-4 0-4,1 0-4,3 5-1,-4 0-4,1 8-1,-5 0 1,4 3-4,-4 0 0,-4 0-3,0-3-1,1 0 1,-5 0 2,0 0-2,0-3-2,-5-7-1,1 1 1,0-1-2,-8-3 0,4 2-3,-4-5-2,-5-3-5,9-5-3,-4-2-3,3 2-6,-3-3-5,8-8-7,-4-8-12,4 0-2,0 0-4</inkml:trace>
  <inkml:trace contextRef="#ctx1" brushRef="#br0" timeOffset="46308.6487">20752 5838 273,'0'0'20,"0"0"-8,0 3-3,0-3-1,-4 0 1,-4 9 0,0 1 5,4-1 2,-4 6 4,0 4-1,-9-2 3,9 5 0,-8 2-1,3 7-2,-3 5-1,4 1-4,-9 7-1,5 1-3,-1 4-2,-3 3-4,-1-1 1,5 5-1,0 0-2,-5-6 2,5 3-2,4-4 1,-1-3-1,-3-6-1,12 0-1,-4-4 0,8-2 1,0-1 0,0-7-1,0-3-4,8-2-7,-4-2-8,8-1-9,0-9-8,1-2-6,3-1-5,29 18-7</inkml:trace>
  <inkml:trace contextRef="#ctx1" brushRef="#br0" timeOffset="46660.6688">20879 6135 339,'4'0'24,"1"0"-8,-1 0-1,0 0-1,0 6 5,0 2 5,-4 8 1,8-3-6,-4 1-2,4 2 0,1 3-4,-9 2 1,4 6-3,0 5-1,4-5-3,-4 0 0,4 4 0,-4 0-2,5 2 0,-5-3 0,0 0-3,0-1-1,-4 1 1,4 0-1,0-3 1,0-1-1,-4-5-4,8-2-2,-8-2-1,8 5-4,-3-4-3,3-2-4,0-7-10,-8-4-4,4 1-9,0-6-3,-4 20-14</inkml:trace>
  <inkml:trace contextRef="#ctx1" brushRef="#br0" timeOffset="46953.6856">20941 6450 263,'-8'3'31,"3"-3"-5,-3 3-4,4 7 4,0-3-2,-4 6-1,0 0-4,0 1-2,-1-1-6,1 3-1,-4-2-3,4 2-1,0 0-2,-5-2-1,9-1 1,-8 3-3,4-5 0,-1 5 0,-3-2-3,0 2-4,4 0-5,-5-2-5,5-1-5,0 0-4,0-2-9,0-2 1,0 1-4,-9 14-4</inkml:trace>
  <inkml:trace contextRef="#ctx1" brushRef="#br0" timeOffset="47312.7061">21424 6260 298,'0'7'31,"0"1"-6,0 4 0,0 4-1,-4 2-1,-4 1-4,-5 2-4,5 4-4,0-1-1,-4 0-4,3 1-2,1-1-1,0 3 0,4 2-1,0-2-4,4-5-6,0-5-4,0 2-7,0 2-7,0-5-8,0-6-6,8 20-9</inkml:trace>
  <inkml:trace contextRef="#ctx1" brushRef="#br0" timeOffset="47554.72">21223 6470 350,'0'0'38,"0"0"-6,0 0-3,8-1-6,-8-2-2,5 3-7,3-4-4,-4 1 0,8 0-6,-4 3 0,9 0 0,-5-3-2,0 0-1,1-1-3,3 1-8,-4 0-6,0 0-6,1 0-7,3-2-4,-4 2-3,1-4-2,24 4-10</inkml:trace>
  <inkml:trace contextRef="#ctx1" brushRef="#br0" timeOffset="47841.7364">21760 6211 300,'4'0'18,"-4"0"4,4 3 2,-4 7 2,0-5-5,-4 14 2,0 3-4,-5-5-5,5-1-2,-8 2-4,4 4-2,4 2-3,-4-2 2,3-1-4,-3 0-1,8 1-6,0-5-3,0-1-3,0 0-6,0-5-5,0 2-3,4-4-5,-4-2-2,0 10-11</inkml:trace>
  <inkml:trace contextRef="#ctx1" brushRef="#br0" timeOffset="48225.7583">21903 5807 339,'0'0'23,"4"0"-5,-4 4 3,8-1 11,0 9 2,1 0-5,-1 3-2,0 3-3,4 7-3,0-4 0,1 8-2,-1-2-2,4 6-4,-3-3-1,-1 7-1,4 1 0,-3 0-1,-1 5 1,-4 0-6,0-3 1,-4 6-2,0-3 0,-4-3-1,0-1-1,0 1 0,0-3-2,-4-1 1,0-2-1,-4 4 0,0-8-3,-4-6-3,3 8-1,-3-5-1,0-4-5,4-4 1,-1-4-6,1 1-1,0-4-8,0-5-7,8-2-6,0 1-7,0-3-5,-4-3-10</inkml:trace>
  <inkml:trace contextRef="#ctx1" brushRef="#br0" timeOffset="48461.7718">22456 6334 376,'8'-4'44,"-8"4"-11,4-3-9,4 0-4,-4 3-5,12 0-4,-3-3-2,-1 0-2,4-1-4,-3 1 1,-1 2-2,8 1-4,-7-3-5,3-1-8,-4-2-6,5 6-10,-13-6-4,4-1-5,-8 4-7</inkml:trace>
  <inkml:trace contextRef="#ctx1" brushRef="#br0" timeOffset="48642.7822">22447 6499 238,'0'0'26,"0"-3"-7,4 3-2,-4 0-4,5 0 1,7 0-5,0 0-1,0 0-3,5 0-2,-5 0 3,9 0-7,-1-3-7,0-1-7,1-2-11,36-7-15</inkml:trace>
  <inkml:trace contextRef="#ctx1" brushRef="#br0" timeOffset="49142.8108">23405 6089 232,'0'-10'20,"4"1"1,-4-6-1,0-1-4,0 5 4,0-1-4,5 2 1,-5-1-3,0 1 2,-5 4 0,1 0 3,4-1-7,0 1-2,-8 3-4,0 0-2,-8 3-1,3 0-1,-7 0-1,-1 3 1,1 3-1,-9 10 0,1 2 0,-5 4-1,0 2 0,0 9 0,-8 5 0,9 0 0,-1 5 0,4 0 0,5 0 0,-1-3 0,9-4-1,8-4 2,8-5-1,0-3 9,0-5 6,8-5 6,4 2 0,4-6-3,5-4-1,8-1 0,-5-5 0,1 0-1,3-3-2,5-2 2,-4-8-1,-1 1-2,-3-6-1,-1-4 0,5-2-4,-8-3-1,-1-2-2,1-1 0,-9-3-1,0 3-3,0-10-4,-7 0-4,-1 0-3,-4 7-4,0 1-3,0 12-5,-4 0-9,-5 6-12,-11-2-10,-5 4-11</inkml:trace>
  <inkml:trace contextRef="#ctx1" brushRef="#br0" timeOffset="50010.8604">18636 7321 298,'0'0'33,"0"-3"-4,4 3-6,-4 0-1,0-7-4,4 7-4,4-4-2,0 0-4,-3 1 0,3 0 1,4 0 1,0 3 1,1 0 0,-1 0 0,0 0-1,0 3-2,1 0-1,-5 8 2,4-1-3,0 3 1,-3 2-2,3 3 3,-4 1-1,0 5 0,0 0-2,1 7 1,-1 3-3,0-4 0,-4 3-1,4 1 1,0-1-2,-3 5-1,3-4 0,0-1-1,-4 1-2,0-7-2,0-2-4,0-4 0,0-5-2,-4-5-5,0 1-4,5-2 0,-5-4-3,0 1-5,0-1-3,4-3-6,-4 0-1,0 15-8</inkml:trace>
  <inkml:trace contextRef="#ctx1" brushRef="#br0" timeOffset="50308.8775">18832 7493 271,'0'0'34,"-4"0"-5,0 0-1,-4 0-2,0 3-5,0 6 2,-1 2-2,-3 5-3,4 0-2,4 2 0,-8 12-4,-1-2 0,1-1-4,0 4-1,-1 2-3,1-1-2,0 1 1,0-3-1,3 1 0,-3-1-3,4-5-2,0-4-7,-5-2-2,9-5-5,-4 2-3,4-3-6,4-3-4,0-6-5,0 3-4,0-4-1</inkml:trace>
  <inkml:trace contextRef="#ctx1" brushRef="#br0" timeOffset="50560.8919">19328 7513 433,'0'0'34,"4"-1"-9,4 1-6,-4 0-5,4 0-3,5 0-4,-5-4-1,0 4-2,0 0-1,-4 0 0,0 0-2,0 0-2,1 0-3,3 0-4,-4 0-5,0-3-7,0 0-5,-4 3-5,0-3-5,0 0-5,0 0 1,0-1-6</inkml:trace>
  <inkml:trace contextRef="#ctx1" brushRef="#br0" timeOffset="50740.9022">19275 7701 281,'0'0'28,"0"0"-5,8-3-3,8 3-4,-4-7-7,5 7 0,-5-9-1,4 2-4,1 3-7,-1-3-9,-4 7-4,5-6-7,-5-1 1,0-2-5,25 9-7</inkml:trace>
  <inkml:trace contextRef="#ctx1" brushRef="#br0" timeOffset="51140.9251">19745 7356 351,'0'0'30,"0"0"-8,0 0-9,-4 0-1,4 0-3,0 0-1,-4 0-1,4 0 0,0 1 0,0 12-2,0 0 1,0-2 3,-8 2 3,0-1 1,4-4-3,-5 2 0,5 6-2,-4-4-3,4-4 2,0-1-4,4-1 1,0 4-3,-4-4 1,4 4 0,4-6 0,0 6-2,-4-4 0,4 1 1,0-1 0,4 0 0,-3-1-1,3-5 0,4 6 0,0-6 0,1-3 0,3 0 0,0 0 2,1 3-2,-5-8 0,0 8 0,5 0-3,-5-3-4,0 0-6,1-1-2,-5 1-5,4 0-2,-4-3-2,-4 3-5,0-4-3,5 7-5,-1-11-9</inkml:trace>
  <inkml:trace contextRef="#ctx1" brushRef="#br0" timeOffset="51420.9411">19909 7291 331,'0'0'37,"-4"6"2,0 8 4,-4 5-8,0 4-5,-1-3-5,1 7-3,0 0-3,-4-1-6,3 4-2,1-1-3,-4 1-2,4 3-1,0 1-2,-1 2-1,1-2-1,8 0-2,-8-3-4,8-4-5,0-3 1,0 1-3,0-4-3,4-2-7,-4-5-7,0-1-10,4-4-7,-4 1-5</inkml:trace>
  <inkml:trace contextRef="#ctx1" brushRef="#br0" timeOffset="51717.9581">20376 7933 361,'0'0'37,"0"0"-5,0 3-1,-4 3-2,4 1-7,-8 1-3,3 4-6,-3 1-2,4 1-3,-12 2-1,3 0-1,1 2-2,-4-2-1,4-2-2,-1 2-1,1 0-5,4-2-7,-4-4-10,3-1-6,1-3-7,0-4-5,4-2-5,0 3-11</inkml:trace>
  <inkml:trace contextRef="#ctx1" brushRef="#br0" timeOffset="52072.9784">20875 7636 381,'0'0'30,"0"0"-5,0 0-2,4 0 0,0 3-1,5-3-6,-1 0-2,-4 0-5,8-3-1,0 1-2,1 2-2,-5 0 0,4-5-1,1 4-2,3 1 2,-4-7 0,0 7-7,1-6-2,-5 0-7,0-1-11,0 1-8,0 6-6,1-7-5,-5 3-3</inkml:trace>
  <inkml:trace contextRef="#ctx1" brushRef="#br0" timeOffset="52374.9957">21399 7340 364,'0'-3'25,"0"3"-8,0 0 6,0 8 1,0 11 1,-4 0-2,0 5-5,-4 3-2,-4-5-2,3 5-3,-3 6-3,4 2-1,-4 3-3,8 7 0,-5-4-2,1 2 0,4 0-2,4-6-4,0-1-6,0-4-8,0-2-8,0-6-12,0-2-10,4 36-13</inkml:trace>
  <inkml:trace contextRef="#ctx1" brushRef="#br0" timeOffset="66335.7942">352 8214 301,'0'-9'39,"0"6"-2,0-1-1,0 4-4,0 0-3,0-3-6,0 2-4,0 1-3,0-5-4,0 3-1,4-4-2,-4 3-2,4 0 2,4-4-2,-3 4-1,3-3 1,4 2-2,-4 1-1,0 0-1,-4 3 0,9 0 0,-5 0-2,4 0 2,1 3-1,-1 0-1,0 1 0,0 5-1,5 1 1,-5 1 0,0-2 0,5 1-1,-1 3 0,-8-2 0,5 8 0,-5-3 3,4 8-1,0 3 2,-4 1 1,5 2 0,-1 4 1,-4-1 0,-4 10-1,-4 3 0,4-3 0,1 0-3,3-3 1,-8 0-1,4-4-1,0-6 0,0 1 0,0-3 1,0-4-2,4-3 0,-4-2 0,5-7 0,-5 3 0,0-3-3,0-5-1,-4-2-4,8 1-1,-8 0-2,4-3-3,-4 1 0,0-4-2,0 0-4,0 0-5,4 3-4,-4 0-6,-4-3-7,0 0-6,-12 0-9</inkml:trace>
  <inkml:trace contextRef="#ctx1" brushRef="#br0" timeOffset="66662.8129">610 8400 254,'0'0'37,"-4"3"-2,4 1-3,-8 5-2,8 1-4,-4-2-1,4 1 1,0 7-3,-4-3-1,-1 1-5,1 2-2,0 1 1,0 6-3,0 1-1,0-1-1,-4 3-2,4 1 0,-4-2-3,-1-1-1,1 0-1,0-2-2,4-1 0,-4-2 1,-1 2-3,5-2-4,-4-5-2,4-1-3,4-4 0,-4-1-5,0-1-2,-4-1-7,4 0-3,4-6-10,-4 0-5,-1 0-5,-15 13-8</inkml:trace>
  <inkml:trace contextRef="#ctx1" brushRef="#br0" timeOffset="67320.8505">925 8407 298,'0'0'48,"0"0"0,0 3-8,0-3-4,0 0-3,8-7-6,-3 7-4,3-3-6,0-3-4,8 3-3,-3-2-1,-1-1-3,4-1-3,1 1-1,-5 3-2,4 3-5,-3-3-4,-5-1-5,4 4-6,-4 4-7,-4-4-7,-4 0-8,4 3 1,-4 30-13</inkml:trace>
  <inkml:trace contextRef="#ctx1" brushRef="#br0" timeOffset="67521.862">929 8639 297,'4'3'40,"1"-3"-3,3 0-2,0 0-4,4 0-6,0 0-5,1 0-6,-1-3-3,-4 3-4,4-3-1,-7-2-1,3-2-8,0 4-4,4 0-6,-8 0-8,0 0-7,1-4-8,3 1-7,4-15-5</inkml:trace>
  <inkml:trace contextRef="#ctx1" brushRef="#br0" timeOffset="68005.8897">1298 8184 316,'0'0'30,"0"0"-2,4 0-4,-4 0-2,0 0-4,0 0-5,0 0-2,0 0 4,0 3 0,4-3 1,-4 7-5,0 4-1,0 1 0,0-2-1,0-2 0,0 8-2,0-7-1,0 2 0,0 2-1,0-3-1,0-1 0,0 2-2,-4 2 2,0 0-1,4 0-1,0-2 0,-4-2 0,4-2 1,0 4-1,0-5 0,0-3 0,0 0-2,0 4 0,0 2 2,0-2 0,4-7 2,-4 1-2,0 6-1,0-1-1,0-3 2,0-3-1,0 0-1,0 7 1,0-4 0,4-3-1,-4 3 0,4 0 0,0-3 0,0 3 0,8-3 0,-3 3 0,3-3 0,-4 0 0,4-3 0,-3-3 0,3 3 0,-8-4-2,8-2-2,-4 9-1,9-3 0,-9-4-3,0 6-2,0-6-2,-4 1-5,1 0-4,3 6-3,-8-4-4,4 1-2,-4 3-3,0-3-6,0-3-2,0 6-4</inkml:trace>
  <inkml:trace contextRef="#ctx1" brushRef="#br0" timeOffset="68285.9057">1437 8195 227,'0'-6'42,"4"4"-5,-4-1-3,0 3 1,0 0 6,0 0-1,0 10-5,0-2-5,0 14-3,0-2-5,0 6-2,0 4-2,0 0-2,0 7-4,0 3 0,-8-1-4,4 4 0,0 0-4,0 3 0,-5-6-1,1-3-1,4-4 1,0 0-2,0-2-2,0-6-5,4-4-1,-8-2-4,8-8-3,0-5-2,0 1-2,0-4-4,0-3-5,4 0-10,0-3-11,-4-7-7</inkml:trace>
  <inkml:trace contextRef="#ctx1" brushRef="#br0" timeOffset="68569.922">1756 8155 370,'0'0'30,"0"0"-8,0 0-7,0 0-3,0 0-4,0 0-2,0 0-6,0 0-8,0 0-7,0 4-5,9-1-9,-9 10-6,0 20-11</inkml:trace>
  <inkml:trace contextRef="#ctx1" brushRef="#br0" timeOffset="68757.9327">1719 8585 276,'0'0'46,"5"0"-7,-5 0-3,0 0-6,0 0-7,0 0-7,0 0-3,0 0-4,0 0-7,0 0-8,0 0-9,0 0-5,0 0-8,0 0-4,0 0-3,0 0-5</inkml:trace>
  <inkml:trace contextRef="#ctx1" brushRef="#br0" timeOffset="69294.9634">377 8969 165,'0'0'24,"0"0"4,4 0 4,0 4-2,4-4 3,4 0-4,9 0 0,-1 6-1,-3-3 1,7 0-1,1 2-2,-5 1-3,9-2-4,8-1-1,-5 0 0,9-3-2,0-3-4,4 3-1,0-3-2,0 3-2,-4 0 2,-4 0-3,8 0-2,-8 0 0,0 0-2,0 0 1,4 0 1,-4 0-3,-1 3 1,5-3 0,-4 3-1,-4 6-1,-4-4 2,3 2 0,-3-4 0,4-3 0,-9 3 0,5-3 0,-4 0-2,-1 0 0,1 0 1,-5-3 0,1 3-2,-9-3-4,4 3-2,-3 0-2,-1 0-2,-4-4-3,4 4-5,-3 0-10,-1 0-9,-4 0-13,0 0-10</inkml:trace>
  <inkml:trace contextRef="#ctx1" brushRef="#br0" timeOffset="70140.0118">2280 8082 157,'0'-3'24,"0"0"-2,0 3-3,0 0-6,0-2 4,4-4 0,1 3 0,-5 0-1,4-1 2,-4 4-3,4-3 0,-4 0-2,4 0-1,0 3 2,-4 0-3,0 0 0,0 0 0,0-3-2,0 3-1,0 0 1,0 0-3,0 0 1,0 0-1,0 3 1,0 0-1,0 0-1,-8 10 0,8-5-1,-13 5-1,5-4 3,0 1-1,0 1-1,0 2 0,0 2 1,-5 0-1,5 1 1,0 1 0,0 2 1,-1 5 1,5 2 0,-8-3-2,8 4 1,-4 5 1,0-2-1,8 13 2,-4-3-1,4-3 0,0 6-2,0-4-1,0 1 0,0-3 0,0-1 0,4-2-2,0-4 0,0-3 0,4 1-1,-4-4-1,4-5 0,5-1-3,-5-2-4,0-4 0,4 0-3,1-6-5,-5 7-4,4-10-9,-4 2-9,-4 1-9,9-6-6</inkml:trace>
  <inkml:trace contextRef="#ctx1" brushRef="#br0" timeOffset="70743.0463">2510 8241 255,'0'-3'38,"0"0"-5,0 3-2,-4 0 0,4 3-6,0-3-3,0 0 0,0 10-2,-5-1-2,5 4-2,-8 1 0,4 2-5,0 2-2,-4 7 0,0-1-2,-1 6-2,1 0-2,0 2 2,0 1-3,0 1 0,0-4 0,-1 0-1,1 2-1,-4-2 1,8-3-2,-4-4 2,-1-6-2,1-1-2,4-2 0,-4-1-2,4-7 1,4 1 2,-4-4 0,0-3-2,4 0 2,0-3 0,0-1 0,4-8 1,0-12-1,0-2 0,8-1 1,1-3 0,-1 0 0,0-7-1,0 1-1,1-10 2,-1 9 0,4 1 0,-3 4 0,-5 2 2,0-1-1,4 6 3,-4 4 3,1 1 1,3 4-1,0 0 1,0 5 1,-3-2-2,-1 7-1,-4-1 0,4 7 2,-4 0 0,4 0-2,1 4 1,3-4 2,-4 9-3,4 4 0,-3 1 1,3 2 1,-4 1-4,4 3 0,-4 3 0,-3 0-1,3 7 0,-4 0-1,-4 3 0,0 2-1,0 2-2,0-7-2,0 0-2,0 4-3,0-2-2,0-5-3,-4 0 0,0-7-7,0-1-9,-1-3-10,5-8-9,0 2-7</inkml:trace>
  <inkml:trace contextRef="#ctx1" brushRef="#br0" timeOffset="71019.062">2469 8553 364,'0'0'34,"0"0"-4,0 0-3,0 0-5,0 0-6,0 0-3,0-2-7,4 2 1,-4 0-2,8 0 0,0 0 0,4 0-2,1 0 0,-1-6-1,8 3 0,-3-13-1,3 0 1,1 2-4,-5 1-5,1 7-9,-5 1-8,0-2-2,4-2-6,-3-1-1,-5 4-4,4 3-2</inkml:trace>
  <inkml:trace contextRef="#ctx1" brushRef="#br0" timeOffset="71264.0761">2931 8423 279,'4'0'34,"0"-4"-2,1 4 0,-1-3 0,4 0-2,0 3-4,0 0-4,0 0-7,-3-3-4,7 3-2,-4-3-3,0 3-1,4 0-1,-3-7-1,-5 1-3,4 1-2,0 2-8,-4 0-7,0-4-7,4 7-4,-3-3-3,-1 0-3,0-3-6,0-5-5</inkml:trace>
  <inkml:trace contextRef="#ctx1" brushRef="#br0" timeOffset="71687.1003">3271 8135 280,'0'0'33,"0"-3"-4,0 3-3,0 0-3,0 0-3,0 0-2,0 0-3,0 0-1,0 0-2,0 3 0,4-3 0,-4 6 1,0-6-3,0 8 1,0-2-3,0 10-4,-4-3 1,0-2-2,-4 2 0,4 0-2,0-2 1,4-2-2,-4 4 0,-1-3 0,1 1 0,0 1 0,4 1 0,0-2 2,-4-8-1,4 4 0,0-1-2,0 0 1,0 1 0,0-1 1,0 1-2,4-3 2,-4 3 0,13-1-1,-5-3 0,0 0 0,0-3 0,0 0-1,5 0 2,-9 0-1,12-3 0,-4 3 0,-3 0 0,-1 0-1,0-3-2,-4 0-4,0 0-3,4-4-4,0 3-3,-3-3-4,3 1-2,0-1-6,-4 1-2,4 3-4,0-3-1,17-12-6</inkml:trace>
  <inkml:trace contextRef="#ctx1" brushRef="#br0" timeOffset="71957.1157">3464 8135 260,'0'0'30,"0"0"-2,0 0 0,0 0 0,0 3 1,0-3 0,0 3 0,0 8-2,0 8-4,0-1-5,-5-2-1,1 0-3,0 4-4,-4 6 0,4 1-3,0 3-1,0-1-1,-4 1-1,3 0-2,-3 0-1,4 0-1,-4 2-3,4-2-4,-4-3-1,8-3-4,-8-1-6,8-4-7,0-8-3,0-2-7,0 1-2,0-4-3,0-3-2</inkml:trace>
  <inkml:trace contextRef="#ctx1" brushRef="#br0" timeOffset="72258.1329">3750 8198 347,'4'-4'32,"-4"-1"-7,0 5-6,4 0 2,0 0 3,-4 0 0,0 5-2,0 6-3,0-2-3,0 4-3,0 1 0,0 5-5,0-1 0,0 4 0,0 5-3,0-1-1,0 1 0,0 3-1,0-6-3,0-2-2,0-1-3,0-2-4,0-2 0,0 2-4,0-3-6,0-5-6,0 2-4,0-10-4,-4 3-2,4-1-3,0-5-3,-4 3-7</inkml:trace>
  <inkml:trace contextRef="#ctx1" brushRef="#br0" timeOffset="72545.1493">3635 8217 329,'0'-3'35,"5"0"-3,-5 0-6,0 3-3,0 0-2,0 0-4,0 0-2,8 0-2,-4-3 0,0 3-1,0 0-4,4 0 0,0 0-1,-4 0 0,5 0-1,-1 3-1,4-3-1,0 0-2,1 3 0,3-3 0,-4 0-1,1 0-1,7 0 2,1 0-2,-9 0-1,4 0-5,1-3-6,-5 3-5,0 0-7,-4 0-5,1 0-3,-1 0-3,-4 0-3,0 0-2,-12 13-8</inkml:trace>
  <inkml:trace contextRef="#ctx1" brushRef="#br0" timeOffset="72820.1651">3574 8615 223,'-4'0'28,"4"0"-6,0 0-4,4 0-5,-4 0-4,0 0 10,0 0-1,4 0 0,4 0 3,5 0-1,-5 0 1,4 3 1,0-3 0,1 0-3,-1 0-4,4-3-6,1 3 1,-5-3-5,8 3 0,-7 0-3,3 0-5,-4 3-4,5-3-4,-5 0-5,4 0-6,1 0-2,-5 0-3,0 0-2,-3 0-1,7 0 1,-12 0-2,8-3-2</inkml:trace>
  <inkml:trace contextRef="#ctx1" brushRef="#br0" timeOffset="73217.1878">4004 7993 297,'0'-1'21,"0"1"0,0 0 6,4 0 1,8 1 0,-4 6 0,5 5-4,-5 1-2,4 5-2,-4 1-2,1 1-3,3 3-4,-4-3-1,0 7-2,0-1-1,-3 1-1,3 6-1,0 0 0,-4 2-3,4 2 0,-8-4 1,4 7-2,0 0 0,-4 0 0,0-1-1,-4-5 1,0-1 0,-8-1-2,4-2-2,-5-3-2,1-3-4,0 1-2,-4-4-6,3 0-9,-7-5-3,3 3-6,9-8-6,-4 2-3,-21 14-11</inkml:trace>
  <inkml:trace contextRef="#ctx1" brushRef="#br0" timeOffset="73568.2079">4426 8036 295,'-4'-3'35,"4"3"-8,0 0-7,0 0 3,0 0 3,0 6-1,0 10-1,-5-1-3,5 0-4,-8 5 0,8-3-2,-4 5-1,0 2-3,0 2 0,-8-3-3,12 1-1,-9 6-1,1 5 0,4-1-4,-4-1 1,0 1-1,0-4-3,-1 0-3,1 5-3,4-5-3,0 0-2,-4-3-8,4-4-2,-4 1-5,4-2-1,-1 2-1,1-4-3,-4-1 4,8 0-5,-4-1 1,4-2-3</inkml:trace>
  <inkml:trace contextRef="#ctx1" brushRef="#br0" timeOffset="74038.2347">4606 8082 306,'0'0'28,"0"0"-4,0 3-1,0-3-3,0 7-3,-4 6-2,0-2 0,-5 1-3,5 1-1,-4-2 0,0 5-1,-4-3 1,8 0-2,-9 1 0,5 2-2,-4-2-2,-5 2 0,9 0-1,-4-2 1,0 5-1,-1-4 1,-3 4-1,4-3-1,-1-2 0,5 2 1,-4 1 1,0-7-2,3 3 3,5-2 0,0 1 0,0 1 0,0-7 0,4 2-1,-4-4-1,4-1-2,-4 6 3,4-2-3,0-1 0,0 2 0,0-5 2,0 10 0,4-4 1,0 4-2,0-5-2,8 2 0,-3 2 3,3-4-2,0-1 0,-4 2 0,5-2 0,-1 2 0,4 1-2,-3-4 0,-1-1-4,0 1-5,0-3-4,1 4-2,-1-4-7,-4 0-7,-4 0-9,5-3-9,-5 0-6,12 0-9</inkml:trace>
  <inkml:trace contextRef="#ctx1" brushRef="#br0" timeOffset="74284.2488">4802 8346 390,'4'0'44,"0"0"-10,1 0-6,-5 0-6,8 0-5,0 0-4,-4 0-3,4 0-3,4 0-1,-3 0-1,3-3-2,0 0-1,1 3 0,-5-3-1,4-7 0,0 10 1,1-6-5,-9-1-2,4 4-6,0 3-10,-8 0-7,0-5-10,0 5-10,-4-3-9</inkml:trace>
  <inkml:trace contextRef="#ctx1" brushRef="#br0" timeOffset="74492.2607">4794 8556 264,'0'0'46,"0"0"-7,0 0-2,0 0-2,0 0-2,0 3-2,8-3-5,-8 0-4,13 0-4,-5-3-7,0 3-2,4-3-2,0-2-2,-3-1-1,3-1-1,0-2-2,5 9-2,-9-7-6,4 1-5,0 3-6,1-2-7,-5 2-9,4 0-5,0-7-3,-3 4-2,7 6-8</inkml:trace>
  <inkml:trace contextRef="#ctx1" brushRef="#br0" timeOffset="75040.2921">5478 8308 135,'0'-2'18,"4"-1"0,-4-3 1,4 0 6,-4-1-4,4-2 3,-4 1-3,0-2 2,0 1-2,0-1-2,4 2 0,-4-1-3,0-1-6,0 1 0,0 2-2,0-1-1,4 2-1,-4 0-3,0-4 2,0 4-1,0-4-1,-4 5 2,0-4 2,4 2-1,0 1 0,-8 3-2,4-3 1,4 1 1,-8 5-3,3 0 0,-3-3-1,4 3-2,-4-4 1,0 4 0,0 0 0,-1 4 0,-3-1-1,4 5 0,-4 1-1,-1 1 2,1-1-2,0 6 0,4-3 2,-9 6-2,5 1 1,0 3 1,-5-4 0,5 4-1,0-1 0,-1 6 0,1 4-1,4 0 2,0 2-1,4-3 0,0-1 0,4-2 0,0 0-1,0-8 0,4 2 1,0-6 0,8-3 3,4-6 5,-3-3 2,-1-3-3,0 0 3,5-3-1,-1-3 2,0-9 1,1-1-1,-5-1 2,5-2-1,-5-2-2,0-1-1,0-2-2,1-5-1,-1-1-3,0 3 0,0 3-1,-3-4 0,3 1-5,-4 0-4,0 1-5,1 6-2,-1 1 0,0 1-8,-4 2-6,-4 0-8,0 5-6,0 2-6,-4 5-6</inkml:trace>
  <inkml:trace contextRef="#ctx1" brushRef="#br0" timeOffset="76452.3728">1507 9222 173,'0'-3'21,"0"0"5,0 1-3,0 2 3,0 0-2,0 0-1,0 0-3,0 0 0,0 0-3,0 0-4,0 0 0,0 0-2,0 0 1,0 0-1,0 0-2,0 0 0,0 2-1,0-2 2,0 3 1,-5 3-1,5 1 1,0 2-5,0 1-1,-4-4 1,0 2-2,-4 2-1,4 2 0,-8 3-1,4 1 0,-5 1 0,-3 2 1,8 0-1,-5 2 0,1 4 1,0-1-1,-5 3 1,5 0 1,0 2 0,-4-5-1,3 6 1,1-5-1,4 2-1,0 2 0,-1 1-1,1 0 2,0-3-5,-4 4 4,4 0-1,-1 6 2,9 9 2,-4-3 1,-4 3 0,0 2 2,8 1-2,-4 0 1,4-3 0,-4 1-2,0-3 0,4 2 1,0-3 0,8 0-3,-8-3 0,4-4 1,4 1-2,-4-5 0,8-2 0,1-3 0,-1-3 0,0-2 0,5-1-2,-1 1 1,0-8 0,1 2 0,-1 0-1,1-5-3,-1 2-4,0-4 0,-3-1-3,-1 2-3,0-4-3,0-3-3,1 1-8,-9-4-9,0 0-12,0 0-14</inkml:trace>
  <inkml:trace contextRef="#ctx1" brushRef="#br0" timeOffset="78168.471">1691 9635 274,'0'0'46,"0"0"1,0 0-6,0 0-1,0 0-7,0 0-3,0 4-1,0-4-5,4 3-1,4-3-4,0 0-3,5 0-4,-5 0-4,4 0-1,-4 0-2,0-3-2,5 3 0,-5 0-3,0 0-4,0-4-5,0 1-1,1 3-3,-5 0-5,4 0-6,0 0-9,-8 0-6,4-3-10,4 0-6</inkml:trace>
  <inkml:trace contextRef="#ctx1" brushRef="#br0" timeOffset="78634.4976">2059 9383 291,'4'-3'22,"-4"3"4,4 0-3,5 0-2,-1 0 0,0 0-4,0 0-3,9 0 0,-5 3-3,0 1 1,0 6 1,1-4-3,-1 1-1,-4-1-2,0 5-3,-4 2 0,1 0-1,3 1 0,-8-1 0,0 3-1,0-2-3,-4 2 3,4 0-1,-4-2 0,-1 2-2,-3-2 2,0 2-2,4 0 2,-4-5-3,0 2 2,4 1 1,-1-4 0,1-1-2,0 1 1,0-1 0,0-1 1,4 2 0,-4-1-1,4 1-1,-4-4 0,4-1 1,0 5 1,0-4 0,0-6-1,0 6 0,4-3 3,-4 4-1,4-7 0,-4 1 0,8-1 2,0 4-2,-3-1 0,-1-3-1,4 0 1,0 0-2,-4 0 1,4 0-2,0 0-2,-3 0-7,3 0-1,-4-3-5,4-1 0,0 3-1,5 1-3,-5-7-4,4 1-4,0 0-4,1-1-6,19 1-7</inkml:trace>
  <inkml:trace contextRef="#ctx1" brushRef="#br0" timeOffset="79469.5454">3075 9427 291,'0'0'40,"0"0"-1,0 0-1,0-3-4,0 3-8,4-3-6,-4 3-3,0 0-4,8-2 1,4-4-3,0 0-2,1 2-3,-5 1-2,4 0 1,0 0-4,1 3 1,-5 0-1,0 0 1,4 0 0,-3 0-1,-1 3-1,-4-3 0,4 3 0,-4 7-3,0-1 2,-4-1 1,0 5-2,-4 0 0,-4-2 0,0 2-2,-4-1 1,3 3-1,-3 0-2,8-5-1,0 0-1,-4-3 1,4 0 0,-1-1 3,-3-3 1,8 4 1,0-1 0,-8-3 1,8-1-1,0 1 0,0 0 2,0-3-1,0 3 1,4 4-1,-4-4 0,0 3 1,0-6 0,0 3 1,12 1 0,-3-1-2,-5-3 2,8 3-2,-8 0 3,8-1 1,-7 1 3,3 3-1,0-3 1,-4 4 0,4 2 0,-4-4 0,-4 5 0,8 2 0,-8 1-1,0-2-1,0 2 1,0 3 3,0-5-1,0-1-1,-4 5-1,0-7 0,0 2-1,0-4 1,0-3-1,-4 1 1,0-1 0,-1 0 0,1-3-2,0 3 0,-4-3-1,4 0-1,-1 0-2,-3 0-1,0-3-4,0 0-2,-5 0-3,5 3-4,-5-4-5,1 4-6,4-3-5,0 3-5,3 0-10,-27 3-14</inkml:trace>
  <inkml:trace contextRef="#ctx1" brushRef="#br0" timeOffset="80518.6054">1928 10222 344,'0'-1'48,"4"1"-8,-4-5-5,0 5-6,4-2-4,1-1-5,3-3-3,4-1-4,0 1-1,-4 0-5,5 2 1,-1 1-2,0 2-2,1-3 0,-1 4-2,0 0 0,0 0 0,-3 4-1,3-3 1,-4 9-2,-4 2 0,0 3 0,0 1 2,0 0-2,-4-1 1,0 3-1,0-1 0,0 2 0,-4-1 0,0 1 0,0 0 0,0-1 0,-8-2 0,4-2 0,-1 2-2,-3 0 2,4-5 1,0-2-2,0 4 0,-1-5 1,1 1 0,4 1 0,0 0 0,0-4 0,0 0 0,0 1 0,0-3 0,0 0 0,4 8 0,0-2 0,0-4 0,0-1 0,4-2 0,0 0 0,4 4 0,4-4 0,1-3 0,-1 0 0,4 0 2,-4 0-1,5-3-1,-1-4 0,1 4 0,-5-3-5,0 1-2,-4 2-3,5-4-1,-5 1-4,0 3-7,-4 0-7,4 0-8,-8-1-7,4 4-6</inkml:trace>
  <inkml:trace contextRef="#ctx1" brushRef="#br0" timeOffset="81426.6573">2960 10341 218,'0'0'37,"0"0"1,0 0 1,0-3 2,0 3-1,0 0 1,0 0-6,0 0-4,0 0-3,0 0-5,0 0-4,4 0-2,-4 0-5,8 0-2,0 0-4,1 0-1,-1 0-1,4-3-1,0 1-1,1-4-3,-1 0-3,0-1-3,0 1-1,5 0-2,-5 1-5,5-5-2,-5 7-6,-4-3-8,8 3-10,-12-1-4,1 1-10</inkml:trace>
  <inkml:trace contextRef="#ctx1" brushRef="#br0" timeOffset="81968.6883">3271 10089 377,'0'-4'44,"4"1"-6,4 3-5,1-6-7,-5 3-4,4 3-3,0 0-6,-4 0-2,4 0-1,1 0-3,-1 3-1,0 0 0,-4 7 0,4-7 0,-4 0-2,0 5-1,0-2 0,1-3 0,-1 4-2,0-4 1,0 3-1,-4 1 0,0-4 0,0 2-1,0 4-1,0 1 0,-4 2 2,0 0-3,0 0 0,-5 1 0,-3-2-1,0 2 0,4-4 1,-1 4-1,-3-5 2,8-2 0,0 1 0,0-4-2,4 0 2,0 0 0,-4 0 0,4 1-1,0-4 1,0 3 1,4-2-1,-4 3 0,8-1 1,-4 0 0,8 0 0,-3 0 0,-1 0 1,4 1-2,-8-4 1,4 6 1,1 0-2,-1-1 1,0 5 2,-4 2 0,4 1 1,-4 1 0,0 2 0,0-3 0,-4 1 0,0 5 1,-4-4-3,0 1 2,4-4 1,-8-1 0,0 2 0,-4 0 0,-1-4-2,5-4 1,4 2-2,-4-1 0,-4-3 1,3 3-3,-3-6-2,4 0-4,-4 0-4,-1 0-5,5-3-4,-4 0-9,0-6-12,3 1-11,9 1-7</inkml:trace>
  <inkml:trace contextRef="#ctx1" brushRef="#br0" timeOffset="82495.7185">3578 9119 276,'0'0'33,"0"0"-7,4-3-7,-4 3-3,0 0 4,4 3 5,9 6 3,-5 9-3,0 7 0,4 2-2,-4 4-2,5 0-1,-1 3-1,4 2-5,1 4 1,-1 3-2,-4 0-2,5-3-2,-5-1 1,0 4-1,5 0-1,-5-1-1,0 7-3,1-6 1,-1 3 1,-4 9-2,-4 0 0,0 0 0,-4-2 1,4 1 0,-4-2-2,0 1 0,0-9-1,0 2 1,-12 0-2,0-3 0,0-3 0,3-3-1,-3-4 0,4 0-4,-9 2-1,1-5-4,4-2-1,0-3-3,-1-1-1,1 3-3,0-2-4,3-1-4,-3-8-7,4-2-7,4-1-10,-4-3-5</inkml:trace>
  <inkml:trace contextRef="#ctx1" brushRef="#br0" timeOffset="83165.7568">4270 9143 249,'0'0'24,"0"0"-3,0 0-5,0 0 1,0 0-3,-4 0-1,4 0-3,-4 0 1,-4 6 0,4 7 3,-1 3 1,1-5-1,0 8 2,-4-5-1,4 2 1,0 0-1,-4-2 0,0 12-3,-1-2 2,1-1-4,0 6 1,-4 1-2,3 7 0,-3 3 2,0 2-3,4 1 1,-5 3 1,1 2-1,4-2 2,0 7-2,-4-1 1,3 9 1,1 1-2,4-5 0,-4-2-2,4 4 0,0-8 0,0-2-1,4-2 1,-5-1-1,5-5-2,0-3-1,0-4 1,0-1-2,0-3 1,0 0-3,5-11 2,-5 0-1,8 2-1,-4-5-4,4-2-3,0 2-1,-4-1-1,5-9-5,-5 3-4,4-2-7,4-4-12,4-3-17,-11 0-16</inkml:trace>
  <inkml:trace contextRef="#ctx1" brushRef="#br0" timeOffset="84842.8527">4741 9510 337,'0'-3'38,"0"0"-4,0 3-4,0-7-2,0 2-6,0-1-4,0 0-6,0-4-1,0 4-3,0 1-3,0-5 1,0 1 1,0-1-2,0-1 1,-4 5-1,0-4-1,4 1-1,-4-5 0,-5 7-2,5-2 0,0-1 0,-4 1 0,-4 2 0,8 2 1,-9-1-2,5 3 0,0 3 0,-4 0-1,3 0 1,-3 6-2,4-1 0,-4 5 2,4-1 0,-1 4 0,5 0 0,-8-6 0,8 6 1,0 0-1,-4-2 0,4 2 0,-5 3 0,5-5 0,4 5 0,0-4-2,0 0 1,0-3-2,4 1 1,-4-1 0,4-2-1,5-3 1,3-1 1,-4-3 0,4 0 1,1 0-1,-1-3-1,0 3 2,-4-1 0,5-9 0,-1 1-1,0-1 1,1-3 2,-5 2-1,8 2 1,-8-1 2,0 1 0,-3 1 2,-1 1-2,0 1 2,0 3 0,-4 3-1,4-3 0,0 3-1,-4 0-2,0 0 0,0 0 0,0 3-2,0-3 2,0 3-1,0 10 0,0 1 0,0 2-1,0-3 0,0-2 1,0 1-4,0-2-3,0 0 0,4-3-2,-4 3-4,8 0-2,-8-4-9,4 0-6,1-1-8,-1-2-10,4 0-3</inkml:trace>
  <inkml:trace contextRef="#ctx1" brushRef="#br0" timeOffset="85584.8952">4528 9939 327,'0'0'40,"0"3"-7,0-3-7,0 0-5,0 0-6,0 0-3,0 0-3,0 0 1,0 0 1,0 5-4,0 11 1,0 0 1,0-2-1,0 2-1,0 5 1,0-2-3,0 1-1,0 3-2,0 1 1,-4-1-1,0 6-1,0-8-1,4 4 0,-4-4 1,4-2 0,-5-2-1,5 2 1,-4-4-2,4-3 1,0 1-2,-4-5-1,4 2-1,0-4 1,0-3 0,0-3-1,0 0-1,0 3 2,0-3 1,0 0 1,0 0 1,4-6-1,0-2 0,5-8 1,-1 3 0,0 1 0,4-3 0,-3 3-2,3-1 2,-4 2-1,0-2 1,4 4 2,1 2 0,-1 3 4,-4-1 2,4 3-2,-3-1-2,3 3 0,-4 0 1,0 3 2,5-1-3,-5 3 0,0-1-1,-4 9 0,0-3-2,0 2 1,0-1-2,5-1 2,-9 3-1,0-2 0,0-2-2,0 1 3,-5-1-1,1-1 2,-8 2 0,4-4-2,-4 1 0,-1-1 0,5-3 0,-8 0 0,8 0-1,-1-3 0,1 0-1,-4 0-4,4 0-1,0 0-5,3-3-7,-3-3-8,8 0-9,-8-7-10,4 0-5,0-17-8</inkml:trace>
  <inkml:trace contextRef="#ctx1" brushRef="#br0" timeOffset="86163.9283">5003 8982 293,'0'0'32,"0"0"-6,0 0-2,0 0-4,0 0-1,0 0 2,0 3 2,0 2 2,4 8-5,4 3-4,0 1 1,-4-1-1,5 2-2,-1 7-1,4 5-2,0 0 1,1 4-2,-1 2-3,0 7 1,0-3-1,1 6 0,3-3-1,-8 0-1,5 3-1,-1 0 0,-4-3 1,0 0-2,0 2 1,1 4 1,-1-6 0,-4 3 0,0 6-1,-4-4 1,4 1-1,-4-3-1,0-3-1,-4 0 1,0 0-2,-4-3 0,0-4 0,-1-2-1,-3-1 0,-4-3 0,3 2-1,1-5-5,0-3-1,-5-2-3,5 2-2,0-5-3,0-1-2,-5-2-2,9-4-6,4-4-4,-4-1-7,4-1-8,0-3-8,-9-3-11</inkml:trace>
  <inkml:trace contextRef="#ctx1" brushRef="#br0" timeOffset="86448.9446">5564 9709 351,'0'-4'35,"0"4"-6,8-3-6,-8 0 0,8 3-1,-4 0-3,8 0-5,-3-2-2,-1 2-6,0 0 0,4 0-2,1-6 0,-5 3-3,4 0 1,4 0-1,-3 3-4,-1-7-10,0 4-11,-8 3-9,0-3-7,1 0-7</inkml:trace>
  <inkml:trace contextRef="#ctx1" brushRef="#br0" timeOffset="86653.9563">5568 9880 336,'0'0'39,"0"0"-6,0 0 1,0 0-7,4 0-5,0 0-6,4 0-6,4 0 0,1 0-4,-1 0-2,0 0-2,5 0-3,-5-6-6,0 0-6,1-1-4,-1-1-9,-4 2-5,0 6-5,0-6-2,13-10-7</inkml:trace>
  <inkml:trace contextRef="#ctx1" brushRef="#br0" timeOffset="87304.9936">6268 9656 287,'4'-5'29,"0"-1"-3,-4 0 2,0-4-1,4 4-4,-4-2-1,0-2-4,4 4 0,0-4-2,-4 1 0,4 1-5,-4-5 0,5 4-4,-1 1-3,-4-2-2,0 1 2,0-4-2,0 3-1,0 6 0,0-6 0,0 4 0,0-4 0,0 4-1,-4 1 0,-1-1 0,-7-1 0,8 1 0,-4 3-1,0 0 2,4 3-1,-5-4 0,1 4 0,4-3 0,0 3 0,-4 0 0,0 0 0,4 0 0,-5 0 0,1 3-1,0 1 2,0 2-1,4 7-1,-9 1 2,1 2-2,4-2 0,0 5 2,-9 7 0,5-2-1,0 3 0,0 1-1,-1 2 2,1 1-2,0 2 2,-1 4-1,1 2-2,-4-2 2,4-1 0,7 1 1,1 4 0,0-7-1,4 2 0,0-6 0,0-3 0,8-4 0,-3-6-1,7-1-1,4-6 2,-4-7 0,9-3 2,-1-3 3,1-7 2,-1-9-1,1-2 1,-1-4 1,1-2 0,-1 3 4,-8-6-2,9 1 1,-5-1-2,1 3 1,-5-5 0,4 8-2,-3-6-2,-1-2-1,0 5-2,-12 0 1,4 3-1,-4-1-3,4 4 1,-4 2 0,-4-1 0,0 1-3,0 1-2,-4 2-3,-4 0-2,3 5-4,-3 2-4,0-1-5,-4 4-9,-5 3-12,5-1-11,-50 14-14</inkml:trace>
  <inkml:trace contextRef="#ctx1" brushRef="#br0" timeOffset="105979.0616">1367 11434 257,'0'-4'41,"0"4"-3,4 0-7,-4-9-7,5-2-2,3-2-5,0 7-2,0-4-1,4 2-2,1-5 1,-1 7 0,4-4 0,-3 1-4,-1 4 0,4-1-1,-3-1-2,3 7-1,-8 0-1,4 0-1,-3 0 1,-1 0-2,0 4 0,-4 2-1,4 10 0,-4-2 2,0 5 1,1-1 1,-1 9-4,-4 1 0,0 3-1,0-1 2,0 2-2,0-2 2,-4 3-2,-1 1 0,1-1 0,-4 0 0,0-1 0,-4-2 0,4-3 1,-1-1-1,-3-2-1,4-4 2,-4-4-1,3 0 0,-3-2 0,0-1 0,8 3 1,-4-5 1,-1 2 0,1 0 0,8-2 0,-4-2 0,4 4-1,0-7 0,0 2 3,0-1-2,4 2 1,8-6 0,1-3 0,3 0-1,0-3 0,5 0 0,-1-7-2,-3 4 0,3 1-4,-3-1-4,-1 0-5,-4 2-3,1 4-6,-1 0-5,-4-3-8,0 3-3,0 0-8,13 0-10</inkml:trace>
  <inkml:trace contextRef="#ctx1" brushRef="#br0" timeOffset="106480.0903">2063 11850 287,'0'-3'43,"0"0"-3,0-1-4,0 1-4,0 0-5,0-3-8,0-2-5,-4-2-2,0 1-5,4-4-1,0 3 0,-8 3-2,4-6-1,0 0 0,-4 2-2,4-2 2,-1 4-2,1-4-2,0 5 3,-4-1-1,0 2 0,4-2 0,-4 2 0,-5 6-1,9 1 2,-4 0-2,-4 0 0,4 1 0,-9 6 0,5 2 0,0 7 0,3-2 0,-3 2 0,4 2 0,4 1 0,-8 0 0,3-2 0,1 2 0,4-1 0,0-2 0,4-2 0,0 2 0,4-3-2,-4-10 2,8 3 0,0-3 0,5-3 0,-1 0 0,0-3 0,5-3 0,-1-7 0,0 1 2,5 0 0,-5 0 5,1-4 1,-1 5 0,0-2-2,-3 0 0,-1 4-1,-4 5 0,-8 3-2,4-2-1,-4 3-1,0 0 1,0 3-1,-4 8 0,4 11-1,-8-1 0,8 4 0,-8-1 0,4-5-1,4 5-5,-8-6-4,8 1 0,-5-3-6,5-2-6,0-5-5,-4-2-4,4 2-5,4-7-9,1 11-12</inkml:trace>
  <inkml:trace contextRef="#ctx1" brushRef="#br0" timeOffset="106692.1024">2313 11831 394,'0'0'42,"4"-3"-9,-4 3-5,8 0-5,-4 0-6,5-3-5,-1 3-1,-4 0-4,4 0-4,0 0-3,1 0-2,3 0-4,-8 0-3,8 0-5,-4 0-6,1 0-4,-1 0-7,0-4-5,0 0-8,17-19-5</inkml:trace>
  <inkml:trace contextRef="#ctx1" brushRef="#br0" timeOffset="107223.1328">2624 11348 309,'4'-4'30,"5"3"-6,-1-7-3,0 6 2,0-4-1,4 3-2,-3 0-3,3-1-3,0 4-2,0 0-2,-3 0-1,3 0 0,0 0-1,0 0-1,-3 0-2,-1 4-3,0-1 2,0 3-1,-4-1-1,0 8 0,0-4-2,1 1 1,-5 2-1,0 6 0,-5-5 0,5 1 0,-12 2 0,4 0 0,0 4 0,0 0-2,4-6 2,-1 2 0,-3 0 0,4-8 0,-4 1-1,8-3-2,0 1 0,0-4 1,0-1 1,0 1 0,0 0 0,0 0 1,8-3 0,-4 3 0,4 0 0,1-3 0,3 0 3,-4 0 1,-4 0-3,8 4 2,-7 2-2,-1 0 0,4 4 0,-8 4 0,4 2 2,-4 2-2,0 1 0,0-2 2,0 5 0,0-4 0,-4 1 0,4-2 0,-4-1 1,-4 0 0,-1-5 0,1 2-1,0 0 0,-4-2 0,-1-1 0,1-1-2,0-3 1,0 1-2,-5-1 0,1 0-2,4-1-3,-9 2-3,9-4-4,0-3-9,-5 3-6,13-3-11,-8-3-8,-21 0-14</inkml:trace>
  <inkml:trace contextRef="#ctx1" brushRef="#br0" timeOffset="107785.165">3091 11155 337,'-4'-3'26,"4"3"-1,0 3 0,0 0 1,0 4 1,-4 10-3,4 6-3,-4 0-1,4 3-2,-4 1-4,-1 3-1,1 2-4,0 6-1,4 5-1,-4 6-3,-4 1-1,4-1-1,0-3 0,0-5 0,0 2-2,0-6 1,-1 1 0,5-11-2,-4-3 0,4-5-1,-4-5-1,0-1 2,4-4-2,0-5 1,0-1 1,0-3 0,0-3 0,4-4-2,4-5 3,5-9 0,-5 2 0,8-2 0,-8-1 0,5 4 0,-1-4 0,4 5 4,-3 1 0,-5 0 1,4 5 0,-4-2 0,5 3 0,-5 7-3,0 2 1,0-3-2,0 4 0,-3 0 0,3 4 0,-4 4 0,-4 8-1,4 1 0,-4 5 0,-4-1 0,4 1 0,-4-1 0,-4 1 1,-1-4 0,-3 4 0,4-5-2,-4-1 2,-1-3 0,-3 1-1,4 2 0,-5-6-1,1-2 2,4-2-3,-1 4-1,-3-7-3,4-3-3,-1 3-2,-3 0-1,4-3-3,4-3-7,3 0-8,-3 0-7,8-10-7,0 2-6</inkml:trace>
  <inkml:trace contextRef="#ctx1" brushRef="#br0" timeOffset="107999.1772">3492 11538 398,'0'0'55,"8"0"-14,-4-3-5,5 0-7,-1 0-7,0-3-5,4 2-5,1 4-3,-1-3-1,0 0-6,5 0-3,3-4-4,-8 4-4,9 2-2,-9-6-4,4-2-6,-3-1-9,-1 7-9,4-6-8,-3 9-7</inkml:trace>
  <inkml:trace contextRef="#ctx1" brushRef="#br0" timeOffset="108183.1877">3595 11718 331,'0'0'48,"0"0"-3,0 3-7,0-3-8,0 0-6,0 0-6,0 3-5,8-3-3,4 4-3,0-4-1,1 0-1,3-4-8,-4 1-4,9 0-4,-5-3-6,5-4-9,-5-1-6,4 2-7,1-4-6,32-14-9</inkml:trace>
  <inkml:trace contextRef="#ctx1" brushRef="#br0" timeOffset="108683.2163">4331 11513 312,'5'-6'40,"7"-1"0,-4-4-4,4-2-4,5-2-5,-9 0-5,4-1-6,0-4-1,1 1-4,-1 4-2,-4-1-1,4 0 0,1 5-1,-9-5-1,0 1 0,0 3 1,0 0-3,-4 2 0,0-1 0,0-2-2,0 4 1,0-1-1,-4 2 1,0 2-2,-4-4 1,-5 4-2,5 0 1,-4 3 0,0 3-1,8 0 0,-9 0 0,1 3 0,-4 0 0,-1 3 0,5 10 0,-8-2 0,-1 6 0,5 0 0,-1 6 0,-3-3 0,3 4 0,1 5 0,0 8 0,-1 0 0,5 0 0,4-4 0,0 1 0,4-4 0,4-6 0,0 2 0,4-5 0,0-7 2,12-4 1,-4-1 1,1-5 2,3-4 0,0-3 1,1-6 3,3-4-1,-3-3 0,-1-4 1,0-5 0,1-5 0,-1 3-1,5-8 0,-9 2-1,4-7-3,1 7 0,-5 0-3,-4-2 1,4 2-5,-3 3-2,-5 3-4,-4 2-4,0 3-3,0 4-6,-4 3-2,-5 2-9,-7 5-14,0 2-13,-42 3-18</inkml:trace>
  <inkml:trace contextRef="#ctx1" brushRef="#br0" timeOffset="109953.289">1920 12947 222,'0'0'35,"4"0"-3,0 0-5,-4 0-1,4-3 2,-4 3-3,0-3-4,0 3 0,0 0 1,0 0-3,0-4-4,0 0-2,0-3-5,-4-2-1,0 2-1,4 1-3,-4 1-1,-4-4 0,0 2 0,4-2-1,-5-1-1,-3 1 1,4 7-3,4-4 2,-4 3 0,-1-1 0,5-2 1,-4 6-1,-4 0 0,0 0 0,3 3 1,1 0-1,-4 7 0,4 1 0,0 2 0,-1 0 0,5 2 0,0 0 0,-4 5 0,0-4 0,8 7 0,-4-6 0,4 5 0,0 2-2,0-6 2,4-2-1,-4-4 0,8 1 0,0-5 1,5-2 0,-9-6 0,4 0 0,4-3 0,0-3 0,1 1-2,-1-11 2,4-6 0,-3 1 0,3 4 3,-4-2-2,5 3 2,-5 1-1,-4 3 1,4 2 0,-8 1 2,1 4-1,-1 2 1,0 3-2,-4-4 0,0 4-1,0 4-1,4 0 5,-4 3-2,0 5 0,0 4 0,4 5-1,-4 1-2,0 5 0,0-3 0,4 2-1,0-3-3,-4-3-5,4-3-4,0 2-4,-4-5-9,0-4-6,8 3-4,-3-4-5,-5-7-4,16 4-8</inkml:trace>
  <inkml:trace contextRef="#ctx1" brushRef="#br0" timeOffset="110179.3019">2325 12758 374,'4'-3'41,"-4"-1"-2,5 4-8,-1 0-5,4-3-3,0 3-6,4 0-5,1 0-4,-1-3 0,0-2-3,5 2 0,-5 0-3,0 0-1,4-4-4,-3 4-4,-5 0-7,4 0-6,-4 0-9,-8-1-7,5 1-10,-5 3-5</inkml:trace>
  <inkml:trace contextRef="#ctx1" brushRef="#br0" timeOffset="110369.3128">2362 12929 236,'0'0'37,"4"0"-5,-4 0-5,0 0-3,4-3-1,-4 0 3,9 3 0,3 0-6,0 0-7,-4 0-3,9-3-3,-5 0 0,0 0-2,5-4-1,-5 4-6,0-5-11,1 2-10,7-1-7,-8 4-5,-4 3-9,42-3-4</inkml:trace>
  <inkml:trace contextRef="#ctx1" brushRef="#br0" timeOffset="111439.374">3107 12298 313,'0'-3'41,"0"2"-6,0 1-5,4 0-5,-4-4-5,0 1-1,5 0-4,3-7-2,0 4-5,-4 3 0,4-5-5,4 8 0,1 0 0,3-6 0,-4 2-2,-3 1 0,-1 0 0,4 3 0,0 0 0,-8 0-1,5 0 0,-9 3-1,4-3 0,-4 0-1,0 3 2,0 7-1,0 4 0,0 2 1,-4-5 0,4 5-2,-9 0 1,1-3 1,4-5 0,0 1 0,0-2 0,-4-1 0,8-3 0,0 0 0,0-1 0,0-2 0,0 0 0,0 0 0,0 0 0,0 3 0,0-3 0,0 0 0,0 0 2,8 0 1,-8 3 0,4 1-1,4-1 1,0 3 0,1 0 1,-5 1-1,-4 1-1,8-2-2,-8 0 0,0 4 1,4 0 1,-4-1 1,-4-1-1,4 5 2,-4-4 0,0-1-3,-4 2 1,-5-1-1,1-2 0,4-1 0,0-3 0,4 2-5,-9-2-6,1 0-2,4 1-12,-5-1-8,1-3-8,8 3-10</inkml:trace>
  <inkml:trace contextRef="#ctx1" brushRef="#br0" timeOffset="111705.3892">2944 12728 325,'0'0'45,"4"0"-1,-4 0-5,4 0-6,8 0-5,4 0-4,-3-7-4,7 7-6,1-3-3,-1-3-2,1 2-1,3 1-2,1-1-2,7-3 0,1 1 1,0-1-1,4 1-2,-4 3 0,-1-3-1,-7 2-5,4 1-4,-9 3-1,0 0-4,-7 0 1,-1 0-6,0 3-4,-3 1-2,-5-4-5,0 3-2,-4 0-1,0 3-4,0 1-7</inkml:trace>
  <inkml:trace contextRef="#ctx1" brushRef="#br0" timeOffset="112094.4114">3202 12850 205,'0'0'33,"0"0"-1,0 0-5,0 0-2,0 0-3,0 0-4,0 0-1,0 0 3,0 0 2,8 0-1,0-3-6,4 3-2,-4 0-2,1 0-3,-5 0-1,4 0-1,-4 3-2,8-3-2,-4 0-1,1 0 0,-5 3 0,0-1 0,0 4 0,-4 0 0,0 4 2,0 3 1,0-1 2,-4-4-2,0 8 1,4-5-1,-13 5 1,9 0-1,0 2 0,-4-2-1,4-4 1,0 3 0,0-3-1,0 1 0,4-5 3,0 2-2,0-4 0,0 0-1,-9 1 0,9-4-2,0 0-1,0 5 1,0-5-1,0 7 0,5-7 1,-1 3 0,-4-6-2,12 3 2,-4 1 0,0-4-1,5 0 0,-1 0-3,0-7-5,0 4-4,1-7-2,-5 1-7,4 1-6,-4-2-8,5-2-8,-1 2-6</inkml:trace>
  <inkml:trace contextRef="#ctx1" brushRef="#br0" timeOffset="112732.4479">3734 12171 346,'-4'0'48,"4"0"-7,0-6-7,0-4-4,0 4-8,0 6-5,0 3-4,0-3-4,0 3-3,0-3 1,0 0 3,0 16-2,0-6 2,0 10-2,0 1 1,0 8-1,0 1 0,0 10-3,0-1 3,0 7-3,-4 1-1,-1-1 0,1 1-2,0 3-1,0-4 1,0 0-2,0-3 2,4 0-1,0-4-1,-4-5 0,0-4 0,0-3 0,4-5 0,-4-1-1,4-2-2,0-5 2,0-4-3,0-4 2,0-3 0,0-3 1,4-3-1,-4 3 2,0-9-4,4-9 1,0-1 0,0-2 0,4 2 2,4 2 0,-7-2 0,7 3 1,-4-2 0,-4 3-2,0 3 2,4 3 0,1-1-1,-1-2 2,4 0-2,-8 3 0,13 6 1,-9 0 1,0-1 0,4 1 2,-4 0 0,5 3 0,-5 0 1,0 0 3,0 6-1,-4 4 0,0 3-2,0 1 0,5 2 1,-9-3-2,4-2 2,-4 1-1,0 3-1,0 1 0,0 0 0,0-4-1,-4 3 0,-9 0 2,1-3-1,0-3-3,0 4 1,-1-4 1,5-2-2,-8-6-3,-1 9-4,5-7-3,-4 0-4,3-3-5,-3 0-4,0 0-10,3 0-13,-3-6-14,-29-12-11</inkml:trace>
  <inkml:trace contextRef="#ctx1" brushRef="#br0" timeOffset="114286.5368">1064 14397 232,'0'-3'39,"0"3"0,0-4-4,0-2-4,0 6-4,0 0-7,0 0-4,0 0-2,0 0 1,0 0 4,5 0 0,-5 0-2,0 6-1,0-2-2,4 12-1,-4 4 0,4 2-2,-4 9 0,0 5-2,0 1-2,0 6 0,0 6-2,-4 0 0,0-1-3,-1 4 0,1 1 1,0-4-1,-4 2 1,4-5-2,0 0-1,0-6 1,0 3-1,0-3 0,-1-4 0,1 4-3,0-7-2,0 1-2,0-9-2,0-1-3,4-3-2,-4-2-2,4-10-5,-4-2-3,4-4-2,0-3-7,0 0-6,0-7-3,0-5-4</inkml:trace>
  <inkml:trace contextRef="#ctx1" brushRef="#br0" timeOffset="114809.5667">1543 14387 185,'0'-3'32,"0"0"-2,0 0-4,0 1 1,0 2 2,0 0-4,0 5 1,0-5-3,-4 9-5,-4 1-3,0 6 0,-8-5-4,3-1 1,1 2-1,0 3-2,-1 7 2,-3-2-4,-4 6-1,3 4 1,-7-6-1,3 8-2,1-2 0,-9 0 0,9 0 1,-1 1-2,-3 0 0,3 0 0,5-4-1,-1-2 0,5-1-1,-4-5 1,3 2 2,1-2-3,0-5 3,0-1 0,-1-1-1,5 0-1,0 0 0,4-2 0,0-4 1,4-1-2,-8-2-1,8 0 2,0 1-2,0-1 1,0 3-1,4-6 1,-4 3-1,8 0 0,4 1 1,-4 0 0,5 0 3,-1-1 1,0-3-1,9 6 2,-9 0-2,8 1 1,-3 2 0,3-2 0,1 4-1,3-2 2,1 1-2,-1 3 0,1-5-1,-1 4-1,-3 1-1,-1-5 0,5 1-3,-9 4-2,1-3-2,-5-5-2,0 4-2,1 1-3,-1-1 2,-4-3-4,0 4-7,-4-5-6,0 8-6,1-1-10,-5-5-5,4 16-7</inkml:trace>
  <inkml:trace contextRef="#ctx1" brushRef="#br0" timeOffset="115183.5881">1941 14688 367,'0'0'47,"0"-3"-9,4 3-9,-4 0-7,0-4-7,0 4-2,4 0-4,0-3 2,8 0-5,4-3-2,-3-1 0,-1-1-1,4 2-2,-3-4 1,7 4-1,-8-5 0,5 8-1,-5-7 2,0 1-5,1 6-4,-5-4-9,0 7-8,-4 0-7,4 0-9,-8 0-8,0 19-7</inkml:trace>
  <inkml:trace contextRef="#ctx1" brushRef="#br0" timeOffset="115409.601">1977 14861 327,'-4'0'50,"4"0"-5,0-3-9,0 3-9,0-2-6,4 2-7,-4 0-1,4 0-3,1-3-2,7 0-4,0 0 0,0 0-1,5-1 0,-1 1-1,-4-3-1,5-2-2,-1 1-5,1 1-3,3 0-5,-4-1-6,1-2-8,3 3-6,-3-1-9,-1 2-7</inkml:trace>
  <inkml:trace contextRef="#ctx1" brushRef="#br0" timeOffset="116367.6558">2935 13662 133,'0'0'20,"0"-4"-4,0 0 4,4 1 4,-4 0-1,0 3-1,0 0-1,0 0-2,0 0-1,0-6 0,0 6-1,0 0 0,0 0-4,0-4 1,0 4-2,0-3-1,0 3 1,0 0 0,0 3 2,0-3-1,0 4 2,-4 12-3,-4-2-1,0-1-2,0 1 2,0 2-5,-1 3 2,1 2-1,0 2 0,-4 3-1,4 1 0,-5 3-2,5 2 1,-4 1-1,-5 1-1,9 2 0,-4 1 0,0-4-1,-1 4 2,1-1-1,-4 2 1,8-1 0,-5-4-2,1 7 2,4-3 0,-4 2 1,3 1-1,-3 0 0,4 9 2,0-4-1,4 7 0,-5 1 0,5-3 0,0 3 0,-4 3 0,0-1-1,8-7 0,-8 1 0,4 4 0,4-6-1,0-1 1,0 1-1,4 5 0,-4-3-2,8-3 2,4 1 0,-4-6-1,1 0 0,3-4 1,0-4-2,0 1 0,-3-4 0,3-6-1,0-2 1,-4-1-2,9 1 2,-9-5-1,4-1-1,-4 0-2,1-2-2,-1 2-1,0-3 0,0-2-2,-4 2-1,4 0-3,1-6-2,-5 6-4,4-3-4,-4-1-10,4-1-12,-4-1-11,4 2-14</inkml:trace>
  <inkml:trace contextRef="#ctx1" brushRef="#br0" timeOffset="121087.9258">3296 14937 165,'0'0'24,"4"0"2,-4-1 0,0-2 2,0-1 0,0 4 0,0-3-3,0 0 0,0 0 5,0 0 0,4-1-2,-4-2-5,4 3-3,0-2-5,0 2-1,-4-3-4,4 2-1,0-2-3,9 3-1,-5 0-2,0 0 0,0-1-1,9 1 1,-5 0-2,0 3 0,0-3-1,5 3 0,-5 0 0,4 0 0,1 0 0,-9 3 0,8 0 0,-7 0 0,3 4 2,-8 2-3,4 4 1,-4-2 1,0 5-1,-4 1 1,0 3 0,-4 2 0,0 2-2,-8 3 2,0 0-2,3 1 2,-7-4-1,4 2 0,-1 1 2,1 3 0,0-3 1,0 8 1,-1-5-2,1-3 4,0 0-1,4 2 0,-5-5-1,5-2-1,0-5 0,8-1-1,-4-1-2,4-3 1,0 1 2,0-8-2,0-2-1,0 3 3,4-3 0,0 1 1,4-1 3,4-3-2,5 0-1,-1-3-2,5-1 1,-1-8-2,5 4 0,-5-5-3,1 0-4,-5 2-3,0 2-5,-3-1-5,3 2-3,-4-1-7,1 5-10,-5-2-14,0 0-10</inkml:trace>
  <inkml:trace contextRef="#ctx1" brushRef="#br0" timeOffset="125993.2064">3300 13990 331,'0'-3'43,"0"3"-2,0 0-5,0 0-8,0-2-8,4 2-5,-4-5-4,0 5-3,8-1 1,4-2 0,1-7-1,-1 0-3,4 4 0,5-3-1,-5 1 0,0 4-1,5-2 0,-5 3-2,1-3-1,3 2 1,-8 1 0,5 3 0,-5 0 0,0 3-2,-3 4-1,-1-1 1,-4 7 0,0 4 0,-4-1-1,0 2 1,0 4 0,-4-1 2,0-6-2,0 1 0,0-5 2,-5 2-2,1-2 0,0-1 1,4-4 0,-4-3 0,4 1 0,-5-1 0,5 0 1,0 0 0,0-3-2,-4 0 1,8 0 0,-4 0 1,4 0-2,-4 0 2,4 0-2,0 0 3,0 0-2,0 0 0,0 0 0,0 0-1,0 0 2,0 0-1,4 0 0,-4 0 0,12-3 0,0 3 2,-3 0-1,3 0-1,-4 0 0,0 0 1,0 0 0,1 3 0,-1 0 1,-4-1 0,0 7-1,4 1-1,-4 0 0,0-1 1,-4 2 1,5 8-1,-5-6 1,0 1 0,-5 2-1,1-2 0,0-1 1,-4 3-1,0-3 0,0-5 0,4 8 2,-9-4 0,1-4-1,0 2 1,-5-4-1,5-3-1,-4 1 1,-1-1 0,1 0-1,-5-3-1,5 0 1,0 0 0,-1 3-1,1-3 0,4 0-2,-5 2-1,5-2-3,0 0-3,4-2-7,-1 2-10,1 0-14,4-3-10,-16 0-16</inkml:trace>
  <inkml:trace contextRef="#ctx1" brushRef="#br0" timeOffset="126720.248">3836 13569 277,'0'-7'35,"0"1"-2,0 6-5,0 0-5,4 0-4,-4 0-1,0 0 5,0 3 1,4 10-3,-4 1-3,4 2 0,5 3-3,-1-2 1,4 11-3,4-1-2,1 1 0,-5 6-2,4-4-2,5 6 2,-1 7 1,1 0 0,-1 3-2,5 0-2,-5 0 0,1-3-3,-5 7-1,5-3 2,-5 6 1,0-1 0,-3-1 0,-1 11 1,0 2 0,-4 1 0,-3-1-2,-1-1 1,0-1 0,-4-1 1,4-3-2,-4-5 1,0-2-2,0 1 1,-4-3-1,0 1 0,0 1-1,-9 4 0,1-2 0,-4-2-1,-1-2 0,-3-3 0,3 0 1,1-6-1,0 0-1,-1-4 0,1-6 1,4 1 0,-1-6-3,1-4-3,0 1 0,-1-8-2,5 2-2,-4-3-3,0-5-2,-1 1-4,1-2-7,-4-4-8,3-3-14,-7 0-15</inkml:trace>
  <inkml:trace contextRef="#ctx1" brushRef="#br0" timeOffset="129379.4001">1797 15390 181,'0'-6'25,"0"6"-1,0-10-3,0 6-3,0 1 2,0-4-1,0 1 0,0 6 0,0-7 1,0 7 2,0-3-4,0 3 3,0 0-3,0 0 1,0 0-1,0 0-2,0 0-1,0 0 2,0 7-3,0 12-2,0-5-4,0 8-2,0 2 0,0 5-3,4 1 0,-4 0-2,0 0 0,4 1-5,-4 0-6,0-4-5,0-6-13,5-2-13,-5-3-12</inkml:trace>
  <inkml:trace contextRef="#ctx1" brushRef="#br0" timeOffset="131367.5138">876 8844 163,'0'0'18,"0"-3"-1,-4 3 0,4 0-4,0 0 5,0 0-3,0 0-3,0 3 2,0-3 1,0 0-3,0 0 5,0 0-1,0 0 0,0-3 0,0 3 2,0 0-1,0-4 2,0 4 0,0 0-3,4 0 0,-4 0-4,0 0 3,0 4-3,0 2 0,0 4-2,-4 7-2,4 2-2,0-1-1,0 7-1,0-4-3,0-2 2,0-2-4,0-1-5,0-2-4,0-1-10,4-3-11,-4-4-12,4-1-13</inkml:trace>
  <inkml:trace contextRef="#ctx1" brushRef="#br0" timeOffset="135775.7659">229 7605 326,'0'0'36,"0"-3"-3,0 3-5,4-3 3,-4 3-5,9-6-3,-1 2-5,0 4-1,0-1-3,4-2-1,1-4-1,-1 4-2,0 3-1,1-3 0,3 0-1,0 3-2,1 0 0,-1 0 0,0 0-1,9 0-2,-5 0 0,1 3-1,-1 0 1,1-3-2,3 0 1,1 7-1,4-1 0,-1 2 1,13-2 1,-8 1 0,8 2 1,-4-3 1,4 4 0,0-2-2,4 5 0,-4-4 0,0-1 1,4-5-1,4-3 0,-8 4-1,8-1 1,0-3 0,8 3-1,-4-3 0,5 0-1,-1 0-1,-4-3 2,5 0-1,-9-1-1,4 1 0,-4-8 0,4 11 1,5 0-2,-5-6 0,4 2 1,0 1 0,1 0 1,-1 0 0,-4 3-2,1 0 1,-5 0 0,4-8 0,-8 2 1,4 2 0,4 1-2,5-6 0,-1-1 1,0 4 1,1-1-2,-1 3 2,-4 4 0,0-7-2,-8 1 0,4 6 1,-3 0 0,-1 0 1,0 0-2,4-3 1,0 0 0,0 3 1,4-4 0,0-2-1,1-2-1,-1-1 2,0-1-2,0 1 0,-4 1 2,1-2 0,3 1-1,8-7-1,-3 1 0,3 3 1,-4-1 0,5 7 1,-9-2-3,0 1 3,4 1-1,-7 3 0,-1-1-3,0 1 3,4 0-1,8 0 0,-3 1 1,3-1 0,1 0 0,-1 0 1,0-4-2,-7 4 1,7-3 0,-8 3 0,0 0 0,9-1 1,-1 3 0,1-2-2,3 3 0,-3-4 1,-5 0 1,0 4 0,1 0-1,-5-2-1,4-1 0,0 3 2,5 0 0,-1-3-2,1 0 2,3-1-2,1 4 0,-5-6 1,5 3 1,-5-4-2,0 1 2,1 1-2,3-1 1,9 0 0,-4-4 0,3 4 0,-3 1 0,-5-1 0,1-1 0,-1 4 0,1-3 1,3 3 0,1-4-2,4 4 0,4-2 1,-5 2 0,1-3 1,0 2-2,-1-2 2,-3 0 0,12-1-1,0 1 0,4 4-1,-4-4 0,-1 3 1,1-3 1,0-4-2,4 4 2,8-4-2,0 5 2,-3-1-2,-1 0 1,4-4 0,-4 1 1,4 4 0,8-2-1,1 1 0,-5 0 0,0-1 0,0 3-1,1-4 2,3 4-1,5 3-1,-5-2 2,0-4-1,1 4 0,-1 3-1,4-3 2,1 0-1,3 0 0,-3 3 0,-5 0 0,5 0 0,-1 0-1,9 0 2,-9 0-1,-4-4 0,1 4 0,-1 0 0,9 0 0,-5 0-1,5 0 2,-9 0-1,0 0 0,1 0 0,11 0-1,-3 4 2,-1-4-1,-3 0 0,-5 0 0,5 0 0,3 0 0,5 0 0,-9 0 0,-3 0-1,-1 0 0,0 0 2,5 0 0,-1 0-1,-3 3 0,-5 0-1,-12-3 2,8 3-1,0-3 0,0 0-2,0 0 2,1 0 0,-5 0 0,-8 0 0,-5 0 1,5 0 0,4 0-1,4 0 0,-8-3-1,0 3 2,-4 0-2,0-3 0,-5 0 1,1-1 1,4 4-2,4-3 2,0 0 0,-5 0-1,1 1 0,-4-1-1,-5 0 2,1 0-2,4 0 0,-1-1 1,5 1 0,-4 0 1,0-3 0,-5-1-2,-3 3 0,-1 0 1,1 1 0,-5 3 0,5 0 1,-1-3 0,-4 3-2,1 0 2,-5 0-1,0 0-1,-3 0 0,-5 3 2,0-3-2,-12 3 1,8 5 1,-8 2 0,0-1-1,-5 4-1,1-2 0,0 2 1,-5 3 0,-3-2 0,4 5 0,-9-4-1,1 0 1,-1 5 0,-8 0 0,5 2 0,-1-1-1,-4 0 0,1 4 2,-1-1-1,-8 2 0,4 4 0,-8 3 0,4 0 0,-4 1 0,0-1-1,-4 10 2,4 3-2,-8 0 2,-4 0-2,8 4 2,0-4-2,0 2 1,-5-2 0,5-3 0,4-4 1,0 1-2,0-3 2,0-1-1,0-4 0,8 1-1,1-6 1,3 4 0,0-3 0,0-1 0,1-3 0,3-5-2,0 2-1,1 1 2,-5-1 0,9 1 0,-9-8-1,4 9 1,1-9 0,-1 5 1,4-5-2,-7 5 2,3-3 0,5-5 0,-1 5-2,1-3 4,-1-5-2,9 1 0,-1 1 0,5 0 0,4-1 0,0-4 0,0 1 0,-1 1 0,5-1 0,0-3 0,0 0 0,4 0 0,-4 1 0,8-3-2,-4-1 4,5 0-1,7 3 2,0-3 0,9 0 0,3-3-1,-3 2 0,7-3 0,-3-2 0,4-7 1,-1 4-3,9 1 1,4-5 1,-4 7-2,4-4 0,-4 2 1,-4-1 0,4 2-1,8 1 0,0-3 1,4 4-2,0-5 2,0 7-1,-4 0 0,5-3 0,11 2 0,0-2 2,5 6-1,-5-6 0,5-2 1,4 1-1,3-2-1,1-1 1,0 4 1,4-2-2,-1-5 1,9 7 0,5-5-1,-5 4 0,-5 1 2,5 3-1,5 0 0,-1 3-1,-4-7 2,-9 4-1,5 3-1,-4-3 0,-4 3 0,0 0 0,-5 0 0,-11 0 1,-1-3-2,-4 0 1,-8-4 0,-8 4 0,-4 3 0,-12-8 0,-5 2 0,-8 6 0,-8-7-3,-8 4-2,-4 3 0,-9 0-2,-3-9 0,-5 9 1,-4 0-2,-7-4-1,-5 4-2,0 0-9,-5-1-13,-3-5-16,-8-1-19</inkml:trace>
  <inkml:trace contextRef="#ctx1" brushRef="#br0" timeOffset="137939.8897">6661 7307 144,'0'0'15,"-4"-4"-3,4 1 4,0 3 5,0 0-1,0-3 1,0 0 0,0 3 2,0-3-2,0-1 2,0 4 1,0 0 1,0 0-2,0 0-2,0 0-3,0 0-3,0 0 0,0 0-2,0 0 0,0 4-5,0 12 2,0-5-2,0 1 0,0 1-3,4 1 3,-4 2-3,4 0-1,4-2 3,-4 9-2,4-3 1,-3 3-3,-1-6 1,0 9 0,4-3-1,0 4 0,-4 4 0,0 4 1,0-2-2,-4 4 0,5 2 0,-1 1 0,4 0 0,-4 0-1,0-1 2,-4-2-1,4-1 1,0 1 0,-4 0 0,4-4-1,-4 2 0,4-2 1,0 1-3,5-1 2,-5 0 0,0 1-1,0-1 0,-4 5 1,4-4-1,0 2 1,-4 7 0,4-3-2,-4 0 1,8-1 0,-8 1 1,4 0-1,1-7-1,-5 7 0,4-3 0,0-1 0,0 1 0,-4-1 1,4 1-1,0 3-1,-4-4 2,0 4-1,4 3 0,0 3 3,-4 0-2,4 0 2,-4 0-2,4-1-1,1 4 0,-5-3 2,4 0-2,-4 0 1,4 1-1,0-6 0,-4 2 0,0-3 0,4 2 0,0 1 1,-4 0-2,0-6 2,4 6 0,-4 3-1,8 0-1,-4 3 0,0-1 2,1 1 0,-1-3-2,0 0 0,-4 1 1,0-1 1,8-2-2,-8-1 2,4 3 0,-4 0-2,0-3-1,0 3 3,4 0 0,-4 4-2,0 1 1,0 4 0,0 1-2,0-2 2,0 2 0,0-2 0,-4 1 0,4-2 1,0-2-1,-4 1-1,4 1 1,-4-3 0,4 9 1,0 0-2,0-5 0,0 8 1,-4-2 2,4-1-2,0-1 1,-4-3 0,0 1 0,-1-5-1,5 1 0,0 1 0,0-6-1,-4 6-1,0 2 2,4 3 1,0 0 0,0 0 1,-4 4-1,4-2 0,-4-1 0,4 1 1,0-4-2,-4 1 0,0-1 1,0-1 0,0 0-1,0 7 0,4 1 2,-4-1-1,-1 2 2,-3-1 0,4 2-1,0-1 1,-4-2-1,4 2-1,0-2 0,0-2 0,-5-4 0,1 1 1,8 5-2,-4 2 2,0-1 0,0 5 1,4-4 0,-4-2 0,0 2 2,0-2-2,-5-2 1,9-1-1,-8-5 0,4 5 0,4-2-1,-8 5-1,4-2 2,4 6 0,-8-3 0,4-2 0,0 1-1,-1-5 1,1 5 0,-4-7-1,0 0-1,4 0 0,0-2 1,-4-3-2,8 6 1,-5-7 0,-3-2-1,8-3 1,-4 2 0,4-6 0,-4 0 0,0-4 0,-4 1 0,8-2 0,-4-2 0,0 1 0,0-4 0,-1 6 0,1-2 0,0-3 1,-4-7 0,4 7-2,0-6 1,0 2-1,0-6 0,0-2 1,0 1 0,-1-1-1,5-1 0,0-2 0,0-7-1,0 4-1,-4-5-2,4-2-1,0 4-2,0-10-1,0 0-3,0 0 0,0 3-5,0-3-3,0 0-5,0-3-7,0 0-11,0-7-17,0-6-13</inkml:trace>
  <inkml:trace contextRef="#ctx1" brushRef="#br0" timeOffset="139926.0033">7001 8016 218,'0'0'34,"0"0"-3,0-7-2,4 7-1,-4-3-5,0-7-4,0 6-2,4-3-1,-4 1-1,4 0-2,0-1 2,0 1-2,4 3 2,1-4-4,-1 6 0,0-2-3,0-1 0,-4 4-2,4 0-3,5 0 0,-5 0 0,4 4-2,0 0 0,1 6 0,-1 6 0,0 0 1,1 1-1,-5 7 4,4 1-3,-4-1 1,5 5-1,-5 1 0,4 0 0,-4 1 0,-4-3 1,9 2-2,-5 1-1,0-1 0,4-2 1,-4 3 0,1 2-1,-1-3 1,0-1 0,0-2-2,4 0-1,-3-5 2,3-4-3,-4-3-3,0 0-3,-4 1-3,5-4-4,-5 0 0,0-3-5,0 1-2,0 2-3,-4-4-7,4 2-5,4-4-1</inkml:trace>
  <inkml:trace contextRef="#ctx1" brushRef="#br0" timeOffset="140230.0207">7238 8254 273,'-4'3'29,"0"0"-4,0 4-1,4 7 0,-8 2-2,8-2-3,-4 5-1,0 0-1,-1 5-4,5 3-2,0-4-5,0 0-2,0-2-1,0 1 1,0 2-2,0-2 0,-8-1-1,8 1-1,-4-1-5,0-2-5,0-1-6,0 1-2,0-3-9,0-2-4,0 0-5,-5 32-9</inkml:trace>
  <inkml:trace contextRef="#ctx1" brushRef="#br0" timeOffset="140719.0487">7611 8523 304,'0'-4'33,"0"4"-7,0 0-8,0 0-4,4 0-4,0 0-4,4 0-1,0 0 0,-8 4-2,8-4 0,-3 3-1,3 0-1,-8-3 0,0 0 0,0 3-1,0-3 4,8 3 5,-8 1-1,8-1-2,-4 0-1,-4 3-1,8-4-1,-3 1 0,-1 3-1,-4 4-1,0-1 0,4 3 0,-4 0 0,0 1 1,0 3 2,0-8 0,-4 5 0,0-1 4,-1 3 0,1-3-1,0-1-2,0 2 1,0-3-1,-4-1 0,4-4-3,0 5 2,0-4-1,4 0-1,0 1-2,-5-4 0,5 0 0,5-1 0,-5-2 2,4 3-1,-4-3-1,4 3 1,0-3-2,4 0 2,0 0 0,5-3-1,-1 3 0,-4-3 0,4-2-1,1-2-5,-1 1-6,0 0-9,-4 3-7,-4-4-7,0 2-8,1-1-2</inkml:trace>
  <inkml:trace contextRef="#ctx1" brushRef="#br0" timeOffset="141417.0886">7926 8184 287,'0'0'48,"0"0"-4,0 0-3,0-3-6,0 3-6,4 0-5,-4 0-5,4 0-6,4-6 0,1 2-4,-1 1-2,4-3-1,0-7-3,1 11 0,-1-4-1,-4 0-1,4-4-5,-3 7-6,-1 0-6,-4 0-10,0 3-9,0-3-9,-4 1-10</inkml:trace>
  <inkml:trace contextRef="#ctx1" brushRef="#br0" timeOffset="141620.1002">7955 8330 290,'0'0'40,"0"3"-7,0-3-5,0 0 0,0 0-3,8 0-2,0 0-3,-4 0-5,8 0-4,1-3-5,-1-3 2,0 0-3,5-4-2,-5 2-6,4-1-8,-3-1-11,-1 0-7,4 6-7,-12 1-6,21-13-11</inkml:trace>
  <inkml:trace contextRef="#ctx1" brushRef="#br0" timeOffset="142749.1648">8438 8248 181,'0'0'25,"0"0"4,0 0-1,0 0 2,0 0-1,0 0 3,0 0 2,0 0 1,0 0 0,0 0-3,0 0-1,8 0-4,-8 0-5,4 0-1,0 0-4,0-4-2,4 4-5,-4-3-3,5 0 0,-1 0-3,0 3-1,0-3-1,5-2 0,-9 5-3,4-6-1,0-1-3,0 4-3,0-3-3,1-1-3,-1 3-2,-4-3-6,4 7-6,-8-3-10,4 0-8,0-3-7</inkml:trace>
  <inkml:trace contextRef="#ctx1" brushRef="#br0" timeOffset="143116.1858">8741 7880 310,'0'0'34,"0"0"-5,0 0-8,4 0-7,-4 0 1,0 0 6,0 4 4,0 5-2,0 10 0,0 2-4,4 0-2,-4 7-1,0-1-2,0 3-4,0-4 1,4 4-2,-4 0-4,0 0 1,4-1-4,-4 4 2,0-2-2,0-1 0,0 10-2,0-5-3,-4-5-4,4 3-2,-4-3-3,4-9-8,0-2-7,0-3-9,0-8-8,4 1-8,4 11-8</inkml:trace>
  <inkml:trace contextRef="#ctx1" brushRef="#br0" timeOffset="144065.2401">7312 9055 157,'0'-6'20,"0"0"-1,0 2 3,0 1 1,-4 0 0,4-3 0,0 2-5,0 4-3,-4-3-1,4 2-3,0 1 1,-4 0-2,4-4-1,0 4 4,0 0-2,0-6 0,0 6 1,0 0-1,0 0 4,0 0-3,-5 0-2,5 0 1,0 3-3,0-3-1,0 0 0,5 0 0,-5 0 5,0 0 0,16 0 0,-4 0 1,5 0-1,3-3-1,1 3-3,-1-3 0,5 0-3,-1-4 0,5 1-1,-5 3 1,5-5-2,4 2 0,4-1-1,-1 4 1,-3-3 2,8-4-3,0 7 0,0-3 0,0 1 1,0-2-1,-4 1-1,4 3 0,-4-3 0,4-1 1,-5 2 0,1-1 0,0-3 1,4-1 0,4 0 0,-4-1-1,0 2 0,-4-1-1,0 1-1,-5 4 0,1 2 0,-8 0 0,3-4 0,-7 4 1,-1 0-1,1 3 0,-5 0-1,0-3 2,5 0-1,-5 3 0,1 0 0,-1-4 0,0-2 0,1 3 0,-5 3 0,0 0 0,5 0-1,-5-3 2,-4 1-2,0 2 2,5-3-1,-9 3-1,4 0 1,-4-3 0,0 3 1,0 0-2,-4 0 2,0 0-2,0 0-1,0 0-3,0-4 1,0 4-1,0 0-3,0 0-3,0 0-3,0 0-3,0 0-3,0 0-11,0 0-14,0-3-16</inkml:trace>
  <inkml:trace contextRef="#ctx1" brushRef="#br0" timeOffset="145061.297">9559 7826 212,'0'-3'26,"0"0"-3,0 3-5,0-3-4,0 3-3,0 0-2,0-3 0,0 3-2,0 0 3,0 0 0,0 0 3,0 0 2,0 0 3,0 0 0,0 0 1,0 0-3,0 0-2,0 0 0,0 3 0,-4 0-2,4 11-3,-4-1-2,0 6 0,-4 2-2,0-2 1,0 5-1,-1 3 1,-7 1 0,12 6-3,-4-4 1,0 0 2,3 4-1,-3 0 0,0 0-3,4 2 3,0 1-1,4 3-1,-4 3-2,4 0 1,4 0 0,0-4 1,0 1-2,4 0-1,0-4 0,1 1 0,3-4-3,-8-3-4,8 1-3,-3-3-4,3-7-7,0-2-3,-4-5-5,5 2-5,-5 0-7,0-5-5</inkml:trace>
  <inkml:trace contextRef="#ctx1" brushRef="#br0" timeOffset="145637.33">9932 8058 413,'0'0'40,"0"0"-9,0 0-9,0-3-6,0 3-3,0 0-5,0 3 0,0 1-2,0-1 0,-4 11 1,-4 2 2,0 5-2,-5 1 0,5-1-2,-4 7 0,-5-1 0,9-3-4,-4 9 1,-4 4-1,3-2 0,-3 2 1,4 2-1,-1 1 0,1-10-2,0-6-1,8 5 1,-4-12-1,3-1-1,1-5 1,4-1-2,0-4 4,-4-6-2,4 0 0,0-3 2,4-7-2,-4-13 2,9-8 0,3 1 0,0-8 0,0 5-2,1-4 2,-1 1 1,0-4-2,5 6 2,-1-2 0,-4-1-2,5 4 0,-5-1 3,8 0 2,-7 0-1,3 4 2,-4 3-1,1 5 0,-1 4 2,-4 5-1,0 4-2,-4 3 1,0 2 0,1 3-2,-5 1 1,8 0 0,-8 1 0,8 9 1,-4 9 3,0 2-2,0 4-1,0 2-1,-4 3 1,4 1-2,0 3 1,-4 6-1,5-3-2,-1-1 1,-4 7-2,0 3-2,4-9-5,-4 0-4,8 2-1,-8-9-3,0 1-6,0-6-6,0-7-9,4-3-5,-4-10-6,0-5-6</inkml:trace>
  <inkml:trace contextRef="#ctx1" brushRef="#br0" timeOffset="145862.3428">9813 8383 456,'0'0'41,"4"0"-10,-4 0-11,4 0-3,1 0-4,7 0-5,0-3-2,9 3-2,-5-7-1,0 1-4,5-5-4,-9 4 1,4-2-3,-3 2-5,3 1-1,-4-3-8,1 2-5,-5 4-8,-4-2-6,4-1-4,4-10-8</inkml:trace>
  <inkml:trace contextRef="#ctx1" brushRef="#br0" timeOffset="149953.5768">12032 7688 326,'0'0'28,"0"0"-9,4 0-4,-4 3 2,0 10 6,0-4 9,0 19-4,0 5-2,-4 3-4,-4 4-3,0 3-4,0 3-2,-1 0-1,1-3 0,0 3-5,4-4 0,-4 4-1,0 0-2,-1-3-1,5 3 0,-4 6-4,4-4-2,0-2-6,4 0-1,-4-9-2,4-4-5,0-3-7,0-4-5,-4-7-5,4-5-4,-4-4-6,4-4-2,-4-3-6</inkml:trace>
  <inkml:trace contextRef="#ctx1" brushRef="#br0" timeOffset="150346.5993">12253 7927 345,'0'-4'29,"0"1"-9,0 3-6,0 0-2,4 0-4,-4 0-3,0 3-2,0 13 0,-4-1-2,-8 0 1,-4 1 0,3 2 3,1 1 3,-4 2 3,3 1 5,1-5-1,-8 2 1,3 2-2,1 4-2,0-7 2,-1 4-2,1-7 0,4 0-1,-5 3 1,5-2-3,4-3-1,-1 1 0,1-5-2,4 4-3,0-2-1,0-1 1,4 6-1,0-7 0,0 1-1,0 1 0,4 2 1,0-4 1,0 2-1,9 5 0,-9-5-1,8-1 0,0-4 0,1 7 0,-1-7-1,-4-3 0,4 4 0,5-7 0,-1 0-2,0 1-5,-3 3-6,3-4-1,-4-4-10,1 4-11,-9-1-10,4-4-9,4 5-11</inkml:trace>
  <inkml:trace contextRef="#ctx1" brushRef="#br0" timeOffset="150583.6129">12528 8147 386,'4'0'50,"0"-3"-12,0 3-11,0-3-7,4 0-6,0 3-4,1-3-2,-5 3-2,8-3-3,-4-1 0,0 1 0,0 0-2,5 3 0,-5-3 0,0 0 0,4 0-3,-3-2-3,-1 2-6,-4 3-10,4-4-6,-4 1-7,-4 3-3,0 0-3,4 0-6</inkml:trace>
  <inkml:trace contextRef="#ctx1" brushRef="#br0" timeOffset="150754.6227">12536 8287 270,'0'4'35,"0"2"-4,0 0-5,0-1-4,0-5 1,0 3-2,8 4-4,-4-7-5,4 3-4,5-3-2,-5-3-1,8-1-2,-4-2-3,9 4-5,-9-7-6,0 3-4,1-4-9,-1 4-4,-4 2-6,9 0-3</inkml:trace>
  <inkml:trace contextRef="#ctx1" brushRef="#br0" timeOffset="151294.6536">13289 7957 213,'0'-3'30,"0"-2"-2,-4-2 1,4-2-4,-4-4-3,4 2-1,0 1-3,-4-2-3,4-1 0,0 2-4,0 1-4,-8-2 1,4 1 0,-1 1-2,-3 0-1,4 1 2,-4 3 0,0 1 0,0 2-2,4 3 2,-9 0 1,5 0-1,-4 4 0,-5 6 0,5 6-2,0-2 1,-5 8 0,-3 5 0,4 5 1,-5 2-1,1 2-4,-1 1 3,1 6-3,-1 3 1,1-2-1,3-2 1,5-1-3,4-1 0,4-7 1,4-1 0,0-8 0,0-2 1,8-5 2,8-1 2,1-8 2,3-5 1,1-3 0,3-11 0,1-1-1,-1-12 1,1 2-3,4-9-2,-5 4 2,5-1 0,-9 1 1,1 0-2,-5-5 1,1 2 1,-5-1-3,-4 1-1,4 0-1,-4 1 0,-3 6 0,-5 0-1,0 3-1,-5 1-1,-3 1-4,4 5 0,0 2-5,0 2-4,-8 2-5,12 4-7,-8 0-15,-5 3-11,5 0-12</inkml:trace>
  <inkml:trace contextRef="#ctx1" brushRef="#br0" timeOffset="152670.7323">8245 9171 169,'0'-9'20,"0"9"-1,0-3 3,0-1-3,0 1-1,0 3-2,0 0 1,0 0-3,0 0-1,0-6-1,0 6 0,0 0-1,0 0-4,0 0 4,0 0-1,0 0-1,0 0-3,0 0-1,0 3 1,0 3 0,0 7-1,0 0-1,-8 1 1,8 2 3,-12-2-1,8 5-1,-4 0 2,-1-1 3,-3 3-2,4 4 0,0-1 0,-5 5-1,5-2-3,-4 0 2,4 0 1,0 1 1,-5-1-1,9 7 1,-8-4-2,4 5 1,0-5 1,-1 3-2,5 1-1,-4-1 2,0 10-3,4 3 1,0-6 0,0 6 1,4 3 0,-4 1-2,4-3 1,0-1-1,0 4 1,0-1-1,0-3 1,0-1-1,0-1 0,0-3-1,8-4 0,-4 0 1,4 2-2,0-1 0,0-7 0,5 5-1,-1-2 0,0-1-1,0-3 0,-3 2-1,3-11 1,0-1-1,1-1 1,-5 0 1,4-4-2,-4-6 0,4 1 0,-3-1 0,-1-4-4,0 5-2,-4-4-3,-4-3-4,4-3 0,0 0-3,-4 7-3,0-4-5,4-3-7,-4 0-10,4 0-11,1-3-12</inkml:trace>
  <inkml:trace contextRef="#ctx1" brushRef="#br0" timeOffset="153973.8068">8516 9370 289,'0'-3'34,"0"0"0,0-1 3,0 4-3,4-3-3,-4 3-6,0-3-4,4 0-3,4-3-1,0 2-5,0-4-1,5 2-3,-1-3-1,0 2-2,0 1-2,1 1 0,-1 2-2,0 0 2,-4 3-2,5 0-1,-5 0-1,0 3-2,0 0-1,0-1-1,1 4 2,-9 0 0,0 7-1,4-5 1,-4 8 1,0 0 0,-4-3-2,4-2 0,-9 1-3,-3 1 1,4-2 0,4 2 1,-4-4 1,0 1-1,3-2 2,-3-2 1,4 1 0,0-4-1,0 0 2,4 0 1,0 0 0,0 1-1,0-4 0,0 0 0,4 1 0,4 2 1,5 1 0,-1-1 0,-4 0 0,4 0 1,-4-3-3,5 3 2,-1 0-1,0 1 4,-8 2 2,9 0 0,-9 2 0,4-1 0,-4 5 2,-4 1-2,0 1 0,0-1 0,0 3 0,0-5-2,0-1-1,-4 2 1,0-2 1,-4 1-2,-1-1 1,5-1 0,-4-1-2,0-5 0,0 0 0,-4 1 0,3-1 0,1 3-1,-4-6 0,-4 3-1,3 1-2,5 5-2,-4-9-4,-1 3-6,1 0-5,4-3-3,4 0-6,0 0-8,0-3-4,-4 3-13</inkml:trace>
  <inkml:trace contextRef="#ctx1" brushRef="#br0" timeOffset="154736.8504">9559 9318 266,'0'-4'40,"0"4"-2,0-6-3,5 0-4,3 4-5,0-1-2,0 3-5,-4-3-5,4-4 2,1 7-5,-5-3-1,8 0 0,0 0-3,1 3 0,-1 0-1,0 0-2,0-3-1,5-1-2,-5 4 2,-4 0-1,5 4 0,-5-4-2,-4 3 1,4-3-1,-8 6 0,4 4 1,-4-4-2,0 2 1,0 2 0,-4 5 0,-4-3 0,4 3 1,-4-2-2,-1-3 1,1 1 1,0-2-2,4-2 1,0-1 0,0-3 0,0-1 0,4 1 0,-5 0 0,5 0 0,-4 1 0,4-4 0,0 0 0,0 3 0,9-3 0,-9 3 0,12 0 0,-4-3 0,0 3 0,5 0 0,-5 4 0,4-4 1,0-1 2,1 1-1,-5 3-1,4 1 1,-4-1 0,4 0 1,-3 1-3,-9 1 3,8 1-1,-8 1 1,4-1 1,-4 2 2,0-1-3,0 3 1,0-4 0,-4 2 1,-4 2 0,-1 0-1,-3-4-2,8-4 1,-8 1 0,0-3-1,3 4-2,-3-4 2,0 0-1,0 0-1,3-3-3,-3 4-3,0-4-2,-5 0-5,5 0-2,4 0-7,-4 0-6,3 0-12,-3 0-7,4 1-8</inkml:trace>
  <inkml:trace contextRef="#ctx1" brushRef="#br0" timeOffset="155415.8893">8581 10305 349,'0'-3'37,"0"3"-3,0-4-6,0 4-6,4-1-4,0-2-3,4-1-5,5 1-1,-1-3-2,0 0-2,1 2-1,-1-2-2,0 4 0,0-1 0,1 0-1,-5 3 0,4 0 0,-4 0 0,-4 0-1,5 0 0,-1 3 0,-4 0 3,-4 5-3,4 2 0,-4 3 1,0-2 0,-4 1 1,4 1-1,0 3 0,-4-2-2,0 2 2,0-1 0,-5 1-2,5-5 2,-4 5 1,4-4-1,-4 1 2,0-5-1,-1 5 1,5-1 3,-4-5-4,8 4 3,-8-5-2,4 1 0,0-1-1,4 0 2,-4 1-2,4-6-2,0-1 2,0 7 0,0-4-1,0 0 0,4 3 1,0-6 2,0 3-2,4-3-1,4 0 1,1 0-2,-1 0 1,0 0 0,-4 0 0,5-3-4,-5 3-2,4 0-3,-4-3-5,1 0-2,-1 0-6,0 0-7,-4-1-5,4 1-5,-4 2-6,5-3-1</inkml:trace>
  <inkml:trace contextRef="#ctx1" brushRef="#br0" timeOffset="155992.9223">9547 10159 249,'0'0'37,"-4"0"-7,4-7-5,4 7-4,-4-3-4,8-3-4,-8 1-5,13 2 0,-9-1-2,4 4-1,0 0-1,-8 0 9,8 0 4,5 4-2,-9-1 1,4-2-2,-4-1-4,4 7-4,0 2-1,1-2 0,-1-1-1,0 0-1,0 2-2,-4-1 0,0 2-1,0 1 2,5-4-2,-9 1 1,4 0 0,0 6 0,0-3-2,-4 2 2,0-4 1,-4 5-2,4 0 1,-8-2 0,3 2-1,-3-4 0,0 7 3,0-5 0,4 5 1,-4-5 0,4 2 0,-5-3 0,5 1 0,-4 1-1,0-2 2,8-1-3,0-2 1,-4-2-1,4 1 0,4 0-2,-4 1 1,8-7 0,4 0-1,1 0 0,-1 0 0,4 0 0,1-4 1,-1 4-2,-4-3-5,5-3-5,-5 0-4,4-2-8,-3-5-7,-1 7-10,0-7-6,5 2-4</inkml:trace>
  <inkml:trace contextRef="#ctx1" brushRef="#br0" timeOffset="156538.9535">9993 8996 274,'0'-3'24,"0"-3"-6,0 6-3,0 0 3,9 0 2,-1 3 0,0 10 0,4-1 1,5 3-1,-5 1 4,4 4 1,-3-1-3,-1 8-4,4 0-2,1 5-2,3-2 0,1 10-5,-5 0 1,0 3-4,1 0 3,-1 3-2,0 2 1,-3 1-1,-5 3 1,4 1-3,-4-2 2,1 1-1,3 4 1,-8 4 1,0 5 0,0-4 0,-4-1 0,0-1-1,0 0-2,0-5 0,0-5-1,-4 0 0,0-6-2,0 0-1,-4-3 0,-1-3 1,1-7-1,0 0-1,0 0 0,0-1 0,0-2-3,-5-3-2,5-2-3,-4-5-3,0 9-1,3-9-3,-3 2-2,0-4-2,4 1-6,3-4-9,1-4-10,0-1-13,-16-4-13</inkml:trace>
  <inkml:trace contextRef="#ctx1" brushRef="#br0" timeOffset="157195.9911">10685 9459 230,'0'-3'19,"0"0"-7,0-4-9,0 7-9,0 0-11,0 0-9</inkml:trace>
  <inkml:trace contextRef="#ctx1" brushRef="#br0" timeOffset="157500.0085">10784 9192 203,'-5'-6'20,"1"6"-5,4 0-2,0 0-6,0 0-7,0 0-4,0 0-9,0 3 4,-4-3-6,-8 19-8</inkml:trace>
  <inkml:trace contextRef="#ctx1" brushRef="#br0" timeOffset="158169.0467">10890 9070 212,'0'0'29,"4"-4"0,-4 1-4,0 0-2,0 3-1,0 0-2,4 0-6,-4-3 1,0 3-4,0 0-2,0 0 0,0 0 0,0 3 0,0-3 5,-8 3 0,8 7 3,-4 2-3,0 4 0,-4-1-3,-1 4 1,5 1-2,-8 6 1,4 1-1,0 0-2,4 3 0,-9 5-1,5-2 0,0 4 0,4 3-1,-4 3 1,4 1-1,-5 1-1,1-1 0,0 2 0,0 0 1,0 4 0,8 1 0,-4 4-1,-1 1 0,5 1 1,-8 5-2,8-5 1,0-4-1,0-1-2,0-2 2,0-6-4,8 2 1,-3-6 0,-1-4 0,8-2 0,0 1-1,-4-8-2,1 0-4,-5-2-1,8-4-3,-4 3-2,9-5-4,-9 0-3,8-5-4,-8-1-8,5-10-11,-9 0-10,4 4-4</inkml:trace>
  <inkml:trace contextRef="#ctx1" brushRef="#br0" timeOffset="158784.0819">11328 9367 295,'0'-7'25,"4"4"-8,-4-3-3,4-7-2,-4 2 1,0-5-1,4 2-2,-4-2-2,0 0 0,0 2-1,0 1 2,0-3 1,0 5 2,0-2-2,-4 4 0,0-2 1,0-2-2,-4 7-2,0-4-1,0 4-2,-5 2-3,5 4 0,0 0 1,-4 0-1,3 7-1,-3 2 1,4 1 0,0 7 0,-5-4-1,5 3 0,0-2 0,0 5-1,0-3 0,4-1 1,0 1 0,4-2 0,0 2-2,0-2 0,0 2-3,0-7 1,0 1 0,4-4 2,4-2-1,4-4 2,-4 0-2,0 0 2,5-4 1,-1 1 0,0-10-1,1 1 0,-1-1 2,-4 5-1,4-5 3,1 7 4,-5-2 4,0 2-2,-4-4 2,4 10-4,-8-3-1,4 3 1,-4 0-1,4 0 0,-4 0 1,0 0-1,0 0 1,0 3-2,5 0 0,-5 4-1,4 4-2,-4 5 1,0-4-1,4 3-1,0 1 0,-4 0 1,4-2-1,0 2-4,-4-2-4,8 2-4,-8-7-6,4 3-9,-4-3-4,0 1-11,0-4-4,0 21-12</inkml:trace>
  <inkml:trace contextRef="#ctx1" brushRef="#br0" timeOffset="159405.1174">11328 9901 340,'0'0'32,"0"0"-6,0 0-4,0 0-2,0 10-3,0 5-5,0 3-1,0 4-4,0-1-1,0 1-3,0 2-1,0 0 1,4 1-1,0-1 0,0 1-1,-4-1 0,0 0-1,0 2 1,0-6 0,0-1-1,0-3 0,0-5 0,0-1 0,0-4 0,0-3 0,0 1-1,0-4 2,0 0-1,0 0-1,0-10 0,0-6 2,9-1 2,-1-2 3,-4-2 4,8 2-1,-8 1-2,4-1 2,-4 3 0,9 5 0,-5-1 1,0 2-2,0 2 2,1-5-2,7 10-1,-8 0-2,4 0 0,1 3-3,-5 0 1,0 3-2,0 3 0,0 4 1,1 1 0,-9 5-2,4-3 2,-4 1-1,4 2 0,-4-3-1,0 1 0,-4 2 0,4-8 0,-4 1 0,-1 1 0,-3-1 0,0 1 1,0-4 0,-4-1-2,3 1 2,-3 1-2,4-7-1,-4 3-4,-1-3-1,-3 3-4,12-3 1,-8 0-3,8-3-5,-1-3-6,1-6-9,0 3-3,0-4-8,4-3-3,0-35-7</inkml:trace>
  <inkml:trace contextRef="#ctx1" brushRef="#br0" timeOffset="159867.1439">11701 8893 310,'0'0'34,"4"0"-4,-4 0 3,0 6 0,12 6-3,0 3-5,1 3-3,-1 1-1,0 3-4,5 5-3,-5 0 1,4 7-3,1 2 0,-1 7-1,0 3 0,5 4 1,-5-4-2,-4 1-1,5 6 1,-5-4-1,0 4-2,1-3 0,-9 3-3,4-1 1,-4-4 0,0 1-2,-4 4 1,0 2 0,0 0-3,0 0 0,-8-2 2,4-3-2,-4-3 0,-1-4-1,-3-4 0,4-5-1,-4-1-3,4-1-3,-5-2-2,9-3-2,-12-8-3,8-1 1,-1-2-3,1-2-1,0-5-2,0-2-2,4-4-7,0 0-11,0-3-14,4-16-15</inkml:trace>
  <inkml:trace contextRef="#ctx1" brushRef="#br0" timeOffset="160089.1566">12470 9529 474,'4'0'37,"-4"0"-9,4 0-8,9 0-8,-9 0 0,8 0-8,-4 0-5,5 0-5,7 0-6,-8 0-1,1-3-2,3 0-1,0-4-4,-3 1-6,3 0-5,-4-1-8,1-1-6</inkml:trace>
  <inkml:trace contextRef="#ctx1" brushRef="#br0" timeOffset="160276.1673">12519 9725 327,'0'0'46,"0"-4"-9,0 4-4,0-3-8,9 3-4,-1-3-6,4 0-4,4 0-2,-3-4-4,3 2-6,0-4-6,5-1-3,-5 1-4,1 3-5,3-1-8,-8-1-9,5 2-5,24-7-8</inkml:trace>
  <inkml:trace contextRef="#ctx1" brushRef="#br0" timeOffset="160804.1975">13301 9384 225,'4'-1'30,"-4"-2"-5,0-4-4,0-2-4,0 2 2,0-2-4,-4-4 3,0 5 1,4-5-1,0 1 1,0 1 0,0 1 2,0-3 1,-4 2-4,4-5-3,-4 0-1,-4 2-3,4-2-1,0 2-3,0 4-1,0-2 0,-1 2-3,-3 4-1,-4 1-1,4 2 0,-4 3 0,-5 3-1,5 2 0,0 11 0,-5-1 0,1 0 0,-1 12 0,5 1 0,-8 6 1,-1 2-1,1 10 0,-1 4 2,-3 4 0,3 1 0,1-2 0,7 1-3,-3-5 3,8-3-2,8-3 0,0-3-1,0-10 1,8-6 1,0-2 2,9-6 5,-1-11 0,5-5 1,3-2 0,1-4-1,-1-7-1,5-11 2,-5 2 1,5-5 1,-4-6 1,-5 1-1,1-1-1,7-1-2,-15 1-2,3-1 1,-4 1-3,0-3-1,-3 1 0,-5-2-6,0 4-3,-4-4-5,-4 7 0,4 1-6,-4 5-4,-5 4-4,1-3-7,-4 9-13,4-2-12,-25-14-17</inkml:trace>
  <inkml:trace contextRef="#ctx1" brushRef="#br0" timeOffset="167721.5931">10272 8386 135,'0'0'26,"4"0"0,-4 0-3,0 0-3,0 0-1,0 0-2,-4 0-2,4-6 4,0 6-3,-4 0 3,4-7-3,0 4 5,0 0-1,0 3 1,0-3 1,0 0 1,0 3-1,0-5-3,0 5-1,0 0 0,0 0-5,0 0-1,4 0 1,-4 0-2,4 0-3,-4 0 0,8 0-3,4-7-2,-3 4 0,-1 0-1,0-3-1,4 2 0,-4 1-3,1 3-2,-1 0-2,-4-3-1,0 0-4,4 0-2,0 3-3,1-7-8,-5 7-11,0-3-11,0 3-9</inkml:trace>
  <inkml:trace contextRef="#ctx1" brushRef="#br0" timeOffset="168303.6264">10648 7817 223,'0'0'15,"0"0"-2,0-3-4,0 3-2,0 0 0,0 3-4,0-3 0,0 3-2,0-3 8,0 6-1,0-1 3,0-2 2,0 0-1,0 1 1,0 2 1,0 0-2,0 1-2,0-1 1,-4-1-4,4 1 0,-4 4-1,0 2-1,0 1-1,-4-2-1,4 2-1,0 1 2,0 2 0,-5 0-1,5 2 3,0 1 1,-4-2 0,4 5 1,0-1 2,-4 5 0,4-6-2,4 7 1,-9-4-2,9 0 0,-4 3 0,4-2-1,0-2-1,-4 2-1,4-4 0,0 6 1,0 1-1,0-3-1,4 4-1,-4-4 0,4-2-2,5 2 1,-5-3 0,0 4 1,0-7-2,4 1 0,-4-2 0,4-1 0,-4 0 0,5-1 1,-1-6-3,0 4-1,-4-4-5,0-1-4,0-5-1,4 1-7,-8-1-5,5-3-4,3 0-5,-8-3-6,4 3-4</inkml:trace>
  <inkml:trace contextRef="#ctx1" brushRef="#br0" timeOffset="168576.642">10743 8361 252,'0'0'31,"0"-4"2,4 4 0,-4-1-1,0-9 1,4 10-5,4 0-5,0 0-4,0 0-2,-4-6-6,1-1-2,3 1-1,-4 6-2,0-3-3,4 0 0,0-4 0,5 4-2,-9 0 1,0-2-4,0 5-4,4-3-5,0 3-4,-4-6-4,5 3-5,-5-1-1,-4 1-5,0 0-4,0 0-6</inkml:trace>
  <inkml:trace contextRef="#ctx1" brushRef="#br0" timeOffset="168898.6604">11025 8125 358,'0'0'31,"0"0"-5,0 3-1,0-3-2,0 7-3,0 2-5,0-1-3,0 5-6,0 3 1,0-3-2,0-2-1,0 5-1,4-5-1,-4 5 0,0-7-1,0 5-1,4 2 2,-4-6-2,0 4 1,0 2-1,4-6-3,-4-1-6,9 2-5,-9 2-2,0-3-4,0-1-5,0-4-3,0 4-5,0-2-5,-9 23-7</inkml:trace>
  <inkml:trace contextRef="#ctx1" brushRef="#br0" timeOffset="169406.6895">11156 7860 255,'0'0'19,"0"0"-2,0 0 1,0 6 0,4-1 1,-4 1-2,4 4-3,5-1 6,-5 4 2,0 1-1,8 2 1,-4-1 2,-4 0-5,4-2-3,1 1-2,-5 2-2,4 0 1,0 2-4,0 1-1,5-5-2,-9 5 1,8-1-2,-4 4 0,0-1-3,1 1 1,-5-1 0,0 1 0,0-2-1,0 3 0,-4 1-1,4-7 0,0 5 0,-4-3 0,0 5 1,4-6-2,0 7 1,-4-1-1,-4 1 1,4-7 0,-4 4-1,-4-8-3,4 2-2,-4 2-3,4-2-2,-1-4-4,1-4-4,-4 2-3,4 0-5,-4-1-5,0-3-1,4 1-1,4-4-1,-5-3-4,-7 5-5</inkml:trace>
  <inkml:trace contextRef="#ctx1" brushRef="#br0" timeOffset="169770.7103">11545 8076 273,'0'-2'31,"0"-2"-3,0 2-6,4-1 0,-4 0-3,4-1-5,0 1-1,-4 0-1,4 3 1,-4 0-4,0 0 2,5 0 1,-5 0 2,4 3 3,0 0-3,0 4-1,0-2-3,0 4-1,-4 4 0,4 0-2,-4-2-2,4 5-1,0-1-1,-4 0 0,4 4-1,-4 2-1,0-2-1,4-2-3,1 2-2,-5-1-4,0-2-1,0-1-6,0 3-4,4-2-9,-4-7-4,-4 3-4,4 3-2,0-8-3,-13 20-4</inkml:trace>
  <inkml:trace contextRef="#ctx1" brushRef="#br0" timeOffset="170059.7269">11455 8079 287,'0'-3'31,"0"3"-3,0-2-6,0 2-6,0 0 5,4 0-2,0 0 1,0 0-2,9 2 1,-1-2-4,-4 0 0,4 0-5,1 0-1,-1 0-3,4 0-1,1-2 0,-5 2-3,4-4 1,1 4-2,-1-5 0,-4 2-1,5-1-1,-5 1-5,0-3-6,1 3-5,-5 0-5,0 3-1,-4 0-1,0 0-6,0 0-2,-4 0 0,0 3 0,0 25-10</inkml:trace>
  <inkml:trace contextRef="#ctx1" brushRef="#br0" timeOffset="170390.7458">11508 8462 257,'0'-6'24,"0"6"-1,0 0-4,0-3-3,-4 3-4,4 0 3,0 0 1,0 0 1,4 0-1,0 0 0,-4-7-2,0 7 2,8-3-1,1 3-2,-1 0-1,-4 0-3,4-3-4,0 0-1,1 0 1,-5-4-1,4 3-2,-4 4 1,4 0-2,-4 0 1,4-4-2,1 1 0,-5 3 0,8 0 2,-8 0-1,4 0-1,0-3 0,-3 0 0,3 0 0,0 3 0,0 0 1,0 0-3,0 0-6,1 3-8,-5-3-6,4-3-3,-4-4-2,4 1-4,0 1-1,1 2 0,-5-3-1,12 6-8</inkml:trace>
  <inkml:trace contextRef="#ctx1" brushRef="#br0" timeOffset="170927.7765">11660 7667 222,'0'0'25,"0"-3"-8,0 3-1,4 0 4,-4 3 0,8 1 0,0 7-2,-4-5-4,4 4-2,1 1 7,-5 1 1,8 4 2,0-1 0,1 7-2,-9-1-3,8-2-2,-4 1 1,0 3-4,5 0-1,-5 3-2,-4-2-1,8 3-1,-4 1-1,1-1-1,-1 0 0,-4-1-1,4 1 1,-4 0 0,0 1 0,-4 3 2,0-7-1,0 1-1,0 2-1,0 0 1,0 0-2,0-2-1,0 3-1,-4 2 0,-4 2 0,0-2-1,0-3 0,3 3 2,-3-1-2,-4-2-3,4 0-4,-4-5-3,3-1 0,-3 1-6,4-2-3,-4-4-7,-5-1-6,5 1-9,0-4-4,-5-4-5</inkml:trace>
  <inkml:trace contextRef="#ctx1" brushRef="#br0" timeOffset="175362.0301">8516 11394 375,'0'0'52,"0"-3"-10,0-1-7,0-2-10,4 1-5,4-1-3,-4 0-4,8-7-2,0 5-2,1 0-3,-1 3-1,4-1-2,-3-1 0,3 1-1,0 3-1,-3 3 1,3-3-1,-4 3 0,1 0 0,-1 0-1,-4 3 0,0 0 0,-4 0 0,5 7 0,-9 1-1,0 11 2,0 2-1,0 8 0,0-5 0,0 3 0,-9 3 0,5 2 0,-4-4 0,-4-1 2,4-3 1,4 1 0,-5-4 0,9-3 0,-8 1-1,0-4 1,8-2-1,0 3 0,0-5-2,0-1 0,0-4 0,0 1 0,0-2 0,0-2 0,0 0 0,8 1 0,0-1 0,-4-3 1,9-1 0,-1-2-1,-4 0 0,0 0 2,5 0-2,-5 0-4,0 0-5,0 0-3,0-2-3,-3 2-5,3-3-4,0 0-9,-4-3-10,0-4-3,8 4-5</inkml:trace>
  <inkml:trace contextRef="#ctx1" brushRef="#br0" timeOffset="175827.0567">9093 11648 187,'0'-6'28,"0"-1"-2,0 1 2,-4-2-7,0-5-1,-1 7-3,5 0-2,-4-7-3,-4 2-2,8 1 3,-8 4 2,4-4-4,0 10-3,-8-4-3,3 0-1,1 1 0,0 3 0,-4 0-3,4 3 1,-9 2-2,5 8-1,4-4 1,-1 3 0,-3 0 2,4 4-1,4 0-1,-4-2 0,4 2 0,4-5 0,-4 2 0,4 0 0,0-2 0,0 2 1,0-1-2,4-2 1,0-5 0,4-2 1,0-3-2,4 0 2,1 0 1,3-5 2,0-1 3,1-10-2,-5 0 2,4 5 0,1-5 5,-1-2 0,-4 3 0,1-3-1,-1 5 3,-4 1-4,5 2-2,-9 7-1,0 0 0,-4 0-4,0 1 0,0 2 0,0 2-2,4 7 0,-4-3-1,0 17-4,0-6-5,0 2-2,0-1-2,0-2-8,0-2-6,0 2-7,0-3-7,0-4-6</inkml:trace>
  <inkml:trace contextRef="#ctx1" brushRef="#br0" timeOffset="176105.0726">9580 11333 310,'0'0'36,"0"0"-6,0 0-5,0 0 0,4 0 0,0 2 1,-4 3-2,0 3-6,0-2-3,4 10-3,-4 5-1,0-6-2,0 9-4,8 3 0,-8 2-2,0 1-2,5 0 0,-1 1-5,0 0-7,-4-4-7,0-3-5,4 2-8,0-9-8,-4 2-6,0-6-2</inkml:trace>
  <inkml:trace contextRef="#ctx1" brushRef="#br0" timeOffset="176330.0855">9486 11605 368,'0'0'50,"0"0"-10,0 0-9,0 0-9,0 0-5,0 0-4,4 0-3,0 0-2,8 0-3,1 0-1,-1-3-4,4 3-2,5-3-4,-1-4-3,-3-8-8,3 7-4,0-5-4,1 0-5,-5 2-2,5 2-3,-9-1 0,0 0-1,29-26-3</inkml:trace>
  <inkml:trace contextRef="#ctx1" brushRef="#br0" timeOffset="176747.1093">9973 11149 372,'4'-3'37,"0"-4"-1,4 4-5,1 2-4,3-3-9,0 1-3,-4 0-5,0 3-2,1 0-2,3 3-2,-4 0 0,0 1-2,5 0 1,-5 6-1,0-1-1,-4 1-1,-4 1 1,4 2-1,-4 6 0,8-2 0,-8-1 0,0 2 2,-4 4 0,4-8 0,-4 5 1,0-1-1,-4 4 0,0 0 3,4-4-1,0 3-1,-1 1 0,-3-1 0,4-2-1,0 0 0,0-2-1,0-1-1,0-2 1,0 5 0,4-4-1,0 1 0,0 0 0,0-7 0,0 2 0,0-1-1,0-1 0,0-2 0,0-3 0,4 0 1,4 2 0,8-3 0,-3-3-1,-9 0-2,8 0-3,4 0-2,-3-3-1,-1 3-5,0-3-4,-4-4-7,1 4-9,7-2-7,-8-4-6,29-15-7</inkml:trace>
  <inkml:trace contextRef="#ctx1" brushRef="#br0" timeOffset="177261.1387">10538 10976 407,'0'-4'41,"0"4"-9,0 0-7,0 0-5,0 7-3,0-2 0,0 7-5,-4 9 0,4 8-2,-8 1-1,-1 3-3,1 1 1,4 1 0,-4 1-1,4 1-1,4-1-1,-8 1-1,8-1 0,-4 4-2,4 0 1,0-7-1,0-3-1,0 2 1,0-2-1,0-9 0,0-2 0,0-3 0,0-8 0,0 2 0,0-4 0,4-6 0,-4 0 0,0-6 0,8-1-1,0-1 2,0-11-1,0 0 0,5 5 0,-1-5 0,0 4-1,1-4 2,3 7-1,0 1 0,-3-2 0,-1 6 0,0 1 0,0-3 0,1 4 0,-1 5 0,-4 0 0,0 5-1,1-2 2,-5 3-1,0 4 0,0 6-1,0-2 2,-4 2 1,0 0-2,0-5 0,-4 5 1,0-2 0,0 5 2,-9-6-1,5 1 1,0 2 0,-4-7-1,-5 3 0,1-3-1,4-2-1,-1 2 0,1-4 0,0-2 0,0 0-3,-1 0-3,-3 1-4,8-1-4,-5-3-5,5 0-14,4 0-10,-4-7-9,-17-4-16</inkml:trace>
  <inkml:trace contextRef="#ctx1" brushRef="#br0" timeOffset="177490.1518">10976 11340 413,'8'-7'40,"4"1"-11,-3 3-6,3-4-7,4 7-5,-3-3-2,7 3-4,-8-3-6,1-3-4,3 3-3,0 3-3,1-4-2,-5 0-6,0-3-3,-3 4-5,3 0-5,-8 0-7,4-13-8</inkml:trace>
  <inkml:trace contextRef="#ctx1" brushRef="#br0" timeOffset="177680.1627">11021 11453 280,'0'0'37,"0"4"0,0-4 3,4 7 1,-4-1-5,8-6-6,5 0-12,-5 0-2,4 0-5,0-3-3,1 0-2,3 0-6,-4-9-5,1 3-7,-1-4-6,4 4-5,-3 1-10,-1 1-2,0 1-3,0 0-4,25-18-6</inkml:trace>
  <inkml:trace contextRef="#ctx1" brushRef="#br0" timeOffset="178145.1893">11717 11225 236,'4'-5'47,"0"-4"-4,4 6-3,-4-7-5,1 1-1,-1-2-5,4 1-4,-8 0-5,4-2-6,0-3-2,-4 3-4,0-1 0,0 2-3,0-2 0,0 0-2,0-2 1,0 0-1,0 3 2,-4 0-1,-4 3 1,4-1-1,0 1 0,-5 4-1,1 2-3,0 3 2,-4 0-1,4 0 0,-5 5 1,1 7-2,-4 4 1,-1 2-2,1 1 1,-5 5 1,5 1-2,0-1 1,-5 6 0,1 0 0,3 5 1,5-4-2,-4 2 1,7-3 0,1 2 0,4-2 0,0-6 0,4 3 0,0-8 1,4-5 4,4-7 2,9-7 2,-1 0 1,5-7 0,3-4 1,5-5-2,-5-8-1,1-1-1,0 1-1,3 0 1,-3-1 0,-9-2-2,0-3 3,1 1-2,-5-1-2,-4 3 0,1-2 0,-5 2-2,-4 7-1,0-3-4,-4 3-3,-1 4-4,-7 1-4,4 3-4,-4 2-5,-1 4-9,-3 6-17,4 0-18</inkml:trace>
  <inkml:trace contextRef="#ctx1" brushRef="#br0" timeOffset="179063.2418">9498 12214 295,'0'-6'40,"0"-1"-5,0 1-4,0 0-2,0 2-5,0 3-4,0 1-4,0-6-1,4 2-2,0 4 0,-4 0-1,4 4 0,-4-4 0,9 6-1,-5 5-2,0 8 0,0-1 2,0 10-3,0 2 0,-4 7-3,4 0 0,-4 2-3,-4-2 1,4 3-2,0-4 2,0 1-2,0-4-1,0 2-1,0-5 2,0-3 1,0-4-2,-4-6 0,4-1-1,0-2-1,0-4 0,4-7 0,-4 0 0,0-3 2,0-3-1,8-3 0,0-4 1,-4-4 0,9-5 0,-5 1 0,0-1 0,4 2-1,-3 1 1,-5 0 0,4 5 0,0 1 1,0 1-2,0 2 1,1 4 0,3 3 1,4 0-1,-3 0 0,-1 0-1,-4 0 1,0 0 1,-4 3-2,5 7 2,-5 3-1,0-2 0,0 5 0,-4-1-1,0 0 2,0 1-1,-4 0 0,4-2-1,-4-1 2,0-4-1,-5-1 0,1 5 0,0-7 0,0 4 0,-5-6 0,5 0-1,-8-1 2,8 0-2,-5 0 1,1 4-3,0-1-2,4-6-2,-5 0-2,1 3-4,4-3-4,-4-3-6,8 0-9,-1 0-5,5-7-5,0-1-4,0-21-9</inkml:trace>
  <inkml:trace contextRef="#ctx1" brushRef="#br0" timeOffset="179285.2545">10075 12330 367,'4'-3'48,"5"0"-6,-1 0-11,-4-4-6,4 7-6,4-3-6,-8 0-2,5 0-4,3-4-2,-4 7-1,4 0 0,-3 0-4,7 0 0,-8 0-7,0 0-3,5 0-9,-5-3-7,0-2-10,-4-4-8,-4 2-4,8-2-6</inkml:trace>
  <inkml:trace contextRef="#ctx1" brushRef="#br0" timeOffset="179507.2672">10092 12489 261,'0'3'39,"0"0"-7,4-3-2,0 4-4,4-3-4,-4 2-2,4 1-8,-4-1-3,5-3-1,-5 0-2,4 0-3,0 0 0,4 0 1,1-3-7,-5-1-3,4 0 1,5-6-2,-5 1-5,0 2-1,0-2-5,1 4 1,-1-1-5,0-4-4,-4 4-2,5-1-1,19-10-9</inkml:trace>
  <inkml:trace contextRef="#ctx1" brushRef="#br0" timeOffset="179720.2794">10530 12427 309,'4'0'47,"0"0"-2,4-3-1,0 0-10,-4 0-6,5-1-7,-1 0-6,4-3-3,-4 1-4,0 0-1,9 2-1,-9-7-6,4 2-5,1 6-4,-5-1-8,0-2-6,0 6-4,-4-6-3,4 2-3,-3 3-3,3 1-2,-4-10-7</inkml:trace>
  <inkml:trace contextRef="#ctx1" brushRef="#br0" timeOffset="180339.3148">10943 12327 165,'8'-10'18,"-3"4"-3,11-3-3,-4-6-5,0 6-6,-3 2 3,3-4-1,-4-2 0,-4 1-1,0 2 4,0 2 4,0-4-1,-4 2 5,0-1 3,0 5-2,-4-4 2,4 4 2,0-1 0,-8-2-5,4 6-1,-4-4-1,4 2-7,-4 2 1,4 0-2,-1-3 0,1-1-2,-4 7 1,0-3-2,4 3-1,-4 0 2,0 0-2,-5 3 4,5-3-1,4 4 1,-4 5-1,0-3-1,-1 2 0,1 2 1,-4 3 1,4-1 0,0 3 0,-1-3-2,-3 4 0,4 5-1,0-2 3,0-2 0,-1 3 2,5 0-1,0 2-2,-4-4 1,8-2-1,0-2-2,4 2 2,4-3 2,-4-5 3,5 1-1,3-2 2,0-1-1,-4-6 0,5 0 0,3 0 1,-4 0-1,0-3-1,1 0 2,-1-4 0,4-5-1,-3 0 2,-1 0-1,4-3 0,-7 0 0,3 2-1,0 2 2,-4-2-2,-4 3 1,5 4-3,-5 6 1,-4 0-1,0-3-1,4 0-1,-4 3 0,0 0-2,0 0 1,0 0 0,0 0-3,0 0 1,4 0 1,-4 3-2,4 3 0,0 4 0,0 6 0,4-2 1,1 5-1,-5-5 0,0 2 0,0-1-4,4 0-3,-4-2-1,0 0-5,0-2-2,-4 2-3,0-4-4,0-2-4,4-3-10,-4 3-10,0-4-10</inkml:trace>
  <inkml:trace contextRef="#ctx1" brushRef="#br0" timeOffset="181669.3909">8278 13681 291,'4'-3'43,"-4"3"-3,0-3-3,4 0-6,-4 3-6,0 0-6,-4 0-4,4 0-5,0 0-2,0 0 1,0 13 1,0 10 0,0 6 1,-4-2-2,4 6-1,-4 7 0,0 3-1,0 3 2,4 0-2,-8 2-1,3 1-2,1 1 1,0-1-2,4-1 0,-4-1-2,0-2 0,-4 1-1,4-3 2,0 3-1,0-3-3,4 0-1,-9-4-1,9-2-5,-4-4-1,0-2-3,0-3-1,0-4-5,0-6-2,4-3-4,-4-5-3,4 0-4,0-9-2,0-1-4,0 0-2</inkml:trace>
  <inkml:trace contextRef="#ctx1" brushRef="#br0" timeOffset="182095.4153">8630 13764 251,'0'-9'28,"0"9"-3,0 0-6,0 0-3,0 3-3,0 0-2,-4 3 0,0 9-3,-4 4 1,0-3-1,-1 1-2,-3 5-1,0 2 0,0 0 1,-1 1 2,-3-1-3,4 3 1,-9-1 4,5 4 0,-5-3 4,-3 2-1,-1-2-1,5-4 2,-1 3-3,-3-2 0,3-5 0,1 5-1,3-5-2,9-2 0,-4-1 0,0 2-2,7 1 0,1-7-2,4-4 1,0 5 0,0-3 0,9-1 0,-1-1-2,4-2 3,0 4-1,9-4-2,-5 1 1,9-4-2,-5 2-1,1-2 0,3 3 0,-3 1 0,-1-1-1,1 0-1,-5 4-5,-4 1-1,1-5-3,-5 4-1,-4-1-3,8 2-5,-8-1-9,0 0-8,0-7-7,1 5-1,3 1-6</inkml:trace>
  <inkml:trace contextRef="#ctx1" brushRef="#br0" timeOffset="182777.4543">8823 14615 306,'0'-4'41,"0"4"0,0 0-7,4-6-2,-4 0-6,4-1-5,0 4-7,4-3-1,0 3-5,0-2-1,-4 5-3,5 0 0,-5 0-2,0 0 0,0 0-1,4 0 0,-4 3 0,0-1-2,-4-2-1,4 9 3,-4 1 0,0-4-1,0 7 0,0-5 0,0-2 0,-4 7 0,0-2 1,0 2 1,0-4 0,0 4 1,0-4-1,-4 3-1,8-3 0,-4-3 1,4 1-1,0-2 2,0 1-3,0 0 0,0 4 1,0-4-1,0 1 2,0-3 1,0 6-1,0-4-2,0 1 2,0-1-1,0 0 2,4-1-1,-4 0 1,4 0-2,4-2 0,0-3 1,0 3-2,1-3 1,3 0-2,0 0 1,-4-3-4,0 3-4,1-3-6,-1-2-4,0-5-7,4 4-8,-3-4-5,-5 1-9,12-15-6</inkml:trace>
  <inkml:trace contextRef="#ctx1" brushRef="#br0" timeOffset="183075.4713">9228 14142 424,'0'0'46,"0"-3"-8,0 3-12,0 0-7,4 0-6,8 0-2,1 0-4,-1-6-1,4 4-2,1-4 0,-1 0-2,4-1 0,-3 1-1,3 0-3,-3-2-4,-5 1-4,4 1-6,-3-1-5,-5 4-9,0-3-4,-4 4-6,-4 2-6,-8 8-8</inkml:trace>
  <inkml:trace contextRef="#ctx1" brushRef="#br0" timeOffset="183268.4823">9224 14357 317,'0'0'47,"0"0"-3,0 0 0,0 0-8,0-3-6,4 3-6,12 0-5,-8 0-4,5-6-6,-1-2-1,4-2-2,1 4-5,-1-1-6,0-2-6,1 2-6,3-1-10,-7 2-9,3 0-10,0-7-4,25 2-8</inkml:trace>
  <inkml:trace contextRef="#ctx1" brushRef="#br0" timeOffset="184229.5373">10051 13301 135,'0'-1'14,"0"-2"-2,4 0 6,-4-1 1,8 1 0,-4 0-1,4 3 7,-8-3-5,4 0-3,-4 3-4,0 0 0,5 0-2,-1 0-1,-4 0 8,0 3 1,0-3 0,0 3 0,-4 10-5,4 1 2,-5-1-3,1-1-1,-4 3-2,4 1-1,0-2-3,-4 2 0,-5 1-1,5 6-3,-4 0 1,0 0 1,-1 1-1,1-2 3,4 5-4,-4 0 3,3 1 0,-3 6-1,4 9 1,-4 0 0,4 1 1,-1 2 0,5 4 1,-4 2 0,0 1 0,4-3-1,4 3 2,-8-1 0,8 2 1,-4 2-1,-1-4-3,5-4 1,0 5 0,5 2 1,-1-1-1,4 2 0,-4 0 0,4-6-2,0 0 0,0-4 0,1 0-1,-1-6 2,-4-7-2,0-3 0,0-3 0,4-1-1,-4-2 0,0-5-2,1-2 1,3 2 0,-4-4 0,0 4-1,0-3-3,4-2-3,0-1-4,-3-4-4,3 2-4,0-1-2,-4-1-8,0-2-11,0-1-15,-4 2-13</inkml:trace>
  <inkml:trace contextRef="#ctx1" brushRef="#br0" timeOffset="187715.7367">10608 13589 194,'0'-3'33,"0"3"-6,0-8-8,4 2 1,-4-1-1,4-2 1,0-1-1,0-1 0,0-2 1,0 4 0,4-1 2,-8 4-1,4-2-3,-4 2 0,4 3-3,-4 3-4,0-4-2,0 4-1,0-3-2,0 3-1,0 3 4,0 1 1,0 5-1,0 9 1,0 7-1,-4-1-1,4 3-3,0 1 1,0-4-2,-4 0-2,4 5 0,0-2-1,0 3-1,0-1-5,4-6-1,-4-3-5,4 0-1,-4-4-5,0-2-10,0-4-5,5 6-7,-5-5-3,0 2-6</inkml:trace>
  <inkml:trace contextRef="#ctx1" brushRef="#br0" timeOffset="188268.7683">10391 14656 413,'0'0'50,"0"0"-8,0 0-8,0 0-10,0-5-4,4 2-5,0-3-5,8-7-1,-4 7-2,-4 1-3,9 2 0,3-7-2,-4 7-1,1-3-2,3-4-3,0 2 0,1 5-3,-1-7-2,0 4 0,-3-4-4,3 4-6,-8-2-4,0 2-2,9-4-4,-9 7-5,0-3-10,17-4-10</inkml:trace>
  <inkml:trace contextRef="#ctx1" brushRef="#br0" timeOffset="188585.7865">10833 14235 367,'0'0'42,"0"0"-3,4 0-10,-4-4-8,0 4-4,0 4-1,4 2 0,-4 0-2,0 10-3,0-1 0,0 7-1,8-5-1,-8 7 2,4-5-5,0 2 0,-4 1-2,4 5 1,-4 2-2,4 1-1,-4 3 0,0-2-3,0-1-4,0 2-1,0-5-4,-4-7-2,4 3-7,0-4-7,0-8-7,0-5-8,0 0-9,-20-12-13</inkml:trace>
  <inkml:trace contextRef="#ctx1" brushRef="#br0" timeOffset="189232.8235">11058 13103 271,'0'-5'38,"0"5"-3,0-3-5,0 0-4,0 3-5,4 0-2,-4 0 4,8 3 2,0 2-3,5 10-2,-5 6-3,4 5 1,4-6-2,-3 9-2,7 4-1,-3 4-2,-1-1-2,4 4-1,-7 3 0,7 0-2,-3 3 3,-5 3-1,0 2-1,5 11 1,-9 5 0,0 0-1,0 1-1,0-1 2,-4-2-2,5-1 0,-9-4 1,0 2-3,0-8-1,0-1 0,0-1-1,0-1 0,0 5-1,0-1 1,0-1-1,-9-1-3,5-4 2,-12-5-1,8 3-2,-5-4-3,1-9-2,0 3-1,0-7-2,-5 4-3,9-7-3,-4-5-4,-1-5-11,5 2-17,4-6-18,-20 21-8</inkml:trace>
  <inkml:trace contextRef="#ctx1" brushRef="#br0" timeOffset="196160.2197">13854 7125 194,'0'0'26,"0"0"-5,0 0-5,0 0-3,0-3-4,0 0-2,0-8 1,4 1-1,4 4 0,-8 0 2,9 2-1,-5 1-2,-4 2 2,4-7 0,0 4 2,-4 4-3,0 0 1,0 0 0,4 0 0,-4 0 0,-4 0 2,4 4 3,0-4 0,0 8 2,0-8-3,0 8-1,0 4 1,0-2-2,0-2-1,0 4-3,0 4-1,0-1 0,0 1 0,0 1-2,0-1 2,0 0-2,0 1 0,0-1 1,0 5-2,0 1 0,0-4-1,0 1 1,0 1 0,0-1 0,0 2-2,0 1 1,0-4 1,0-2-1,0 0 0,-4-2 0,4 8 1,0-7-2,0 0 0,0 3 1,0-2-1,0 0 0,0-2 0,0 5 0,0-3 0,0 5 3,0 3 0,0-2 0,0-5 0,0 12 1,0-2-1,-4 0 1,4-2-1,0 9 0,0-4-2,0 0 0,0 0 0,0-1 0,0 1 1,-4 0-1,4-1-1,-5-2 2,1 0-4,0 3 4,0-1 0,4-2-1,0 3 0,0 2 1,0-2-1,-4 7 0,4-7 0,0 6-2,0-5 2,0 7-2,0-5 2,0 1 0,0-1 0,0 0-1,0-2 0,4 4 1,-4-7-1,0 1 0,4 1 0,-4-3 0,0 5 1,0-5-2,0 0 2,0 1 0,0 3 0,0-8 0,-4 6 0,4-2 1,0-3-2,0 6 0,-4 2 0,0 1 0,0-2-1,0 2 3,0 4-2,0-3 0,0 3-1,-1-4 1,1 1 1,0-1 0,4 4-1,0-4 2,-4 4-2,4-5 0,-4 1 0,4-3 0,0 0 0,0 1 0,0 3 0,-4-3 0,4-4 0,0 6 0,0-1 0,0 1 0,-4 1 0,4 2 0,0 1 2,-8 6-3,8 0 1,-4 0 0,-1-4 0,5 4 0,-8-3 0,4 0 0,4 3 0,-4-4 0,0 1 0,0 0 0,0 0 0,0-4 0,0 1 0,-5 6 0,9-4 0,-8 8 0,4-3-1,0 2 1,0 0 0,-4 4-2,4-4 4,4-3-2,-4-4 0,-1 1 3,-3 3-1,8-3 1,-8 3 0,4 0-1,4-4 0,-4 1 0,0-3-1,4 4 0,-8 0 0,8-1 0,-4 5-1,-1-3 0,1-2 0,4 6 2,-8-3-2,8 0 1,-4 0 0,0-3 0,0 0 0,0-1 0,0 1 0,0 0 1,0 0-2,-1-4 0,1 1 0,4-1 0,-4 4 0,0 0 0,0 6 1,0-3 1,0 3 1,0 0-1,0 3 0,0-4 0,-1 4 1,1-3-2,0 3 2,0-2-1,0-5 0,0 5-1,0-6 0,4-1 1,-4 6-1,-4-3 0,4 3-1,4 0 1,-5 3-1,1-4 1,0 4-2,4-3 2,0 0-1,-4 0 2,4 0 0,-8 0-1,8-4-1,-4-2 2,0 1-1,4-3-1,-4 5 1,4-5-1,0 2 0,-4 0 0,0 6 0,4 5 0,-5 1-1,5-3 2,0-1-1,-4 4 2,4 1-2,0-1 2,-4-4 0,4 1 1,-4-3-1,0 1 0,4-5 1,0 5-1,0-3-1,-4 2 2,0-3 0,4 3 0,0 0-1,-4 0 0,4-1 1,0-1 0,-4-2 0,4 1-1,-4-4-1,4 1 0,0-3 0,0-1 0,0 6 1,-5-6-1,5 1 0,-4-1 1,4-2-2,0 5 2,0-5 0,-4 2-1,0 1 0,0-7-1,4 5 0,0-5 2,0 1-2,0-1 1,0 2 0,0-5-1,-4 0 0,0 1 0,4-1 0,0 0 1,0 0 1,0 2 0,0-2-1,0 0 1,0-5 0,-4-4 0,0 7 0,4-7 0,0-2-1,-4 4-1,4-4 0,0 0 1,0-2 0,0 2-1,0 0 0,0-2 0,-4 6 0,4-6 0,0 2 0,0 0-1,0-2 2,0-1-1,0-2-2,-5 5-1,5-10-3,0 0-1,0-2-6,0-1-2,0-3-3,0 0-7,5 0-7,-5-7-13,0 4-21</inkml:trace>
  <inkml:trace contextRef="#ctx1" brushRef="#br0" timeOffset="207059.8431">11001 12290 118,'4'-3'3,"-4"0"-3,4 3 5,-4 0-8,0-6 6,0 2-1,0-2 0,4 6-4,-4-3 2,0 0 2,0 3 1,0 0-3,0-2 0,0 2 0,0 0 0,0 0 0,0 0 0,0 0 4,0-6-4,0 6 0,0 0 0,0 0-2</inkml:trace>
  <inkml:trace contextRef="#ctx1" brushRef="#br0" timeOffset="207429.8643">11021 12168 151,'0'0'12,"0"0"-2,0 0 2,0 0-1,0 0-1,0 0-3,0 0 0,0 3 1,0-3 0,4 0 2,-4 0 1,0 0-1,0 0-1,4 0 1,0 3 1,-4-3-3,4 0 3,-4 0-4,0 0 0,4 0 3,1 4 1,-5-4 5,4 3-1,0 0 1,0 2 0,-4 7-1,4 4-4,0-8 0,-4 8-4,0 3-2,4 2-1,-4 0-1,4 4-1,0-8 1,-4-1 0,4 3-4,1-1 1,-5-2-8,0-8-3,0 1-5,4 1-7,-4-4-7,0 1-10</inkml:trace>
  <inkml:trace contextRef="#ctx1" brushRef="#br0" timeOffset="213974.2386">14120 9725 322,'0'-7'46,"0"7"-1,-4-6-5,4 3-8,0-1-6,0 1-6,-8 0-3,8 3-2,0 0-2,0-2-2,0-1-2,0 3-1,0 0 0,0 0 1,0 0-1,0 0 1,0 0 0,4 5 0,0-5-2,8 10 2,1-1-3,3 4-1,-4 8 1,1 1-1,-1 5 0,4 3-1,1-3-1,-1 8 0,4 2-1,-3 2-2,-1-2 0,5-1 1,-5-2 0,5-4 0,-5 2-3,0-5-2,-3-3-3,-1-2 0,-4-8-4,4 5 4,-3-3-4,-1-5 0,-4 2-3,4-3 1,-4-6-2,0 3-3,-4-4-4,0 3-7,0-6-3,0 0-3,0 3-5,0 1-4,-12 5-8</inkml:trace>
  <inkml:trace contextRef="#ctx1" brushRef="#br0" timeOffset="214362.2608">14407 9645 270,'0'-3'39,"0"3"-2,-8 0-2,8 0-3,0 0-6,-5 0-3,5 3-4,-4-3-3,0 3-2,4 0-2,0 2 0,0 5-3,-4-1 1,0 1-2,4-1 1,-4 6 1,0-3-1,0 7-3,-4-1 1,4-1 0,-5 6 0,1-1 0,0 11-1,-4 4-1,-1 6 0,1 0 0,0 0-3,-9 1 2,5 2-3,-4 0 0,3 0 0,1 1 1,-1-8-2,5-2-1,0-4-2,-5-3-2,5-4-3,0-5-1,8 1-2,-4-11 0,4 2-7,-1-4-5,1-4-5,4 0-8,0-5-11,0-5-6</inkml:trace>
  <inkml:trace contextRef="#ctx1" brushRef="#br0" timeOffset="214831.2876">14763 9755 363,'0'0'44,"0"0"-1,0 0-8,0 0-9,4 0-6,0 0-6,-4 0-2,12-3-5,1-4-2,7 4 1,1-2-2,-5-1-1,0 0-5,5-1-3,-5 7-7,-3-3-6,-1 3-2,0-3-6,-4 0-5,0-1-4,1 1-3,-9 3-6</inkml:trace>
  <inkml:trace contextRef="#ctx1" brushRef="#br0" timeOffset="215044.2998">14828 9936 318,'0'0'33,"0"0"2,0 0 0,5 0-1,-5 0-7,12-6-4,-4 6-9,4-4-3,1-8-3,-1 5-3,4 1 0,-3-2-4,-1 2-4,4-4-7,-8 4-7,5-1-3,-5 1-4,4 4-6,-8-4-7,4 0-4,5-7-10</inkml:trace>
  <inkml:trace contextRef="#ctx1" brushRef="#br0" timeOffset="215564.3296">15496 9725 252,'0'0'19,"0"0"1,-4 0-5,4-7-3,0 7 0,0 0-5,-4-6-2,-5-1-1,9 4 1,-4 0-4,0 1 5,0-4-1,-4 3 4,0 0-2,4 0 3,-5-1 0,1 1-1,0 0-1,-4 0 2,0 3-4,7 0 0,-7 0-1,4 0 0,0 0-2,0 0 2,-5 3 0,1 0 0,4 4 4,-4 2-1,-1 2 1,5-4 3,-4 9-3,4-1 2,-1-3 0,5 0 0,-4 3-1,4 0-1,0 5-1,0-3 2,4-1-3,-4 5 2,4 4 0,4-4-3,0 7 3,0-7-5,8 6 0,-8-5 0,9-4-1,-1 1-2,-4-8 2,9 2-2,-5-1 0,0-5-1,0-1 2,5-3-2,-1-3-4,1 0-3,-5-3-2,0 3-5,-4-3-3,9-7-7,-13 1-7,4 2-7,-4-2-9,0 1-3,17-11-8</inkml:trace>
  <inkml:trace contextRef="#ctx1" brushRef="#br0" timeOffset="215824.3444">15717 10079 427,'-4'0'45,"4"0"-8,0 6-10,0-6-7,0 10-7,0-2-1,0 8-4,0 0-3,0-2 0,0 8-2,0-1-3,0-2 0,0-2-3,0-1-2,0 0-2,0-5-1,0-1-4,0-4-7,4 1-4,0-3-5,4 0-6,-4-4-5,0 0-6,13 0-8</inkml:trace>
  <inkml:trace contextRef="#ctx1" brushRef="#br0" timeOffset="216669.3928">16188 8933 210,'0'0'20,"0"0"2,0 0-8,0 0-3,0 0-2,0 0-4,0 0 5,-4 0-3,4 0 2,0 0 1,0 3 0,0-3 2,0 2 1,-5 1-1,5 3 0,0-6 0,0 0-1,-8 6-1,4 4-1,-4 3-2,4-2 0,-4 5 1,0-7-2,-5 6 1,9 1 2,-4 4 0,0-1 0,4 5 2,-5 2-1,-3 10-3,4-3 3,-4 7-2,4 3-1,-1 3 1,-3 0-1,0-1-1,-5 1 0,9 0 2,0 0-1,4 0-2,-4-3 3,0 0 0,3 0-1,1 2-1,0-1 2,4 4-2,0-2 1,4-3 0,-4 0-1,0 3 1,9 3-2,-5-4 0,0-2-2,0-1 0,4-2 0,-4 0 0,4-2-2,-4-5 3,5 1-1,-9-4-1,4 0-1,4-4 0,-4-2-1,4-4 0,0 2 0,1-4 0,-5-2 0,4 0 0,0 1-1,-4-4-3,8-3-3,-8-4-3,9-1-1,-1-2-3,-4-3-2,0 0-5,1 3-10,-1-3-9,0 0-15,4 3-13</inkml:trace>
  <inkml:trace contextRef="#ctx1" brushRef="#br0" timeOffset="218113.4754">16417 9066 302,'0'-6'49,"0"6"-1,0 0-4,0 0-7,4 0-6,-4 0-10,0 0-5,0 0-3,4 0-4,0 0 0,-4-3-2,8-2-3,5-4 1,3 5-2,-4 1 0,-3 0-2,3 0 0,8-4 0,-3 4-1,-5 2 1,0 1 0,0 0-2,-3 0 2,-1 0-1,0 0-1,-4 1 0,-4 2 1,0-3 0,0 10 0,-4 3 0,4 1-2,-4 5 2,0-3-1,-8-5-2,3 5 1,1 0 1,0-2-1,-4-1 1,8 0 0,0-9 0,-1 9 1,1-10 0,4 4 0,0-1 0,0-1-1,-4-2 1,4 0 0,0 4-1,0-4 1,0 6 0,4-2 0,0-4 0,5 0 0,-5 6 0,4-1 0,4-1 2,0-4-1,1 0 1,-5 0-1,0 7 0,4-7 0,-3-1 2,-5 4-2,-4 0 1,4 4-2,0-1 2,-4-1 0,0 5 0,0 0 1,-8 3 1,4-2-1,-9-1 0,5 1 0,-4-1 1,-5-1-2,5 0 0,4-3-2,-4 1 2,4-1-2,-5-2 1,5 1-2,4-2 0,-4-3-4,0-3-2,4 3-5,-1 0-2,1-3-6,4 0-7,0 0-8,0 4-8,0-4-6,-4 16-8</inkml:trace>
  <inkml:trace contextRef="#ctx1" brushRef="#br0" timeOffset="218658.5065">16552 9911 314,'0'0'52,"0"0"-7,0 0-3,0-4-8,0 4-8,0 0-8,0 0-4,0-6-2,8 6-5,-8-5-3,4-1 1,4-1-1,1 4-1,-1 0-1,0 0-1,-4 3 0,0-3 2,4 3-3,1 0 1,-1 0 1,-4 3-1,4 0 0,-4 0 0,-4 4 0,8-1-1,-8 0 0,0-1 0,4 2 0,-4 5 0,0 4 2,0-5-2,0 2 3,0 3 0,-4-5-3,0 5 3,0-2-3,-4-1 1,4 0 0,0-2 0,0 1-1,4 1 2,0-3 0,-4-4-1,4 2 1,0 2 0,0-4-1,0 0 0,0 1 2,0-3-2,0 0 0,4-1 1,-4 0-1,8 0 0,0 0 0,4-3-1,1 4 0,-1-4 0,0 0 0,-4 0 0,5-4-4,-5 1-2,0 0-2,0 0-1,5-4-3,-1 6 0,-4-2-6,0-1-3,0-2-9,1-3-5,-1 2-8,4 1-5</inkml:trace>
  <inkml:trace contextRef="#ctx1" brushRef="#br0" timeOffset="219184.5366">16773 8917 341,'0'0'32,"0"-3"-7,0 0-3,4 3 0,4 0 2,1 0-2,-1 3-2,4 6-3,-4 1-1,4 4-2,5 2-1,-5 0 2,0-2-4,1 12 1,3-2-2,-4 6 0,1 6-2,3 4 1,-4 6 0,-3 0-1,3 4 0,-4 4 0,-4-2-1,4 0 2,-4-4-2,5 1 2,-1 1-3,-4-4 1,0 0 0,0 0 0,4-1-2,-4 10 0,-4-2 0,0-1-2,4-1 0,-4-2 0,0-3-1,0 0 1,-4-6-2,4 0-1,-4-3 0,0-4 0,-4-3 0,0-3-1,0 2-1,3-5-3,-3-2-4,0-5-1,-4 2-1,4-4-3,4-3-2,-5-2-3,-3-2 0,4-2-2,4-3-2,0 1-4,0-4-7,-1 0-8,1 0-6,4-4-1,0-5-6</inkml:trace>
  <inkml:trace contextRef="#ctx1" brushRef="#br0" timeOffset="219692.5657">17313 10106 377,'0'0'37,"0"0"-9,0 0-4,0 0-2,9 0-4,-1 0-5,0 0-3,0-3-3,0-5-1,5-5 0,3 4 1,-8-4 0,5 2-1,-1-2 3,-4 0-3,0-1-1,5 1-2,-9-1 0,4-2-2,-4 0 0,0 5-1,-4-5 2,4 7-2,-4-6-2,0 6-1,0-4 0,0 4 0,0-1 1,0 2 0,-4-1 1,4 2 0,-8 4 1,0 0 0,-1 3 0,1 0-2,-4 0 1,0 6 0,3 1 0,1 2 0,0-1 1,0 8 2,-4-3 1,3-1 1,1 0 2,0 0-1,4 7 2,-4-8-1,4 2 0,0 5 2,-1-2-3,5 3 1,0-2-1,0 4 2,0 1-3,0 2-1,0-2 0,9-4-1,3 1 1,-4-2-2,4 2-1,1-3 1,-1-5-1,4-1 1,-3-7-4,3 0-3,-4-3-3,5 0-2,-5-3 0,0-3-4,5-4-8,-5-1-9,0-2-10,-4 1-7,1 4-6,7-21-3</inkml:trace>
  <inkml:trace contextRef="#ctx1" brushRef="#br0" timeOffset="220514.6127">17559 9049 201,'0'-10'27,"0"4"2,4 6 0,-4 0-5,0 0 0,4-3-2,-4 3 1,4 0 4,1 0 2,-1 0-3,-4 0-4,4 0-4,-4 0-4,0 3-1,4 3-4,-4-2 1,0 8-2,0-1-2,0-1 1,0-4-2,0 10 0,0-2-1,0-4-2,0 7 2,0-7-2,0 3 1,0 3-2,0-2 1,-4-1-2,4-7 2,0 2-4,0-2 2,0 1 2,0-1-1,0 0-2,0 1 2,4-7-2,-4 3 2,4-3-2,-4 3 2,8-3-1,-4 0 0,4 0 0,-8 0-1,9 0-1,3 0 4,-4-3-1,0 3-1,0-6-1,1-1 2,-1 4-1,0 0-3,-4 0-1,4 0-3,-4-1-2,0 4-2,1-6-2,3 3-3,-8-2-3,8-1-4,-4 2-4,0 1-3,0 3-4,0 0-3,-4-6-3</inkml:trace>
  <inkml:trace contextRef="#ctx1" brushRef="#br0" timeOffset="220836.6311">17707 8982 280,'0'-3'37,"0"3"-5,0 0-2,0 0 0,0 0-1,0 6 0,0 2-4,0 5-5,0 0-1,0 1-3,0 2-2,4-2 0,-4 8-5,4 2 0,-4 5 0,0-2-1,-4 3-1,4-3-1,0 5-3,-4-5 0,4 0-1,0-2 0,0-1-1,0-5 0,-5 2-2,5-5-4,0-2-3,0 2-5,-4-3-7,4-2-7,4-1-4,-4-4-7,0 0-5,5-3-6,3 21-7</inkml:trace>
  <inkml:trace contextRef="#ctx1" brushRef="#br0" timeOffset="221416.6643">17923 9535 291,'0'0'22,"0"-3"0,0 3-7,5-3-2,-1 3-6,0-6 0,0-4 4,0 1 0,4-3 3,4 0 4,-7-4 1,3 1-2,0 0 3,0 0-2,0-1-4,0-3-1,1 2-5,-1-2-1,-4-5-1,4 2-1,-4 1-1,4-3 2,-8-1-1,5-2-1,-1 3-1,-4-2-1,4 3 0,0-4-1,-4 4-1,0 1 0,4 5 0,-4-3 2,0 3-2,4 1 0,0 2 1,-4-2-1,0 3 2,0 2-1,0 1 1,0 4 1,0 3-1,4-3 0,-4-1 0,0 4 1,0 3-1,0 0-1,0-2-1,0 2 0,0 0 0,0 0 0,0 0 0,0 0 1,0 2 0,0 4 0,0 10 0,0-1 1,-4 4-1,0 6 0,0-1-1,0 0 3,4 3 2,-8 1-3,8 3 1,-4-1-2,4 2-1,-5-2 1,5 0 0,-4 0 0,4-4-2,4-6 2,-4 1 0,5-2 0,7-3 0,-8-2-1,4 2 1,4-6 0,-3-1-2,-1-7-2,0 1-1,-4 0-3,4-3-3,0-3-1,1 0-3,-1-2-8,0-8-7,0-6-9,0 2-4,1 1-5,3-33-6</inkml:trace>
  <inkml:trace contextRef="#ctx1" brushRef="#br0" timeOffset="221672.6789">17928 9109 351,'0'0'44,"0"0"-5,0 0-6,0 0-5,0 0-5,0 0-4,8 0-5,-4 0-5,4 7-3,8-7-1,-3 0-1,-1 6-1,0-6 1,5 0-2,3 0 0,-3-6-1,-1 2-5,-4 1-6,5 0-8,-5 3-13,0 0-11,0-1-8,21-12-12</inkml:trace>
  <inkml:trace contextRef="#ctx1" brushRef="#br0" timeOffset="222360.7183">18693 9238 227,'4'0'40,"-4"0"1,0 0-4,4 0-1,-4 0-6,0 0-2,0 0-6,0 0-4,0 0-2,0 0 1,0 6-1,4 1-2,-4 7-1,0 2-1,5 3-2,-1-5-3,0 7-1,-4 4-1,4-1-1,0 2-3,-4-2 1,4 3-1,0-2-2,-4-1-7,0-2-3,0-1-1,4-2-5,-4-2-9,0-4-7,0 3-8,0-11-5,0 23-10</inkml:trace>
  <inkml:trace contextRef="#ctx1" brushRef="#br0" timeOffset="222610.7326">18574 9532 398,'0'-3'50,"5"3"-10,-5 0-8,0 0-8,0 0-4,4 0-4,-4 3-4,8-3-2,4 3-2,4-3-3,1 0 1,-1 0-3,1-3-1,-1 3 1,4-3-2,-3 0-2,-1-4-3,-4 1-3,1 0-4,-5 3-2,8-4-2,-3 6-7,-1-6-7,0 1-10,0-4-2,-3 4-7,32-18-7</inkml:trace>
  <inkml:trace contextRef="#ctx1" brushRef="#br0" timeOffset="223654.7923">19778 9740 352,'0'0'28,"0"0"-8,0 0-6,0-6-4,8 6-1,-4-3-4,5 0 1,-1 3-1,0 0-2,4 0 5,0 0 1,1 0 2,-1 0 2,-4 0 0,0 0-4,-3 3 1,3-3-2,0 3-1,-4 3-3,0-6 1,-4 5-1,0 2-1,0 2-2,0-3 1,0 6-2,-4-3 1,0 1 0,0 2 0,-8 1 0,3 1-1,1 2 2,0-1 0,-4-3 1,3 7 3,1-4 1,4 1-1,-4-4-1,8-4 2,-8 2-3,8 6-1,-4-8 0,4 1-1,0-2-1,0-1 1,0-3-1,4 0 1,0 0 0,4 1-1,-4-3 1,4-1-1,5 3 0,-9-3-1,8 0 2,-4-4-1,5 0-1,3-2-2,-8-3-4,0-1-5,0 4-5,1 1-6,-5-5-9,0 1-11,4-1-12,4-10-9</inkml:trace>
  <inkml:trace contextRef="#ctx1" brushRef="#br0" timeOffset="224544.8432">20404 8699 273,'0'0'35,"0"0"-7,0 0-3,0 0-6,9 0-3,-9 0-5,0 0 0,0 0-2,0 0-2,0 0 3,0 0 1,0 0 1,0 0 1,0 0 0,0 0 3,-4 0-3,4 3-2,0 10-1,-5-3-2,-3 2 0,4-1-2,-8 5 1,8-3 1,-4 1-3,4 5 0,-5-1 1,5 1 0,0-2 0,-4 9-1,0-2 0,4 0-1,-5 7 1,1 0-2,0 2 1,0 4 0,0 2 0,4 7 1,0 4-1,-9 2-2,5-4 2,8 4-1,-8-2 2,4 2-1,4-7-1,-4 1 2,0 3-2,0-6 0,4 3 2,0-3-1,0-3-2,0-1 2,0 7-2,0-1-1,0-4 2,4-1-2,0-2 2,4-1-2,0-2 1,0 1 0,5-5-1,-1-1 0,4-3 0,-4-2 0,1-6-1,3 2 0,-4-5 0,-3-2 0,3 2 0,0-8-2,0 3-1,5-3-1,-9-2-2,0-2-1,0-4 0,1 0-3,-1 3-1,-8-3-4,4 3-1,4-3-5,-8 0-5,0 0-12,4 0-11,0-3-9,-4-10-5</inkml:trace>
  <inkml:trace contextRef="#ctx1" brushRef="#br0" timeOffset="224993.8689">20765 8831 277,'0'0'40,"0"0"-3,0 3 0,0-3 1,-4 3-7,4 7-4,-4 3-3,4-5-6,0 4-1,0 4-2,0 2-1,0 1-3,0-2-2,0-1-1,0 3-3,0-8 0,0 5-2,4 2 0,0 1-1,-4-5-1,0 2-5,4 0-2,-4 1-4,0-4-2,0 5-2,-4-2-7,4 3-7,0-8-8,-4 5-5,0-2-8,-13 45-7</inkml:trace>
  <inkml:trace contextRef="#ctx1" brushRef="#br0" timeOffset="225452.8952">20519 9920 342,'0'0'42,"0"0"1,0-3-7,0 3-6,4 0-2,-4 0-8,4-3-1,4 3-6,1 0-3,3-3-3,0-4-1,5 4-1,-1 1-2,-4-1 0,1-3-3,-1 3-3,0-1-2,0 4-5,-3 0-3,-5-6-3,4 6-5,0 0-7,-4-6-8,4-4-4,-8 10-5,17-5-9</inkml:trace>
  <inkml:trace contextRef="#ctx1" brushRef="#br0" timeOffset="225713.9101">20933 9629 364,'8'0'40,"-8"-3"-7,0 3-1,4 3-4,-4 0-2,0 0-7,0 13-5,0 2-2,-4 4-4,4-1-1,0 1-1,0 2-4,-4 0 0,0 1 0,4-1-1,-5 1-3,1-1-3,-4-3-1,8 1-6,-4-1-5,4-5-5,-4-3-3,0-2-6,4-5-3,0 0-5,0-2 0,4 5-8</inkml:trace>
  <inkml:trace contextRef="#ctx1" brushRef="#br0" timeOffset="226287.9429">21023 8578 238,'0'-3'32,"0"3"-2,0 0-1,0 0-1,0 3-1,0 4 0,4 7 0,4-1 1,-4 3-3,12-2-5,-3 2-2,-5 1-3,4 6-3,0-6 0,1 8-1,-1-4-2,0 3 1,5 8 0,-1-8-4,0 3 1,1 1-1,-1 2 1,1 1-1,-1 2 1,0 4-1,-3-1 1,-1 6-1,0 2 0,0 5-1,-3 4-1,-5-4 3,8 2-1,-4 1-2,-4-2 1,0 1 0,-4 1 0,0-3-3,0 1 0,0-6 1,0 5-2,0-3 0,0 7 0,-8-4 0,4-1-1,0 1 0,-4-3 0,0-6 0,-1-7 0,1 1 0,4-2 0,-12-2-2,8-6-3,-5-2-2,-3-1-5,0 1-3,3-5 0,1 4-4,-4-2-1,3 0-6,-7-5-4,8 2-6,-1-3-5,1-2-1,0-1-1,4-1 1,-1-6-1</inkml:trace>
  <inkml:trace contextRef="#ctx1" brushRef="#br0" timeOffset="226880.9768">21686 9761 318,'0'0'28,"0"0"-5,-4 0-4,4 0-7,0 0 1,0 0 2,0 0 2,4 0 1,4 0 0,8 0-2,-3 0-1,-5 0-3,4-3 0,0-3-4,1-9 2,3-1-2,1 7-2,-5-1-1,0-4 0,0 1-1,-3 1-2,-5 4-1,4-5 1,-4 0-1,0 5 0,0-5 0,-4 1-1,0 2 0,0 2 0,0-4 0,0 2 0,0 4 0,0-1 0,-4 3 0,-4 0 0,0-2 0,-1 6 0,5-3 0,-8 3 0,4 0 0,-4 0 2,-1 3 1,5 3 1,-4 1-1,4 4 1,-1 2-2,1-1 3,-4 3 0,4 0 1,4 3-1,-4 1 1,8-1 0,-5 1 0,-3 1-2,0 3-1,8-3-1,-4-1 0,4 5 0,0-5 0,0 2 0,0-2-1,0-2 0,0-1 0,0 0 0,4-5-1,0-1 0,4-1-1,1 1-1,-1-7-2,-4 0-1,4-3-4,4 0-1,5 0-3,-5-6-4,4 6-5,-3-6-7,-1-1-9,0-2-4,0-1-2,9-4-4</inkml:trace>
  <inkml:trace contextRef="#ctx1" brushRef="#br0" timeOffset="227299.0008">21989 9109 238,'0'0'36,"4"0"-1,-4 0-3,0 0 0,0-3 2,0 3 2,4 3-1,4-3-5,-4 0-4,4 0-3,-3 0-2,7 0-1,-8 0-1,8-3-2,-4 3-5,1 0-3,3-1-3,-4-3 1,4-2-3,-3 3-3,3-4 1,-4 4-4,0 0-4,-4 3-2,4-3-2,-3 0-3,-1 0-4,0-1-2,-4 1-9,4 3-6,0 0-12,-4 0-9,4 19-6</inkml:trace>
  <inkml:trace contextRef="#ctx1" brushRef="#br0" timeOffset="228005.0411">22435 9403 276,'0'0'28,"0"0"-2,4 0-4,-4 0 2,4-3-3,-4 3-8,4 0 1,5-3 0,-5-11 4,0-2 2,0 0 2,4 0 1,0-1-4,0 1-3,1-8-3,-1 3 1,0-7-3,0 7-1,0-5-1,1 3-3,-5-1 0,0-2-1,4-1-1,-4 5-1,4-5-2,-4-3-1,0 3 2,5-2 0,-1-1-1,0 0-1,0 3 1,-4-2 0,0 2-1,0 2-1,0 4 2,1 0-1,-1-1 2,0 6-2,-4 2 1,0 1 0,0 2 1,0 1-1,0 1-1,0 6 2,0 0-1,4 1 0,-4-1-1,0 0 1,0 3-2,0 0 2,0 0-1,0 0 0,0 0-1,0 3 1,0 0 0,-4 8 4,4 15-2,-4 1 4,4 3-2,-13 0 2,5 7-2,0 2 1,-4 1-1,8 3-1,-9-3 1,5-1-2,0 1-1,4 0 1,0 0-1,4-4-1,0-2 0,0-6 0,4-7 1,-4-2 0,4-2-1,4-4 0,0 0 0,5-5-1,-5-5 4,4-3-3,0 0 0,1-3-2,-1 0-3,0-5-1,1-5-2,-1-3-6,0 5-1,-4-5-3,-4-3-3,5 5-8,-5-2-7,0 1-7,-4 6-4,0-1-6,-4 1-6</inkml:trace>
  <inkml:trace contextRef="#ctx1" brushRef="#br0" timeOffset="228280.0569">22390 8914 409,'0'-3'46,"0"3"-8,0-4-4,4 4-6,4 0-4,1 4-2,3-1-4,0 3-3,0-3-3,1 4-2,3-4-1,-4 0-1,5-3-2,-1 0-2,5 0 0,-5 0-1,4-3-2,-7 0 1,7-1-5,-4 1-4,-3-3 0,3 0-5,-4-1-3,1 2-3,-1-1-4,-4 0-9,0 3-11,1-1-13,7 4-13</inkml:trace>
  <inkml:trace contextRef="#ctx1" brushRef="#br0" timeOffset="240237.7408">19557 9341 142,'0'0'25,"4"0"-2,-4-3 0,0 3-3,0 0-2,4 0-5,0 0 0,-4 0 4,0 0 1,4 0 2,0 0 0,-4 0 2,0 0 0,5 0 0,-5-3-1,4 1 1,-4 2-4,4-6-4,-4 3-2,-4-3-4,4-1-1,-4 4-2,4 0 1,-5 0-1,5-2-1,-8-1-2,0 2 1,4-2 1,0 0 0,-4 2 0,0-2-2,-1 6 0,1-2 0,-4 2-1,4 0-1,-5 2 2,1-2 0,0 6-2,0 10 0,-1-3 4,1 1 0,0 2-2,-1-1 2,1 4-1,4 0 1,-4 1-1,-1 7 3,5 2-1,0-2 0,4 3 0,0 0 1,4 2-1,0-5 0,0 0 0,8-4 0,4-3 1,5-1 0,3-4-1,-3-6 0,7 1 2,1-7 0,-1-3-1,1-3 2,-1 0-3,-3-7-1,-1-3-1,-7 5-1,3-4-1,-4 5-2,-12 1-2,8 0-6,-8 4-1,5-3-3,-5 4-4,-5 1-6,5 0-7,-12-4-9,0 4-13,0 0-8</inkml:trace>
  <inkml:trace contextRef="#ctx1" brushRef="#br0" timeOffset="294489.8438">13879 11724 264,'0'-3'41,"0"-3"-4,4 6-5,-4 0-3,0 0-3,0 3-1,0-3 0,4 6-5,0 7-2,-4 1-2,12 2-3,0 2 0,-3 1-4,-1-2 2,4 9-3,-4-5-1,9 4 1,3-8-2,-8 9-4,5-5 1,-5-2-2,4 1 1,5-4-2,-5 5 0,-3-2-3,-1-8-2,0 2-4,-4 3-2,5-5-5,-5-2-5,0-2-3,-4 2-6,0-2-4,0-6-2,-4-1-5,0 0-3</inkml:trace>
  <inkml:trace contextRef="#ctx1" brushRef="#br0" timeOffset="294820.8628">14145 11632 212,'0'-3'34,"0"3"-9,0 0-2,0-3-5,0 3-1,0 0-2,0 0 1,0 0-1,0 0 0,0 6 0,0-6-1,0 16-1,-4-2 2,4 2-2,-4 0-1,-5 2 2,1 7-2,-4-1 1,8 0-3,-13 4 1,9-1-2,-4 1-2,-9 0-2,9 2-1,0-3-1,-4 4-2,3-3 1,1-4-1,0 6-2,4-8-4,-5-1-6,5 5-2,4-3-5,0-3-2,-8-3-4,7-4-3,5-2-4,-8 2-4,8-10-3,-12 13-8</inkml:trace>
  <inkml:trace contextRef="#ctx1" brushRef="#br0" timeOffset="295280.8891">14505 11330 342,'0'0'32,"0"-3"-5,0 3-2,0 0-6,4 0-3,-4 0-5,0 0-1,-4 0-3,4 0-2,0 0-2,0 0 4,0 6 0,-4 5 2,0-4 1,0-1 0,-4 4-2,3 2 0,1 0-3,0-3 2,0 7-2,-4-2 1,4 2-1,0 2-1,0 4 0,-4 2-1,3 4 1,1 3 0,0-1 1,-4 3-1,4 4 2,0-1 0,0 1-1,-4 6 2,3-3-2,1-1-1,0-4 0,4 2-1,-8-1-1,8-2 0,-4-1-2,4 1 0,0 2 2,0 1-3,0 1 2,0-5-2,0-3 2,0 1 0,0-1-1,4-2 0,0-4 0,0 0-2,4 2-2,-3-12-3,3 2-4,-4 0-2,4-8-8,0 1-8,0 1-7,1-7-8,-1-3-6,16 3-9</inkml:trace>
  <inkml:trace contextRef="#ctx1" brushRef="#br0" timeOffset="295817.9198">14816 11972 246,'0'-3'25,"4"-3"2,0 0-2,-4-1-4,0 1-5,0-2-4,0-2 2,0 4-2,0-4-2,4 2 1,-4-4-3,0 2-2,0-2 0,0 0-1,0 0 3,0-1 1,0 2 0,0-2 0,0 0 1,-4 4 0,4 1 1,-4-2-4,0 1 1,4-1 1,-12 4-3,4 1-3,-5 2 1,1 0 0,4 3-3,4 0-1,-13 6 2,5-1-1,0 8-1,4-1 0,-5-1 0,5 5 0,0 0 1,-4-1 0,-1 0-1,5 3-1,4 1 3,-4 0-1,8-1 2,-8 1 1,8-5-1,0 2 4,4 1-3,0-1 0,-4 3 1,4-1 1,4-5 0,0-7-2,1 5 0,3-5 0,-4 4-1,4-7 3,-3 3 1,-5-2-2,4-4 1,4-4 1,-8 4-2,4-6-1,1-7-1,-1 4-1,-8-2 0,8-2-1,0 0-1,-4-1-4,-4-2-4,4 3-2,0 2-3,5 2-7,-5-1-10,-4 1-13,0 1-14,4-11-11</inkml:trace>
  <inkml:trace contextRef="#ctx1" brushRef="#br0" timeOffset="296252.9447">14796 11351 326,'0'0'32,"0"0"-8,0 0 1,0 0 4,4 3 1,8-3-4,0 3-4,1 7-2,3-1-3,-4 6 0,1 0-1,7 9-1,-4-1-3,1 7 1,-1 3-3,1 4 3,-1-1-1,0 1-1,-3-1-2,-1 4 1,0 0-2,-4 0-1,1-1 0,-5 1 0,0 3-1,0-3 1,-4 0-2,4-1-2,-4 1-1,-4-3-1,0 2 1,0 7 0,-9-3-1,5 0-3,0-3-1,-4 0-5,-1-7-3,1 1-4,0-3-5,0-4-7,-1-3-5,5-2-15,0-6-15,-21 23-14</inkml:trace>
  <inkml:trace contextRef="#ctx1" brushRef="#br0" timeOffset="296581.9635">15324 11933 368,'0'-3'40,"4"3"-4,-4 0-3,0 0-3,4 0-8,4-4-5,0 4-3,1 0-4,-1 0 0,4-3-4,4 0-2,-3 0 0,3 0-2,0-4-2,5-1-5,-9-1-5,5 2-11,-5 1-10,0 0-11,-8-4-9,13-14-10</inkml:trace>
  <inkml:trace contextRef="#ctx1" brushRef="#br0" timeOffset="296788.9754">15348 12076 356,'0'0'45,"0"3"1,0-3-6,0 3-8,0 0-8,0-3-5,4 0-4,5 0-4,3 0-3,4 0-2,1 0-1,-1-3-2,0 0-5,5 0-6,-1-7-9,1-1-10,-1-2-14,-3 4-14,32-12-11</inkml:trace>
  <inkml:trace contextRef="#ctx1" brushRef="#br0" timeOffset="297547.0187">15909 11691 189,'0'0'16,"4"3"-4,0-1-1,5 1 2,-5 0 0,0 0-4,4 1 1,0-4 3,-4 0-1,9 0 3,-5 0 2,-4 0-1,4-4 4,0 1-2,-4 0 3,0-5 2,-4-1 2,0 2-1,0 1-3,5 3-5,-5-4-3,-5 2-4,5-1-2,-8 0-1,0-4 0,-4 4-3,-1 1-1,5 2-1,-4-3 0,-4 2 0,7 1 0,-3 0-1,4 3 0,-4-3 0,-1 3 0,5 0 0,0 0 0,-4 0 0,4 3 3,-1 0-1,-3 10 4,4 1-1,-4 5 0,8-4 1,-5 7-1,1 2 0,4 1 2,-4 2-2,8 0 4,-4 3-2,4 2-2,0-5 3,4 0-1,-4-4 0,0 0-4,8 0 2,0-6-1,5 5-2,-9-7 0,8-3 0,-4 1-1,8-5 0,-7 2-1,3-4 0,-8 0-1,12-6-3,-7 0-3,3 0-3,0 0-3,0 0 0,5 0-7,-5 0-7,0 0-9,1-3-7,-5 3-9,4 0-6</inkml:trace>
  <inkml:trace contextRef="#ctx1" brushRef="#br0" timeOffset="297782.0321">16229 12066 309,'0'0'57,"0"0"-5,0 0-7,0 0-6,0 0-8,0 3-4,0 1-4,0 2-4,4 0-4,-4 7 0,0-2-7,0 5 1,4-5-2,-4 5-3,0 3-2,0 2-1,0-5-2,0 4-4,-4-1-1,4-9-6,-4 4-2,4-1-3,0-3-5,-5-6-7,5-4-9,0 4-7,0-4-8</inkml:trace>
  <inkml:trace contextRef="#ctx1" brushRef="#br0" timeOffset="298293.0614">16708 11095 269,'0'0'28,"0"3"-5,0-3-2,0 3-2,-9 8-6,9 2-5,-4-2 0,-8 2-3,8 3 1,-4-2 4,4-1 3,4 3 2,-9-2 4,5 2-2,-4 6 2,-4-4-1,8-2-1,-4 1-5,-1 2 0,1 5-4,0-2-1,0 2-1,0 6 0,-1-3-2,-3 8-2,4-1 2,0 2-1,4 1 1,0 3 2,0 6-2,-5 0 2,9 0 0,-4-3 2,0-2 0,0 5 1,4-6-2,-4 6 0,4 0-1,0-3-1,0 3-1,0 0 0,0-1-3,8-2 1,-4 0 0,0 0 0,5-7-2,-1-2 1,4 1-1,-4-5-1,4-3-3,5-5-2,-9-1-1,0-5-6,5-2-1,3 2-1,0-7-7,-8-2-12,9-4-14,-5-3-12</inkml:trace>
  <inkml:trace contextRef="#ctx1" brushRef="#br0" timeOffset="299200.1133">17019 11290 304,'0'0'46,"0"-3"2,0 0-3,0 3-5,0 0-7,0 0-8,0 0-5,0 0-6,0-6-3,4 6-1,-4-3-1,16-1-1,-8 1-3,1-3 0,-1 1-2,4 2-2,-4 0 0,0 0 0,1 3 1,-5 0-1,4 0 0,-4 0 0,4 0-1,-8 0 0,4 6 0,0 0 0,-4-1 0,0 8-1,0 3 0,-8-2-2,4 2 2,-4 0-1,4-5 0,-4 2 0,-1-4-2,5 2 0,-4-1 3,4-1-1,0-2 0,0 1 0,4-5 1,-4 0 2,0 0-2,4 0 1,-4 1-2,4-4 2,0 0-1,0 0 0,0 0 2,0 0-1,4 0-1,-4 0 1,0 0 0,4 6 2,4-6-1,0 0 2,-4 3 0,4 3-1,1-2-2,-5 4 4,4 1-2,-8-6 2,4 4-1,-4 5 0,4-1-1,0-1 1,-4 3 1,0-4-2,0-1 4,0 5-1,-4-4 0,0 1 1,4-2 1,-8 5-2,0-4 0,-5 4-1,9-5 0,-4-2-3,4 1 1,-4-4-1,4 0 0,-5 0-3,5-3-7,0 0-2,0 0-5,0 0-4,4 0-6,-4 0-9,4 0-8,0-6-9,0 6-5,0-13-2</inkml:trace>
  <inkml:trace contextRef="#ctx1" brushRef="#br0" timeOffset="300291.1757">17084 12058 252,'0'0'46,"0"-3"-3,0 3-1,0-3-3,0 3-6,-4 0-5,4-6-5,0 2-7,0 4-2,0 0-3,0-3-1,4 3-1,-4 0 0,4 0-2,0 0-1,9 0 0,-5 0-2,4 3 0,-4 1-2,1-1 0,3 0-1,-8 3 0,4-4 0,0 1 0,5 3 0,-13 1-1,0 2 0,0 4 0,4 1 0,-4-1 2,0 1-3,0 2 1,-4 0 0,-1-2 0,1 6 1,-4-6-1,-4 5 1,4 3-2,4-4 3,-5-2 1,1-5 0,0-2 1,4 4 0,0-7-1,0 4 0,0-2-1,4-5 0,-4 0 0,4 0-2,0 1 2,4 2 0,-4-6 0,8 3-2,-4 0 1,4 0 0,0-3 0,5-3-1,-1 0 0,-4 0 0,4-7-3,1 4-5,-1-4 1,0 6-4,1-6-2,-1 1-5,-4 2-5,0-2-10,4 6-11,1-4-8,7-14-11</inkml:trace>
  <inkml:trace contextRef="#ctx1" brushRef="#br0" timeOffset="300785.2039">17395 11030 364,'0'0'28,"0"0"-7,0-3 0,0 3 4,9 0 2,-1 6-2,0 0-5,0 7 0,0 1-2,5 9-1,3 0-1,-4 4-1,5 2-1,-1 1-2,0 4-1,1 2 0,-1-2-2,1 7 0,-1 3 2,-4 6-3,5-1 1,-5 3 0,-4-1-1,4 2 1,-8 1-1,0-2 1,-4 1-2,0-4-1,0 0-1,-4-4-1,0-2 0,4 0-2,-8-4 0,-4 4-1,4 3 0,-5 7 1,5-4 0,-4-4-2,4 1 0,-5-3-3,5-7-3,0-2-3,0-3-2,-4-4-5,-1-3-2,5-1-5,0-6-5,4-1-10,0-6-13,0-1-18,-9 2-6</inkml:trace>
  <inkml:trace contextRef="#ctx1" brushRef="#br0" timeOffset="302451.2992">18226 11553 322,'0'-3'47,"0"3"-1,0 0-2,0 0-7,0 0-5,0-7-7,0 7-6,0-1-4,5 1-4,-5 0-2,0 0-3,0 0 0,0 1-1,4 15-3,-4 0 1,8 8-1,-4 1 0,-4 2-1,8 0-1,-8 4 0,0-3 0,4-1-3,-4 0-2,0-1-3,4-6-3,-4 1-2,0-5-5,0 0-6,0-2-6,0-1-5,-4-4-7,4 1-5,-24 1-6</inkml:trace>
  <inkml:trace contextRef="#ctx1" brushRef="#br0" timeOffset="302681.3124">18112 11771 422,'0'0'39,"0"0"-5,0 0-4,12-4-4,0 4-7,5-6-5,-1-4-3,5 1-3,3 1-4,-7-5-4,7 4-5,-3-1-4,-5 2-4,0-1-8,5 2-11,-9 1-12,0 0-10</inkml:trace>
  <inkml:trace contextRef="#ctx1" brushRef="#br0" timeOffset="303111.337">19021 11440 291,'0'-10'27,"0"4"-3,0 0-2,0-6-5,0 0-2,0 5-4,-4-1-2,4-1-2,0-1-2,0 1-1,-9 1-1,5 0 2,-4 6 2,0-4-1,4 3 0,-4-4 0,-1 4 1,1 3 0,-4 0-1,0 3 2,-1 7 4,1-2-1,0 1 1,0 7-1,3-3-2,1 5 1,-4 4 0,0 2-2,8 6-1,-5 2 1,5 1 1,-4 4-1,4 2-1,0 4 1,0-3-2,-4 0 0,8-4 0,0 1-2,0-7 0,0 0-1,4-1 1,0-5 0,8-2-2,0-8 2,1 2-2,-5-6-1,8-2-2,-4-2 2,1-3 1,7-3-3,-7 0-4,3-3-4,-4-3-3,5-2-3,-1-2-5,-8 1-8,4-1-13,5 4-9,-13 3-7</inkml:trace>
  <inkml:trace contextRef="#ctx1" brushRef="#br0" timeOffset="303554.3623">19234 11920 382,'4'-3'45,"0"0"-8,0-1-7,0-2-5,4 4-6,0-1-4,1 3-6,-5-3-2,4 3 0,0 0-4,4 0 0,-8 0-1,5 3 1,-5-3 0,0 0 1,0 3-2,0-3 1,0 2-1,-4 1-1,0 4-1,0-1 1,0 0 2,0 1 1,0 1 0,0 4 1,-4 1 0,-4 0 0,0-5 1,3 4 0,1 1 0,0-2-2,-4 2 0,8 0-1,-8-4-1,8-4 2,-4-2-1,4 7-2,0-4 0,-4-3 0,4-3-1,0 3 1,0 4 0,4-4-2,-4-1 0,4 1 2,4 0 0,0-3-1,5 3 0,-5-3 1,4 0-2,-4 0-3,4 0-4,1-3 0,-5 3-1,4-3-3,1 3 0,3-3-3,-4-2-3,-4 2-6,5-7-9,-1 4-10,-4-4-6,25-7-8</inkml:trace>
  <inkml:trace contextRef="#ctx1" brushRef="#br0" timeOffset="304066.3916">20016 10820 317,'0'0'25,"0"-3"-3,0 3-4,0 0-3,0 0-3,-5 0-1,5 0-3,0 0-2,0 3 2,-4-2 1,4 6 1,0 6 1,-4-1 1,-4-4 0,0 8 3,4 0-3,-4-2-1,-5 2-3,5 2 2,-4 4-2,0-1-1,-1 1-2,1 2 2,0 4-2,-5-1 0,5 4-3,0-1 1,-1 3 1,1 2 0,-4 2 2,8-1-1,-5 1-1,1 6 3,4-4 0,-4 11 0,-1 4 2,1 1-2,4-2 1,0-2-1,8-2 0,-9 0-2,9 1-1,0-6 0,0-1-2,0 0 1,0-3-1,0 3 0,0-4-2,5-2 1,-1 0-1,4 5 0,0-8-4,0-2-3,-4-2-3,5 0-2,3 2-1,0-8-3,-4-4-2,5-1-2,-1-4-6,0-6-7,0-6-6,1 1-10,7-4-5</inkml:trace>
  <inkml:trace contextRef="#ctx1" brushRef="#br0" timeOffset="304443.4132">20388 10969 346,'0'0'26,"0"0"-4,0 0 2,0 7 1,0 1-1,0 11 1,0-2-5,0 5-3,-8-1-4,4 5-3,-4-3-2,4 0-3,-1 0-2,1-3 0,0 0-2,4-1 2,0-4-9,0-3-3,-4-2-11,4 1-9,0 2-13,-4-7-5,-8 18-13</inkml:trace>
  <inkml:trace contextRef="#ctx1" brushRef="#br0" timeOffset="304722.4291">20077 11853 383,'0'0'46,"4"-3"-13,-4 3-5,0 0-7,0 0-4,8 0-4,0 0-3,1 0-2,3 0-3,-4 0-1,4 0 0,-3-3 0,3 3-4,0-3 2,0-1-2,1-2-2,-5 3-6,0 0-9,-4 0-6,4-1-10,1 4-4,-5-1-3,4-2-2,4-1-5</inkml:trace>
  <inkml:trace contextRef="#ctx1" brushRef="#br0" timeOffset="304991.4445">20470 11685 372,'8'-3'48,"-8"-1"-13,4 1-10,-4 3-4,0 0-7,0 3 0,0 1-2,0 10-2,0 2-5,-4 3 0,0 1 0,-4 0-3,8-3 0,-4 2-1,4-1 1,-4 1 0,4-2-2,-4 2-6,4-3 1,0-2-5,-5-1-10,5 0-6,0-2-10,-4 2-8,4-1-8</inkml:trace>
  <inkml:trace contextRef="#ctx1" brushRef="#br0" timeOffset="305460.4713">20675 10678 313,'0'0'33,"0"0"-9,0 4-5,0-4 1,0 3 6,8 6 2,0 12-1,-4 1-2,8 2-2,-3 0-4,7 8 0,-4 1-3,1 4 0,-1 2 2,4 4-1,-4 3 0,1 2-3,3 1 0,-4 1-3,1-1-2,-5 2 3,4 1 0,0 4-2,-3 4-1,-5-1-1,0 2-1,0-3 0,-4 0-3,4-3 1,-4 1-2,-4-8 0,0 1-1,-4 0 0,-1-3-2,-3 0 1,0-1-2,0 1-6,-5 3-4,1-3-5,4-3-5,-1 0-7,1-9-5,0 2-10,4-9-14,-5-1-16</inkml:trace>
  <inkml:trace contextRef="#ctx1" brushRef="#br0" timeOffset="306876.5523">21514 11403 362,'0'0'45,"0"-3"-4,0 3-8,0 0-4,0 0-6,4 0-5,0 0-6,0 0-3,4 0 0,1 0-3,-5 0-3,8 0 0,-4-3-1,0 3 1,5 0-2,-1 0 0,-4 0-1,0 0 0,-4-3 0,9 0 0,-1-4-1,-4 4-3,-4 1-3,0-4-3,5 6-6,-9 0-6,0 0-7,4 0-7,-4-3-8,0 3-6</inkml:trace>
  <inkml:trace contextRef="#ctx1" brushRef="#br0" timeOffset="307105.5654">21518 11612 308,'0'0'37,"0"0"-2,4 0-4,-4 0 2,0 3-3,4-3-6,4 3-2,1-3-5,-5 3-3,4 0-5,-4-3-1,8 0 0,-4 0-2,1 0-3,3 0 0,-8 0-4,8-3-3,-12 3-8,4 0-3,5 0-10,-1 0-8,-4 0-9,4-3-7,13-16-9</inkml:trace>
  <inkml:trace contextRef="#ctx1" brushRef="#br0" timeOffset="307726.6009">22406 10635 151,'0'0'12,"9"0"2,-9 0-2,4-3 0,0 3-1,-4-3 2,4 3-3,-4 3 2,0-3 1,0 0 1,-4 3 6,4-3-1,0 7-1,-4-1-3,0-3 1,-5 4-2,1-3 0,0 3-3,0 2-1,-4-2 1,3 4-2,-3 2-3,4-1 2,-4 4 0,-1-5-2,5 5 0,-4 0 0,4 2 2,0 4-2,3-5-1,-7 4 1,4 1 2,0 4-1,4 4-2,-9-3 1,5 3 1,4 0 1,-4 1-2,0 7 2,0-5 0,3 7-2,-3-4 1,0 4 0,4 0-1,-4 3 2,4 0 0,-5 3-1,5 2-1,0 1 2,4 3-1,-4-2 2,4-3-1,-8-1-2,8-3 1,0 0 1,0 0-3,0-6 1,0 2-1,4-5 0,-4-2-2,4-2 0,4-3 0,1-2-2,-1-4-1,4 3 2,-4-8-2,9 0 0,-1-2 1,-4-1-1,5-4 0,-9-2 0,8 0-5,1 0-2,-5-1-4,0 1-2,0-7-4,1 0-4,-1 0-7,-4 0-10,0 0-11,-4 0-10</inkml:trace>
  <inkml:trace contextRef="#ctx1" brushRef="#br0" timeOffset="308711.6573">22935 10831 177,'0'-3'29,"0"3"0,0-3 0,0 3 1,0 0-2,0 0-3,0-4 2,0 4 0,0-1 2,0 1-3,-5 0-6,5 0-3,-4 0-4,4 1-3,-8-1-1,4 0-1,-4 0-1,0 0-1,-5 7-1,9-4 0,-8 3-1,4 1-2,-9-1 0,5-3 1,0 0-2,4 2 2,-5 2-1,1-4 1,-4 0-3,8 0 1,-1 3-2,1-2 1,0-1 1,4 0 0,0-3-2,0 0 2,4 0-1,-4 6 0,4-6 0,-4 2 0,4 3 2,0-4-1,0 2 1,0 1 0,0-1 1,0 3 0,0 1 0,0-1-1,0 2 0,0-2-1,0 4 0,0-1 1,4 1-2,-4-2 1,0 1 1,4 1 0,-4-1-1,0-1-1,4 2 1,0-1-1,-4-2-1,4-2 2,-4 1-1,4 3-1,0-5 1,-4-1 0,4 0 0,0 3 0,-4-2 0,5-1 0,3 0 0,-4 0 0,4-3 0,-4 0 0,0 3 0,0-1 0,9-2 1,-5 3-1,-4-3 0,4 0 0,0 3 0,4-3 0,-7 3 2,-1 1 0,-4-1 0,8 0 0,-8 0 0,0 7 0,0-2 1,0 1-1,0 1 1,0-1 0,0-1-1,0 2 1,-4-4-2,-9 0 0,9 4 1,-4-4-1,0-1 0,0-2-2,0 4 2,-5-7 0,5 3-1,0 0-1,0-3-2,0 0-4,-1 6-4,5-6-5,-4 4-6,4-4-5,4 0-15,-4 0-10,4 0-8</inkml:trace>
  <inkml:trace contextRef="#ctx1" brushRef="#br0" timeOffset="309511.703">22898 11847 196,'0'-3'31,"0"-1"-3,0 1-4,0 0-1,0-3 0,4-1-3,0 3-3,0-3-5,0-2-3,-4 2 2,4 1-5,0-4 3,-4 6 1,0-3 0,0 4 0,0-3 1,0-1-2,0 1-1,-4 3-1,0-2-1,4 2-1,-8 0-2,8 0 0,-8 3-1,0-4-1,-1 1 0,1 3 2,4 0 1,-4 0-1,-4 0-2,3 0 2,1 3 0,0-3 1,0 4-2,0 2 1,-1-1-2,5-2 1,-4 3-1,0 4-1,0-1 2,-4 2-1,7 2-2,-7 0 2,4 0-1,0 1-1,0 8-1,-1-4 4,1 4-1,4-1 0,0 1 1,4-1 0,0-2 1,0 1-1,0-4-1,4 2 0,0-6 2,4-2 2,1-4 1,3-1 3,-4-2 0,8-3 1,-3-3-2,-1-2 2,0-1-3,-4-7 2,5-3 2,3 2-1,-4-2-1,1-1-1,-5-2 1,0 1-1,-4-4-1,4 4-1,-4 2 0,-4-3-3,0 5-2,0-2 1,-4 3-2,4 5-4,-4-1-4,-4 3-3,4 2-4,0-2-5,0 3-5,0 0-9,4-1-11,-4 4-10,-1 0-8</inkml:trace>
  <inkml:trace contextRef="#ctx1" brushRef="#br0" timeOffset="310369.7521">23164 10543 249,'0'0'25,"0"-5"1,0 5-3,0 0-1,0 0-3,0 0-1,0 4 0,0-4 1,0 1 1,0 15 3,0 0-1,4-2-3,4 5-4,0 2 1,5-2-1,-1 5 0,0 6-3,0 5-2,1-1 0,3 5 1,0 4-2,1 0-1,-1 2-1,1 4 0,-1 3-1,-4 1-2,1 1 0,-1-2 0,-4 7 1,0-5 2,-4 8 0,-4 2 1,0-1 0,0-1 0,0-1 1,0 1 0,-4-5-2,0 2-1,0-5 2,-8-2-2,4-2 0,-5-1-3,1 0 1,0-7-1,3 4-1,-3 0 0,0-3-1,0 0 1,-5 0 0,5-7-2,4-2 1,-5-4 0,1-2-3,0-1-2,-4-3-2,3-5-4,5-3 0,-4-5-5,4 2-4,-1-3-3,1-4-4,-8-1-9,4-2-14,-1 3-10,-44-3-13</inkml:trace>
  <inkml:trace contextRef="#ctx1" brushRef="#br0" timeOffset="336542.2491">15504 13281 274,'4'-3'32,"-4"3"2,0-4 1,12 4 1,-3-6 0,3-3-7,0 4-6,0-2-3,5 1-5,-5 0-3,0-1-3,5 1-4,-1 1-1,0-1-1,1-1-1,-1 4 0,1 0 2,-1 3-3,-4 0-1,-4 3 1,5 0-1,-9 4 0,0 4 0,4 2 1,-8 3 0,0-2-2,0 2 1,0 0 0,-4 1 0,-4-1 1,-5-2-2,5 5-1,0-4 2,0-3-3,-4 1 3,3 2 0,5-3-2,-4-2 0,4-7 3,0 0-2,4 0 0,0-3 1,0 3-1,0 1 1,0-4 0,0 3 0,0-2 0,4-1 2,0 4 1,4-1 1,5-3-1,-9 3 0,8 0-2,-4 4 1,0-4 1,1 0-2,-1 0-1,0 0 0,0 5 1,-4 2-1,0-1 2,-4 4 0,0 1 0,0 2 1,4 0 0,-4-2-1,-4-1 2,0 3-1,0-5-1,0 2 4,-8 1-1,4-7 1,-1 5-1,-3-2-1,0-5-1,0 1 1,3 0-2,-7 1 0,4-1 0,-9-3-2,9 0 0,-4-3 0,-1 0-3,1 0-5,4 4-2,-1-4-3,-3-4-2,8 4-5,-5 0-6,9-3-9,-4 0-6,4-3-9,0-18-8</inkml:trace>
  <inkml:trace contextRef="#ctx1" brushRef="#br0" timeOffset="336980.2742">16229 13473 300,'8'0'31,"-8"-6"-1,4 3-5,-4-1-5,0 0-5,0-3-3,0 1-2,0 0 2,0 2-1,0-2-1,-4 0-2,4-1 1,-8 6 2,-1-6-3,5-2 1,0 2-1,0 4-2,-4-3-1,4 3 1,-4 1-1,-5 2-2,5 0 0,-4 0 0,4 2-2,-5 1 3,5 10-1,0-4-1,-4 1 3,-1 1-2,5 5 2,0-4-2,0 3 1,0 1 2,0-2 0,3 5 0,5 0-1,0 2 1,-4 1 0,4-8-2,0 2 1,9-1-1,-1 0-1,0-8 0,4 6-1,5-12-1,-5 6-1,4-4 2,1 0-3,-1-3 0,0 0-2,-3 0-5,-1-3-3,-4 3-5,4 0-5,-3-3-7,-1 3-10,-4-4-9,-4 4-7,8-8-6</inkml:trace>
  <inkml:trace contextRef="#ctx1" brushRef="#br0" timeOffset="337209.2873">16462 13678 318,'4'0'44,"-4"0"0,0 0-1,4 3-10,-4 4-7,0-2-9,0 17-4,0 0-3,0-1-2,-4-1-3,4-1-1,-4 2-1,0-2-4,4 0-3,-4-4-4,0 0-8,4-5-7,0-2-4,-4-2-6,4-6-7,0 4-3,-5 8-10</inkml:trace>
  <inkml:trace contextRef="#ctx1" brushRef="#br0" timeOffset="337542.3063">16822 13314 361,'0'-3'39,"0"3"0,4 0-3,-4 0-8,4 0-9,-4 0-4,4 0-5,-4 0 1,0 6-1,0 10 0,5-1 1,-5 4-4,0 1 2,0 3-3,0 0-1,0 0-2,0 1 0,0-1-1,0 0 0,0 0-1,0 1-4,0 2-5,0-4 0,0-1-6,-5-1-5,5-4-9,-4-1-6,4-3-5,-4-2-8,-12 9-12</inkml:trace>
  <inkml:trace contextRef="#ctx1" brushRef="#br0" timeOffset="337782.32">16708 13483 423,'0'0'38,"0"0"-5,0 0-4,0 0-6,4 0-5,0 3-5,4-3-3,4 0-4,9 0-1,-5 0-1,0 0-2,1 0-4,-1 0-1,-4 0-5,1-3-1,3 3-5,-4 0-5,1 0-7,-1-3-6,0 3-7,1 0-6,-1 0-1</inkml:trace>
  <inkml:trace contextRef="#ctx1" brushRef="#br0" timeOffset="338864.3819">17494 13343 217,'0'0'35,"4"0"-1,-4-7-6,0 7 0,0 0-4,0 0-6,0-3-2,0 3-1,0 0-2,0-3-3,0 3 1,0 0-4,4 0 2,-4 0-2,0-3 0,0 0-2,0 0 1,-4-1 2,4-2 3,0 0-6,-8 2 2,8 0 1,-9 1-2,5-4-1,-4 1-1,4-1-1,-4 1-1,4 0 0,0 3-1,-9 1 1,9-1 0,-4 0-1,-4-1 0,4 4 0,-5 0 0,5 4-1,-4-4-1,4 3 0,-5 5 1,5 1 0,-4 4 1,4 0 0,-5-2 3,5 5 0,0 3 4,4-2-3,-4 1-1,4 7 2,0-4 1,-1 4-3,5-1 1,-4-5-2,4 2 0,0 1 2,4-1 0,1-5-3,-1-5 1,8 5 0,0-7 0,5-2-1,-1 1 0,0-5 0,1 0-1,-5-3-1,4-3-4,5 0-4,-5 1-5,-3-4-2,-1-4-8,0 1-7,0 2-8,-8 1-9,5-4-8</inkml:trace>
  <inkml:trace contextRef="#ctx1" brushRef="#br0" timeOffset="339324.4082">17674 13618 339,'4'0'25,"-4"0"-1,0 0-4,0 0 0,8 0-1,-4 0-6,0 0-2,0 0 0,5 3-2,-1-3 1,-8 2-2,4-2-1,4 6 0,-8 0-1,0 1 0,4-4-1,-4 3-1,0 1 1,0-6 0,-4 12 0,4-4-3,0 1 2,0 3-1,-8-2-1,4 2 4,-4 1-1,8-1 0,-9-1 0,5 3 0,0-3 0,0 1-2,-4 1 0,8-1 1,-4 0-2,-4-1 1,8 0-1,0-3-1,0-3 1,0 4-2,0-2 1,0-2 1,0 1 0,0-4-1,4 0 1,4-3-1,0 3 0,-4 0-2,8-3 2,1 0-2,-9-3-3,12 3-3,-4-3-2,-7 3-1,-1-6-3,8-1-6,-4 1-7,0 1-4,-4-4-5,5-1-6,3-3-5</inkml:trace>
  <inkml:trace contextRef="#ctx1" brushRef="#br0" timeOffset="339741.4321">18149 13360 316,'0'0'48,"0"0"-1,0 0-4,0 0-8,0 0-7,0 0-7,4 0-5,-4 0-2,0 0-1,12 3-4,-4-3-3,5 0-1,-5 0-3,4 4 1,0-1-1,1-3-1,-5 0-3,0 0-5,4 0-4,-4 0-6,1 0-4,-1-3-10,-4 3-7,4-4-7,-4 4-3,8-6-7</inkml:trace>
  <inkml:trace contextRef="#ctx1" brushRef="#br0" timeOffset="339986.4461">18153 13543 297,'0'0'50,"0"3"2,0 0-6,0 1-7,0-1-8,0-3-8,4 3-6,-4 0-4,4-3-4,0 3-2,8-3-1,-3 0-4,3 0-3,4 0-3,-4 0-2,1 0-5,7-3-2,-3 0-9,-1-3-8,0-1-11,-3 1-10</inkml:trace>
  <inkml:trace contextRef="#ctx1" brushRef="#br0" timeOffset="342262.5763">18955 13095 241,'-4'0'26,"4"0"-2,-4 0-1,4 0-2,0 0-4,-4 0 0,4 0 2,-4 3-2,0-3 1,0 2 1,0-2 1,-1 0 0,-3 0-1,8 3-4,-4-3-2,0 0-1,0 3-1,-4-3-2,0 3-1,-5-3-1,5 3-1,-4 0-1,-5 1-2,1 2-1,4 0 2,-5-2 1,1 0-3,0 3 2,3-4-2,1 3 0,4-3 0,-4 4-2,-1-1 1,5-6 1,4 6-1,-4-6 3,4 4-1,0-3 1,-4 2-1,8 1 1,-5-4-1,5 0 0,0 0 1,0 0-1,0 0 1,0 0-2,0 0 0,0 0 0,0 0 0,0 0-1,0 0 2,9 3-1,-1 3 0,-4 0-2,0 1 2,0 4 0,0 2-2,0 3 1,4-2 0,-8 5 0,5-2-1,-1 3 0,-4-1 0,0-2 0,0-1 0,0-2 0,0-1 0,0 0 0,4 1 1,-4-4-1,0-1 1,0 1-2,4-6 0,0 0 1,0 2 1,0-6-1,-4 0 0,4 0 0,4 0 0,5 0 2,-5 0 0,4 0-2,-4 0 1,9 0 1,-5 0-1,0-3 0,1 3 1,-1 0-2,-4 0 0,4 0 0,1 3-2,-1 0 4,0 4-4,0 5 4,-3-1-2,-1 2 2,0 3-1,0-2 0,-4 2-2,-4 2 2,4-6 1,-4 7-1,0-1 2,-4 1-2,4-1 0,-4 1 1,-8 4-1,4-3 1,0-6-2,-5 2 0,1 0 2,-4-2 0,3-5-2,1 4 1,-4-2-1,-1-1 0,-3-4 0,3 1-1,5-7-3,-8 0-2,7 0-4,-3 0-4,0 0-4,-1 0-3,5-7-8,4 1-11,-4-4-10,-1-1-11</inkml:trace>
  <inkml:trace contextRef="#ctx1" brushRef="#br0" timeOffset="345926.7859">15418 14394 342,'0'-7'41,"0"7"-3,0-3-4,0 3-7,0-3-6,0 3-6,0 0-2,12 0-3,5 0 0,-5 0-2,0 0-4,5 0 0,-1 0 0,0 0 1,5-3-4,-9 1 3,4-1-2,-3 3 0,-1 3-2,0-1 0,-4 1 2,1 6-1,-5 1 0,-4 6 0,0 5-1,0 1 1,0-2-1,-4 7 2,0 2-1,-9-2 1,5 0 0,0 5 1,0-2 0,0 0 0,-1-6-1,-3 2 0,4 1 0,-4-3 2,3-2-2,1-2 2,4 3-3,-4-9 0,0 5 1,4-3-1,0-2 0,4 2-1,-5-6 0,5-2 0,0 1 0,0 1 2,0-1-3,0-2 2,0-3 0,5 0 0,-1-1 0,8-3 2,0 0-1,1 0-1,-1 0 1,0-3-2,4-1-1,1-4-2,-1-1-6,-4 3-1,1 2-1,3-2-4,-4 3-7,1 0-6,-5-5-7,0 1-7,4 1-4,17-7-10</inkml:trace>
  <inkml:trace contextRef="#ctx1" brushRef="#br0" timeOffset="346400.813">16208 14589 276,'0'-3'32,"0"0"-3,0-2 2,0-1-5,0-1-7,0 1-2,0 0-3,0-1-1,-4 1-2,4 3 0,-4-5-4,4-2 2,-4 4 2,0-1-2,0-2 1,-5 7-3,5-4-2,-4 0-1,0 2 1,0-2 0,0 3 0,-1 0-1,-3 3-2,4 0-1,-4 0 1,3 0 0,-3 3-2,4 0 1,-4 0 0,4 0 2,-1 7 0,1 1-1,0 8 0,0-3 1,0-2 1,4 9-1,-1-6 1,5 5-1,0-1 1,-4 3 0,4 1-1,0-1-1,0-2 1,0-1 1,4-2 1,-4-4-2,9 0 1,-1 1-1,0-6 0,0-2 0,0-2 0,1 1 0,3-1-1,-4-3 0,0-3-2,0 0 1,5 0-2,-1 0-4,0-3-2,-4 3-2,5-3-4,-1-4-1,-4 1-9,0 3-6,1 0-9,-1-1-9,0 3-4,8 2-8</inkml:trace>
  <inkml:trace contextRef="#ctx1" brushRef="#br0" timeOffset="346650.8273">16458 14850 252,'0'0'34,"0"0"0,0 0 0,0 3-2,0 8 0,0 2-1,0 0-4,0-4-7,0 2-3,0 5-5,0-2-3,0 2-2,0 0-1,-4-1-2,4 0-4,-4 1-11,4-4-5,0 0-3,0-2-6,0-2-5,0-2-5,-4-3-7,4 20-8</inkml:trace>
  <inkml:trace contextRef="#ctx1" brushRef="#br0" timeOffset="347119.8541">16970 14648 327,'0'-3'48,"0"3"-2,0 0-5,0 0-7,0-3-7,0 3-7,0 0-1,12 0-3,-4 0-4,4 0 0,1-4-5,-1-5-1,0 1-2,5 2 1,-1-1-3,-4 1-1,-4 6 0,9-6-4,-5 2-4,0-2-1,-3 3-6,3 3-1,0-3-7,-4 3-7,-4 0-8,0 0-4,1 0-4,-1 0-1</inkml:trace>
  <inkml:trace contextRef="#ctx1" brushRef="#br0" timeOffset="347631.8834">17637 14470 322,'4'-6'27,"0"2"-3,-4 3-5,4-6-5,0 4-2,-4 0-6,0 3 0,0-6-1,-4 3 2,4 3-2,-4-4 1,4 1 1,0 0 2,-4-3 2,0 1-1,0-1 1,4-1-2,-8 1-3,4-1-1,-1 1-1,1 6 0,-4-3-2,4 0 1,0 1-2,0-1 1,-4 0-1,0 3-1,-1 0 1,1 0 0,-4 0-1,0 3-1,-1 0 2,5 2 4,0 4-1,-4 4 0,3 1 2,1 2 0,-4 0 0,4 5 0,4 1 1,-4 2 0,3 0 1,1 1 0,0 2-2,4 2 2,0-5-2,0 0-1,0-2 1,0-1 0,4-2-1,9-2-2,-5-1 1,4-2 0,-4-1-2,5 0 0,-5-1-2,4-4 2,0-1-1,1-1-1,-1-3-3,0-3-1,0 0-1,1 0-2,-1 0-2,0-3-2,1 0-4,-9-7-3,8-1-8,-4 2-7,0-1-9,-4 1-5,0-1-8</inkml:trace>
  <inkml:trace contextRef="#ctx1" brushRef="#br0" timeOffset="348078.909">17878 14778 341,'5'0'26,"-1"-3"-3,4 3-3,-8 0-3,8 0-5,0 0 2,-4 0-3,9 0 0,-5 0 0,0 3 2,0-3 1,0 7-3,-4-4-2,5 3-3,-1-3-2,-4 1 1,0 2-1,0 0-1,0-1-1,-4 5-1,0-4 1,0 4-2,0-1 3,-4 2-1,0 2 2,0 0 2,-4-2 0,0 1-1,-1 1 0,1 1-1,0-1 1,0 3-1,0-3 0,3-2 1,1 2-1,-4-1-2,0-4 2,8 2-1,-8-4 1,8 4-1,0-5-1,0 1-1,0 0-1,0-3 2,4 1-2,-4-4 1,0 3 0,8 0-1,0 0 2,0-3-2,1 0 0,3 0-4,0-3 0,1 0-2,-1 0-4,0-4 0,0 1-4,5-4-4,-5 2-7,0-1-9,1-1-6,-1 2-5,0-1-5</inkml:trace>
  <inkml:trace contextRef="#ctx1" brushRef="#br0" timeOffset="348342.9241">18353 14506 438,'0'-3'41,"0"0"-7,0 3-6,9 0-6,-5 0-6,8 0-5,0 0 0,0 0-5,-3 0-2,7-3-2,-4 3-1,1 0-3,-1-5-2,0-1-3,0-1-2,1 1-4,-1 0-6,0-2-4,-3 1-7,-5 4-10,0-3-3,0 0-13</inkml:trace>
  <inkml:trace contextRef="#ctx1" brushRef="#br0" timeOffset="348578.9376">18390 14708 335,'0'0'42,"4"0"-1,-4 0-4,4 0-8,-4 0-5,9 0-8,-1 4-3,0-4-5,-4 0-2,4 0-4,5 0-6,3 0-4,-4-7-2,0 6-4,9-11-2,-5 8-3,-3-3-5,-1-5-4,0 5-6,5 4-4,19-18-10</inkml:trace>
  <inkml:trace contextRef="#ctx1" brushRef="#br0" timeOffset="349220.9743">19127 14437 260,'0'-7'27,"0"4"-6,0-3-2,-4 1-6,4-1-2,0-4 0,4 4-4,-4-4 0,0 2 5,0 2-3,4-4 0,-4 1 4,4-1 0,-4 2-2,0-1 1,0-1 1,4-3 1,1 5-2,-5-4 0,4-1-3,0 2 0,-4 1-4,-4 1 0,4-4-1,0 2-2,-4-2-1,4 4 1,0-1 1,-9 2-1,5 2-1,0-4 1,-4 4-2,4 3 1,-4 0 1,4-1-2,-5 1 0,1 3 0,4 0 1,-8 0-1,4 3 1,-5 4 1,5 2 0,-4 4 1,0 1 1,-1 2-1,-3 2 2,4 4 0,-9 5-1,9 5 1,-9-2 1,9 0 0,0 7 1,0-1-2,-1 7 1,9-6 0,-4 3-2,8-7 0,0 2 0,0-8 0,4-3 1,4-5 1,0-5-2,5-1 3,7-7 1,-3-6-1,3 0-1,-4-6 2,9-8-1,0-5-1,-1-4 1,5 3 2,-13-7 0,5-2 0,-1-4 2,-3-1-1,-5 7-1,0-5-1,-4 5-2,-4-3 0,0 3-3,-4 2 0,0 1-1,-4 2-1,0 7-2,0-1-3,0 0-2,-4 2-2,4 5-2,0 2-3,4 1-4,-8 6-7,3-3-1,-3 3-6,0 3-4,4 0-6,-4 0-6,4 10-2,0 3-2,-17 27-8</inkml:trace>
  <inkml:trace contextRef="#ctx1" brushRef="#br0" timeOffset="396642.6867">15332 15522 251,'0'-3'26,"0"0"-1,0 3-2,0 0-4,0 0-5,4-3-2,-4 0 1,12-1 2,-3-2 0,3 0-1,4 1-1,-3-1 1,-1-4-3,4 4 2,-4-2 0,5 1 2,-1 1-5,1-4 1,-1 1-3,0-1-3,5 6 1,-5 0-1,1 4-3,3-3 1,-4 0 0,1 3-1,3 0 0,1 0-1,-5 0 1,0 3 0,5 0 2,-1 4 0,-3-1-1,3-1 1,-3-2 1,3 3-3,1-6 3,-1 4 0,9-4-1,-5 0 0,1 0-1,-1 0-1,9 0 0,-4-4 1,-5-2 1,9 3-2,-4 0 0,4 3-2,-9-7 0,5 6 1,-1 1 0,-3-3 0,4 3-1,-5 0 2,1 0 0,3 0 0,-7-4 1,3 1 1,1-3-2,4 0 0,-1-4 1,-3 4-1,4 1 1,3-5-1,-3 1 0,0-1 0,-5 6 0,5-6 0,-5 0-2,1 4 0,0 3 0,-1-3 1,5 2-1,-9 0 1,5 0 0,-1 4 0,-3-3-1,-1 3 0,5-3 2,-5 0 0,5-3 1,-5 2-2,1 1 2,-1 3-2,5-3 2,-1 0-2,1-2 0,0-1 1,-1 2-1,5 1-1,-5-3 2,1 0-2,4 2 0,-1 1 1,1 0-1,0-3 0,-1 3 0,5 1 0,-4-4 1,3-1-1,-3 1 0,4-7-1,-5 8 0,1 5 1,-4-3 1,3-3-1,-3-1 1,4 4-1,-1 0-1,-3 0 1,3-3 0,5 2 0,-4 1 1,-1 3-1,5 0 0,0-1 0,-4 1 0,-1-4 0,5 4-1,0-6 1,0 6 0,-9-3 0,9-3 0,-4 6 0,-1-4 1,5 4-1,-4-3-1,3 0 1,1 3 0,-4 0 0,-1-6 0,5 6 0,0-4 1,4 0-1,4-3 0,-4 4 0,-1-3 0,-3 3 0,4-4 0,-4 1 0,4 0 2,-9 1-2,1-2 0,4 4 0,-5-3 0,-3 0 0,4 2 0,-9-2 0,9 4 0,-9-4 0,1 3 0,-5 0 0,4-1 1,1 1-2,-5-3 1,5 3 0,-5-4-1,1 6-2,-5-6-3,4 1 1,-4 3-2,1-3 0,-1-1-2,-4 1 2,0-1-1,1 4-1,-1 2-1,-4 1-3,0 0-3,0-3-5,-4 3-7,0 0-5,4 0-11,-4 0-8</inkml:trace>
  <inkml:trace contextRef="#ctx1" brushRef="#br0" timeOffset="397758.7505">16425 15580 287,'0'0'43,"0"0"-1,0 0 0,0 0-2,0 0-8,0 0-8,0 0-6,0 0-6,0 0-1,-12 0-3,4 0-1,-1 0-2,5 3 0,-8-3-2,4 0 1,0 3-3,-5 0 0,1 0 1,0 0-2,0 1 2,-1 2-1,5-3-1,-4 4 0,0-4 0,3-2-2,-3 6 2,4-4 0,4-3 1,4 0 0,-4 3-1,0 0 1,4-3 1,-5 3-1,5-3 0,0 4 0,-4 2-1,4 0 0,0 2 0,0-1 0,0 2 0,0 4 0,0 1 0,0 2 2,0-3-1,0-2 1,0 5-1,4-7 0,1 2 0,-1-1 0,0 0-1,4-1 0,0-3 0,0-1 0,5-2 0,-1 4 0,-4-4 2,8-3-1,-7 0 0,3 0 1,0 0-1,5 0 0,-5-3 2,4 0-1,-3 3-1,-5-4 1,0 4-1,0 0 0,-4 4 0,4 2 1,-4 10 1,1-5-2,-5 5 2,0 3-2,0 2 1,0-4 0,-5 5 0,-3 1-1,4-3 3,-4 1-2,0 1 1,0-4-2,-5 1 0,1 0-1,-4-8 0,7 2 0,-3-4 0,0-4 0,0 5 2,-1-1-2,1-3-3,0 1-4,4-4-3,-1-3-1,1 0-4,4 0-7,0 0-9,0-3-10,0-4-9,4-12-6</inkml:trace>
  <inkml:trace contextRef="#ctx1" brushRef="#br0" timeOffset="398190.7752">16875 15751 133,'0'-3'20,"0"0"4,5 3 7,-1-3-6,-4 0 0,0 1-4,0-4-2,0-1-3,0-2 1,0 2 1,0 1-1,-4 1-4,-1-4-2,1 2 2,-4 1-1,0 3 0,4 0-3,-4-1 2,-1 1-4,5 3 1,-4 0 0,-4 0 2,0 0 0,3 3-1,-7 4 1,8 2-3,-4 4 1,3-2-2,5 2 2,-4-4-1,0 6-1,4-3 1,-4 4 0,4-1-1,4 1 1,0 3 0,0-2 0,0 2 0,0 2-1,0-2-2,4-5 0,0 2-2,4-2 0,4-1 0,-4-3 0,5-1-1,-1-6-1,0 4 0,1-6-1,3-1-1,0 0-3,1-1-2,-5-6-5,0 4-2,1-6-4,-1-4-7,0 3-9,-4 4-8,0 1-5,1-1-6</inkml:trace>
  <inkml:trace contextRef="#ctx1" brushRef="#br0" timeOffset="398433.7891">17203 15907 258,'0'3'36,"0"-3"5,0 7 3,4-7 0,-4 9-6,0-1-7,4 2-7,-4 6-6,0-4-6,0 3-2,4-3-3,-4 4-2,4 2-3,0 1-5,-4-5-6,5 2-9,-5-7-7,0 6-6,0-2-2,0-7-5,0 0-7,0 9-6</inkml:trace>
  <inkml:trace contextRef="#ctx1" brushRef="#br0" timeOffset="398679.8032">17518 15691 401,'0'-3'38,"0"3"-2,4-3-5,-4-1-8,4 4-6,5 0-4,-1 0-4,0 0-1,4 0-4,1 0-4,-5 0-3,0 0-2,4 0-3,-4 0-4,5 0-7,-1-3-3,-4-3-8,0 3-4,0-1-4,1 1-3,3-3-7</inkml:trace>
  <inkml:trace contextRef="#ctx1" brushRef="#br0" timeOffset="398923.8171">17526 15853 240,'0'0'27,"0"3"3,4-1 3,-4-2 1,0 0-2,0 3-6,9-3-4,-1 0-6,-4 0-5,8 0-1,-4 0-4,5-3-1,-5 1-3,4-1-4,5-3-8,-5-1-10,-4 1-6,4 0-3,1-1-3,-1 2 1,0-1-1,25-10-6</inkml:trace>
  <inkml:trace contextRef="#ctx1" brushRef="#br0" timeOffset="399486.8493">18206 15479 316,'0'0'46,"0"-3"-5,0 3-1,0-3-6,0 3-8,-4 0-8,-4 3-3,0-3-5,-5 0-1,5 3-2,0 4-3,0-1 0,-5-4-1,5 4-1,0-3-1,0 0 0,-4 1 1,3-1 0,-3 3-1,4-3 0,-4 1 0,-1 2 1,5-3 0,0 3-1,0-1 0,-5-2 2,5 1-1,0 2 1,0-3 0,4 3-2,0-2 0,0-1 1,0 2 1,-1-2-3,5 3 2,-4 0-1,0-2-1,4 2 1,0 0 0,0 2-1,0-1 0,0-1-1,0 4 2,4-4-1,0 0 0,1-1-1,3 1 0,0-2 1,-4-1 1,4 0-2,-4 0 2,4 0 0,-3 4-1,3-7 0,0 3-1,0-3 2,-4 0-1,4 3 0,1 0 0,-1-3 0,-4 0 0,4 0 1,4 3 1,-3-1 0,-1-2 1,0 0 0,0 0 0,0 3-1,0 4 1,1-1 0,3 3 0,-4 1 1,0 1 0,1 2-2,-1-4 2,-4 2-2,-4 5 0,4 0-1,0-5 1,0 5-1,-4 0 0,0-5 1,-4-1 0,4-1 1,-8 4-1,4-2 1,-4-1 0,-5-4 0,5 5-2,-4-4 2,-1-1-3,-3 4 1,4-10-1,-9 6 0,9 0-1,-4-6-2,-1 7-5,1-7-3,4-4-1,3 4-5,1-3-5,0 0-7,4-3-10,0-1-10,4-2-11</inkml:trace>
  <inkml:trace contextRef="#ctx1" brushRef="#br0" timeOffset="400612.9137">17101 16700 330,'0'0'49,"0"0"-6,0 0-4,0 0-2,0 0-7,-4 0-7,-1 0-7,1 0-4,0 0-1,0 0-1,-4-3-3,8 0-2,-4-7-2,4 1 0,-8-1 0,-1-1-1,1 2 0,4-4 1,-4 3-2,0 6 0,-4-3 3,-1 1 0,1 3-1,-4 0 2,3 3-4,-3 0 2,0 3-2,-1 0 0,5 0 0,0 7 0,-1 1 0,1 2 0,4 2-1,0 0 1,-1 1 1,5-2-1,4 5 1,-4 5 0,4 1 2,0 6-1,4-4 1,-4 3-2,4 2 1,9-5 0,-5 3 1,4-5-1,-4-4 0,5-2 0,3-5-2,-4 2 1,1-3-1,3-4 0,-4-1-1,1-1 0,-1-4-2,4 0-3,-3-3-5,3-3-2,-4-3-4,0-1-4,9-1-4,-9-1-8,1-1-10,-1-3-8,0 4-7</inkml:trace>
  <inkml:trace contextRef="#ctx1" brushRef="#br0" timeOffset="400866.9283">17428 16920 413,'4'0'45,"-4"0"-4,0 0-6,0 0-8,0 0-7,0 0-5,4 6-4,-4 4-4,0 7 0,0 5-4,0-1-2,0 0-3,0 4-7,0-1-3,0-2-3,0-1-6,0-2-8,0-5-2,0-1-5,0 0-1,0-5-4,4-5-4</inkml:trace>
  <inkml:trace contextRef="#ctx1" brushRef="#br0" timeOffset="401122.9429">17739 16549 400,'0'0'42,"0"0"-7,4 0-3,0 0-5,-4 0-6,5 0-6,-5 0-3,8 0-4,-4 0 0,4 4-4,4-4 0,-8 0-1,9-4-4,3 4-2,-4-3-3,1 3-5,-1 0-3,0 0-7,-4-3-6,1 0-5,-1 3-3,-4-2-2,0 2-3,12-3-8</inkml:trace>
  <inkml:trace contextRef="#ctx1" brushRef="#br0" timeOffset="401372.9572">17760 16724 277,'0'0'29,"8"0"2,-8 0 4,0 0 0,4 0-3,-4 0-6,12 0-6,1-6-4,-9 6-6,8-3-2,0-4-3,1 4 0,3-2-5,0-1-6,1-4-4,-1 7-6,-4 0-4,5 0-3,-5 0-1,4 0-3,1-1-1,-5 1-6,33-11-7</inkml:trace>
  <inkml:trace contextRef="#ctx1" brushRef="#br0" timeOffset="401622.9715">18333 16305 395,'0'0'36,"4"0"-1,-4 0-3,4 3-1,-4 3-5,0 16-5,-4 5-4,4 4-5,-4 5-3,4-3-2,-4 4-1,4 3-3,-4-4-1,4-1-5,0 2-5,0-4-4,0 1-3,0-4-6,0-5-8,4-4-6,-4-2-9,0-9-7</inkml:trace>
  <inkml:trace contextRef="#ctx1" brushRef="#br0" timeOffset="402643.0299">13338 16109 126,'0'-6'14,"0"-2"1,-4-2-1,4 1-4,4 2-2,-4-2-3,4 1 4,-4 1-2,9 1 0,-5 3 0,0-7 1,-4 1 0,8 1 3,-8 1 0,8 4-2,-4 0 1,-4 0 1,0-3 3,8 1 0,-4-2 5,-4 1 0,0 6-2,0 0 2,0 0 0,5-3 0,-5-3 0,0 2-1,0-2 0,0 6 0,0 0-4,0-3 0,0 3-4,4 0 1,-4 0-2,0 0 0,0 0-1,0 0 1,-4 6 0,4 16 1,0 9-2,-5 2 2,5 7-3,0 6 0,5 3 1,-1 5-2,-4 8-1,0-1-1,0 4 2,8 5-1,-8 0-2,0 9 1,4 13 0,-4 9 0,0 7 0,-4-2 1,0 1 0,-9-2 0,9 4 0,-8 11-1,0-4-2,0-4 2,-1-2-1,5-7-1,0-10-2,4-1 1,-4-6-1,3 0 1,1-4-3,0-9-2,4-6-3,-4-8-3,0-11-1,4-9-5,0-8-3,0-6-4,0-9-7,4-13-14,-4-3-16</inkml:trace>
  <inkml:trace contextRef="#ctx1" brushRef="#br0" timeOffset="407205.2908">19909 14344 255,'0'0'35,"0"-3"1,0 3-2,0 0 0,0 0-5,0-1-7,0 1-5,0-4-4,0 4-4,4 0-2,-4 0-1,0 0 2,12 0-1,-3 4 2,3-4-1,-4 0-1,4 0-2,1 1 2,-1 2 1,0-3-3,5 4 1,-1-4-3,0 6 3,1 0-4,3-3 2,1 7 0,-5-7 0,5 2-1,3 1 0,-3 7 1,-1 0-2,1-5-1,-1 11 1,0-3 1,5-2-2,-5 2 2,-3 8-2,7-2 0,1-5 1,-5 6 0,1 1 1,3-2-1,1-5-1,0 4-1,-5-2 1,1-2 1,3-1-2,1 0 0,-5-3 0,1 1 0,-5-1 0,4 1 0,-3-1 0,-5 0 0,5-1 0,-5-5 0,0 4 0,4-1 1,-7 2-1,-1-1 0,0-4 0,0 2 0,0 1 0,1-2 0,-5-2 0,4 0 0,-4-2 0,0-1 0,0 0 0,-4 0 0,4 0 0,-4-3 0,0 4 0,0-4 0,0 0 1,0 0-1,0 0 0,0 3 0,0-3 0,0 1 0,-4 2 0,-4 1 0,-4-1 0,-1 3 1,1-3-2,0 4 1,-5-4 1,5 6-2,-4-2 1,-1 1 0,1-2 0,0 0 0,3 4 0,1-2 1,-4-2-2,8 1 1,-1-1 0,1 0 0,0-2 0,4-1 0,4-3 0,0 1 0,0 3 0,4-4 0,-4 0 0,16 0 0,-3 0 1,-1-5-1,4 2 2,1-7-2,3-3 2,-3 5-2,3-4 0,0-1 3,1-1-1,-5-2 2,5 3 0,-1-1-1,1-2 2,-5 0 0,-4 2 1,1-2 0,-5 0-2,4 2 0,-12-2 0,4 1 3,-4 3-4,0-4 1,-4 1-2,0 3-1,-4-1 0,0 2 0,-5 1 0,5-2-2,-4 0-1,4 4-2,-5 1-4,5-3-5,4 4-4,-4-1-4,4 4-5,0-2-11,4 2-15,0 0-11</inkml:trace>
  <inkml:trace contextRef="#ctx1" brushRef="#br0" timeOffset="408651.3735">21440 14775 381,'0'0'45,"0"-1"-8,4-6-5,5 4-5,-1-3-5,0-1-5,4-2-3,5 1-6,-5 1-1,0 4-2,4-3-2,1 3 1,-5 0-2,9 3 0,-9 0 0,4 0-2,-3 0 1,-1 0-2,0 3 2,0 0-2,-3 6 1,-1 1 1,0 4-2,0 2 2,0-1 0,-4 4 1,-4 3-1,0 2 1,0 0 1,0 4-2,0-4 1,-8 0-1,0 1 1,0-1-1,0 0 1,4-2 0,-9-1-2,5 1 4,4-1-1,-4 1-1,0-1 1,4-2 1,-5-2-2,5 2 0,-4-4 1,8-3-2,-4 4 1,4-3-2,0-2 1,4-1-1,-4-4 1,8 0-1,0-1 0,1-5 0,-1 0 0,8 0 0,1-1-1,-1-6-5,0-2-2,1-7-3,-5 8-1,4-2-3,1 1-5,-5-1-4,0 1-5,5 1-5,-1-2-2,-4 1-2,1 2-3,3-1-2</inkml:trace>
  <inkml:trace contextRef="#ctx1" brushRef="#br0" timeOffset="408941.3901">22202 14837 368,'0'-3'53,"0"3"-13,0 0-8,0 0-4,0-3-6,0 3-3,0-3-2,12 3-6,0-4-2,-4 4-4,9 0 0,3-1-1,1-4-2,3 3-2,-3-4-2,3 0-2,-3 3-4,-1-4-6,1 1-7,-9 0-5,0-1-6,1 6-8,-1-3-4,-4 4-5</inkml:trace>
  <inkml:trace contextRef="#ctx1" brushRef="#br0" timeOffset="409370.4146">22922 14608 316,'0'-6'42,"0"-4"-9,0 4-9,0 3-3,-8-2-5,0-5-2,4 1-2,-4 3-4,8 2-2,-4-5-2,-1 4-1,1-1 1,-4-4-2,4 10-1,0 0 0,-4-6 0,0 3 2,-1-1 1,-3 4 1,4 0 0,0 0 0,4 0-1,-9 7 0,1 2 0,0 6 1,4-6 0,-5 7 0,1 0 2,0 2-2,4 4 2,-1-2 0,5 7-1,-4 5 1,0-2 0,8 1 0,-4-4 0,4 4 1,0 0-1,4-4-1,0-2-1,0-1 0,8-3 0,1-2-2,3-3 0,-4-5-1,5 1 0,-1-2 1,0-4-2,1-1-2,-1-5-2,1 3-2,-5-3-5,0 0-2,-4 0-3,5-3-4,-5 0-7,4 1-10,-12-4-5,4 0-6,0-1-7</inkml:trace>
  <inkml:trace contextRef="#ctx1" brushRef="#br0" timeOffset="409779.438">23246 14917 335,'0'0'25,"4"0"-2,-4 0 2,4 0-3,0 0-3,0 0-4,4 3-2,0 0-4,1 0-1,-5 4-1,4-4-3,0-2-1,0 2-2,-4 1 1,5 2-1,-5-3 0,4 0 0,-8 4 0,4-1 1,-4-3-2,0 4 4,0-3 3,-4 9-1,4 0 0,-4-2 2,-4 2 0,3-1-3,-3 3 2,0 1 1,0 0 0,0-2-1,0-1 1,-1-1-3,5-4 1,-4 8-1,4 0 1,0-8-3,4-2-2,-4 4 1,4-1 0,0-5-1,4 4 1,0-2-2,0-3 0,4 0 0,0 0 0,5-3-1,-5-3-4,4 0-4,5-3-4,-5-2-6,0-5-6,0-3-7,5 2-13,-1-2-3,29-30-11</inkml:trace>
  <inkml:trace contextRef="#ctx1" brushRef="#br0" timeOffset="410047.4534">23680 14697 466,'4'0'45,"0"-5"-9,0 4-5,0-2-7,8-4-8,1-2-2,-1-1-7,4 4-6,1 4-7,-1-4-6,0 6-7,5 0-8,-9-3-7,5 3-5,-5-7-6,-4 4 0,4 0-2</inkml:trace>
  <inkml:trace contextRef="#ctx1" brushRef="#br0" timeOffset="410302.468">23733 14883 323,'0'0'40,"0"3"-4,0 1 0,0 2-4,0-1-5,4-2-5,4 0-7,0-3-3,5 0-4,3 0-4,0 0-4,1-3-4,-1 0-7,5 1-7,-5-11-6,0 4-7,1-1-5,-5 1-6,37-18-11</inkml:trace>
  <inkml:trace contextRef="#ctx1" brushRef="#br0" timeOffset="410632.4868">24498 14656 291,'9'-8'31,"3"-2"-2,4-5 0,-3 3-4,-1-3-1,4-1-4,-8-2-3,5 2-3,-9 2-2,4-2-2,0-3-1,-8 5-1,4-5-2,-4 4 3,0-1 0,0 0 1,0 2-2,-4 5 0,4-7 1,0 8 0,-12-2-2,4 1 1,-5-1-2,1 9-1,0 1 1,0 0-2,-5 0 0,1 0 0,-1 1 0,-7 6 1,3 8 1,1 12-2,-1 4 0,1 0 2,-5 14 0,1 1 0,3 3-2,5 1 0,0-1-1,3-3-2,13-8 2,0-3-2,0-5 0,13-6-1,3-8 2,5 0 1,3-11 2,9-5 1,0-8 3,-1-11-2,5-8 2,-4-4-2,4 0-2,-9-6 1,-3-3-2,-5 1-1,-3 2-2,-1-3-1,-12 1-5,0 5-7,-4 4-3,-8 8-6,0 4-4,-12 2-5,3 7-11,-11 6-12,-1-1-12</inkml:trace>
  <inkml:trace contextRef="#ctx1" brushRef="#br0" timeOffset="411329.5267">22832 15966 212,'-4'0'28,"4"-6"-1,0-1 0,-8-2-4,0-1 0,0 2 0,-5 2-3,9-4 2,-4 4-3,0-2 1,-4-2 3,7 7-2,-3-3-2,0 3-4,0 0-1,-4-1-3,3 1-1,-3 3-2,4 0-1,-4 3 0,8 1-3,-9 2 1,5 3 1,-4 6 0,4 1-1,-1 4 0,1 9 2,4-2 0,-4 3 1,8 5-2,0-2 2,0 1-1,0-1 0,0-3 1,8-3-2,0-1 0,5-5-3,-1-6 2,4 1-3,1-4 0,-1 0 0,4-5-1,1-1 0,-1-6-2,1 0-6,-1-3-6,1-4-5,-5 1-4,-4 0-6,-3-4-11,7 5-10,-4-1-8,17-13-9</inkml:trace>
  <inkml:trace contextRef="#ctx1" brushRef="#br0" timeOffset="411764.5516">23213 16260 357,'0'-3'51,"4"3"-8,-4 0-9,0 0-5,4-3-6,0-1-3,4 1-5,-4 3-4,5 0-4,-5 0-1,4 0 0,-4 0-2,0 0-2,0 0-1,4 3 1,-8 1 0,5 2-2,-1-1 0,0 1 1,-4 4 0,0-4-1,0 4-1,0-2 3,0 4 1,0-2-1,0 1 1,0 2-1,-4-1 1,-5 1 0,1-2 0,8 2 0,-8 0 1,4-2 1,-4 5-1,4-4-2,4-4 1,-9-1 0,9 5 0,-4-5 0,4 4-1,0-2-1,0 1 1,0-4-3,0 1 3,0-1-1,4-3-1,9-3 0,-5 0 0,0 0 1,4 0-1,5 0-3,-5 0-5,0-3-2,1-3-6,-1-4-2,-4 1-6,0-1-7,5 2-10,-1-8-7,0 0-7</inkml:trace>
  <inkml:trace contextRef="#ctx1" brushRef="#br0" timeOffset="412036.5671">23684 15956 407,'4'0'48,"-4"0"-10,0-3-7,4 3-4,0 0-6,0 0-4,4 0-5,0 0-4,1 0 0,3 0-4,4 0-4,-3 0-2,-1 0-3,0 0-2,0 0-4,1-6-1,-1-1-7,-4 1-6,-4 5-6,5-6-9,-5 4-2,4-3-6,0-4-4</inkml:trace>
  <inkml:trace contextRef="#ctx1" brushRef="#br0" timeOffset="412295.582">23671 16082 279,'0'6'48,"0"7"-2,0-5-3,0 2-3,5-7-8,-5 6-5,8-4-5,0-2-6,4 0-5,0 1-3,1 2-1,-1-3-6,0-3-4,5 0-7,-1 0-6,0-3-11,1 0-7,-5-4-7,5-4-7,-5-1 1</inkml:trace>
  <inkml:trace contextRef="#ctx1" brushRef="#br0" timeOffset="412594.5991">24114 15761 327,'4'-3'47,"4"-1"-1,0-2-3,0 3-5,0-3-10,1 1-4,3 2-6,0-1-6,0 4-2,-3 0-1,3 0-4,0 0-1,-4 0-1,1 0-2,-1 4 1,0-1-1,0 2-1,-4 1 0,0 3 0,-4 1 1,0 1 1,0 2 1,0 3 0,0-7 0,0 6 2,0 0 2,0 3-2,-8-5 1,0-1-2,4 6 0,-4 1 2,4 5-1,-5-5-1,1 2 1,0-2 1,8-5-1,0 11-1,-4-7 0,4 1-2,0-3 1,4 5 0,0-6 0,8-3 0,-3 0-1,3 1-1,0-5-1,0-2 0,5-6 2,-1 0-2,5 0 0,-5 0-1,5-6-4,-5 1-4,0-1-1,1-1-4,-1-2-3,-4 3-2,1-4-7,-1 5-7,-8-1-12,0-7-9,0 7-10</inkml:trace>
  <inkml:trace contextRef="#ctx1" brushRef="#br0" timeOffset="414512.7088">3545 17343 298,'0'-5'46,"0"3"-2,0-4-1,0 6-8,0-3-4,4 0-7,-4 3-4,5-4-3,-1 4-2,0 0-2,0 0 0,4 0-1,-4-3 0,4 3-3,1 0 3,3 3-1,-4 1-1,4 2-1,1 8-1,-1-1 1,0 1-4,0 5 1,5-1 0,-1 4 0,-4 5-3,9 3 1,-1 2-2,5 1-1,-9 7 2,5-3-3,-5-4 2,1 4-2,3-7-5,-8 2-1,5-5-2,-5-3-4,0-2 1,-4-8-4,1 2-1,-5-6-2,4-1-2,-4-3-6,0-4-5,0 4-6,0-2-7,-4-1-7</inkml:trace>
  <inkml:trace contextRef="#ctx1" brushRef="#br0" timeOffset="414939.7332">3963 17201 286,'0'-3'46,"0"3"1,-4 0-5,4 0-7,-4 0-6,-4 0-6,-1 3-3,-3 10-3,4-2-2,0 5-2,4 3 1,-13-5-2,13 2-3,-8 5 1,-4 4-3,3 2 0,1-3-2,0 3-1,-1 5-1,5-5-1,-4 10 0,-4-4 0,3 7 0,1-4-2,0 4-1,-1-3-3,1-4-5,4-1 1,-4-8-1,3-2-4,1-2-5,0-4-6,4-1-4,0-3-6,4 1-5,0-7-6,-16 9-12</inkml:trace>
  <inkml:trace contextRef="#ctx1" brushRef="#br0" timeOffset="415256.7513">4307 17295 309,'0'0'45,"0"-2"-5,4 2-6,-4 0-4,12-3-5,-8 3-2,9 0-6,-5-3-4,0 0-4,4 0-1,1-7-1,-5 1-4,0 4 1,0-2-3,0 1-1,5 3-6,-5-3-7,0 2-8,0 1-11,-4 0-8,0 3-9</inkml:trace>
  <inkml:trace contextRef="#ctx1" brushRef="#br0" timeOffset="415514.7661">4323 17522 344,'0'0'51,"0"0"-4,0-6-9,0 6-9,0 0-7,4-3-2,-4-4-3,13 1-3,-1 3-6,4-4 0,-8 0-3,9-3-2,-5 7-1,0 0-6,9 3-2,-9-4-3,0 1-4,-3 0-8,-1 0-6,4 3-9,-4 0-6,0 0-9</inkml:trace>
  <inkml:trace contextRef="#ctx1" brushRef="#br0" timeOffset="417768.895">5146 16543 179,'0'0'33,"0"0"-5,0 0 1,0 0-5,0 0-1,0 0 0,0 3-8,0-3 0,0 7-3,0-7 2,0 3-1,0 0 2,0 3-2,-4-3 1,4 4-1,0-6 0,-4 6-3,0-4 0,4 6 1,-8-2-4,-1 6 1,5-2-2,0-5 0,0 7-2,-4-1 1,0 0 1,4 3-3,-4 1 0,-1 2 1,5 3-1,0-2 1,-4 8 0,0 1 2,0 6 0,4 2 0,-5 1-1,1 2 1,0 1 0,4 3-3,-8-3 2,12 0-1,-9 3 0,9-1-1,-4 5 0,0-6 0,0 2 1,0 3 0,4 3 1,0 1-1,0 4 1,0 4-2,0 0 2,0 0 1,0-4-2,0-4 1,0-1 0,4 0-1,4-3 1,-4-3-1,5-6 0,-1-1-1,-4-5-2,0-4 0,4 5 1,0-5-1,1 0 0,-5-2 1,12-8-2,-8 11 0,-4-6 1,9-2-7,-5 0-2,0-8-2,4-7-3,-4 8-1,1-4-3,-1-2-5,-4-4-6,8 0-9,-8-3-13,0 0-12</inkml:trace>
  <inkml:trace contextRef="#ctx1" brushRef="#br0" timeOffset="419116.9721">5502 16659 260,'0'-2'46,"0"-1"2,0 0-3,0 3-4,0-6-7,4 6-7,1-3-5,3 3-4,4-4-3,-4-2-4,4 3-2,-3 0-3,3-1-1,0 1-2,0 3 0,1 0 0,-5 0-1,0 0-1,4 0 0,-3 0-1,3 0-4,-8 3 3,0 1-2,0-1 1,-4-3-3,4 6 1,-4 4 0,4-1 2,-8 2-1,0 2 1,4 3 1,-4-8 0,0 8-2,-4 3 1,4-5-1,-9 2 2,9-8-2,0 5 1,0 0 0,0 2 1,0-3 1,4-3 0,0-3 0,-4 1-2,4-4 2,-4-1 0,4 1 0,0 0 0,0 3 0,0-3 0,0 1 0,4-1 0,-4 3 2,4 1 0,4-1 2,-8 2-1,8 5-1,-4-4 2,-4 1-2,9 1 2,-9 5 0,4-4-2,0 3 1,-4 1 0,0-2 1,-4 2-1,4 0 1,0 1 1,0-1-1,0-2-1,-8 5 0,3-6 0,1-2 1,-4 2-2,0-7 3,0 4-4,0-5-1,-1 1 1,1 0 1,0 1-2,4-4-3,-4 3-4,0-6-4,3 7-4,-3-4-6,4 0-10,-4-1-8,4 1-8,0 0-9</inkml:trace>
  <inkml:trace contextRef="#ctx1" brushRef="#br0" timeOffset="419701.0055">5527 17565 394,'4'0'50,"-4"-3"-6,0 0-10,4-4-7,-4 7-8,4-6-3,0 0-5,0 3-4,0-1-1,1-2-1,3 6-2,-4 3 0,4-3 0,0 0-1,4 3-2,-7 1 0,3 2 1,0-3-1,0 3-1,0 4-1,5-2-1,-9 5-1,-4-1 3,4-2 0,0 4 0,-4-1-1,0 1 1,0 2 0,0 0 1,0 5 0,0-5 0,-4 1 0,0-1 0,4 0 0,-8-5 1,-1-1 1,5 5 0,0-7 0,0 2 0,0-1 0,0 1 1,4-4-1,-4 2 1,0-1-1,4-4 0,0 0 1,0 0-1,0 4 0,0-4 0,0 3-2,0-6 1,0 3 1,0 2 0,4-5-1,0 3-1,4 0 0,0-3 1,0 0-1,5 0-2,3 0-3,-8 0-1,5 0-3,-1-3-3,4 3-3,-8-3-7,5 3-10,-1-5-2,0-4-8,1-1-3,-1 1-4,29-22-3</inkml:trace>
  <inkml:trace contextRef="#ctx1" brushRef="#br0" timeOffset="420188.0334">5965 16500 379,'0'0'45,"4"-6"-4,-4 6-7,4 0-4,4 0-3,5 3-5,-5 3-1,8 4-4,-4-1-1,1 7-1,7 2-4,-3 6 1,3 4-2,-4-1 2,1 10-3,-1 2-1,1 4 0,3 10 1,-8 4-2,1 5 1,-5-5-2,0 2 2,4 2 2,-8-3 0,5-2-1,3-2-1,-8-1-1,0-6-1,0 6-2,0-1 1,0-1-3,-4-2 1,0 4-2,0-4 0,0-3 0,-4-5 0,0 2-1,-4-3-1,0-5-2,-5-1-3,5-4-3,0 3-3,-4-7-3,-1-3-1,5 1-4,0-5-3,0-4-3,4 1-3,0-10-6,4 3-8,-4-2-9,4-7-11,0-10-4</inkml:trace>
  <inkml:trace contextRef="#ctx1" brushRef="#br0" timeOffset="420760.0661">6747 17436 293,'0'0'52,"0"0"-1,0-3-8,0 3-6,0 0-8,0-3-6,4 3-4,-4 0-5,8 0-2,0-3-2,1 0-3,-5-4-1,4 1-1,-4-5-3,4-2 2,0 0-2,-4 7-1,5-2 0,-1-1-2,-8 1 2,4 1-1,4 1-1,-8-4-1,0 4 2,0 0-4,0-4 1,-4 5 0,0-4 0,0 2 0,-4 4 1,-1 0 2,1 0-1,0 3 1,0 0-1,0 3 0,-5 0 3,5 0 1,0 7 4,-4 1 0,4 2-1,-1 3 3,-3 1-1,8 2 1,-4 2 0,0 0-2,3 7-1,1-1 1,4 3-3,0-1-2,0-5 2,4 1-2,1-4-1,-1-2 1,8 2-1,-4-4-1,4-1 0,-3-3 0,3-2-1,-4-3-5,0-3-4,9-2-4,-5-3-4,0-3-5,5 0-9,-5 1-9,0-11-10,0 1-6</inkml:trace>
  <inkml:trace contextRef="#ctx1" brushRef="#br0" timeOffset="421285.0961">6968 16619 391,'-8'-1'51,"8"-6"-9,0 4-8,0 0-8,0 3-6,0 0-2,0-3-6,0 0-4,0 3-1,0 0-3,4 0 0,-4 0-2,4 0 2,-4 3-1,0-3 1,0 3 0,0 7 0,0 1 1,0-2-1,0 1-2,0 2 1,0 0-1,0 0 0,0 4-1,0-5 1,0 2-2,0 3 1,0-5-1,0 2 0,0-2 1,0-5 0,0 10 0,0-3-2,0-7 0,0-3 1,0 2 1,4-2 0,4 1-1,-8-4 0,8 3 0,-3-3 2,3 0-2,0 0-1,0-3 1,0-1 0,9 0 0,-5-3 0,0 1 0,-4-4-4,9 4 0,-9 0-6,0-1-1,0-1-2,1 2-5,-1-4-6,0 4-7,0 3-5,-4-3-7,0 4-3,13-8-9</inkml:trace>
  <inkml:trace contextRef="#ctx1" brushRef="#br0" timeOffset="421554.1115">7119 16538 301,'0'0'48,"5"0"-2,-5-3-7,0 3-6,0 0-2,0 3-6,0 2-4,0 1-2,0 10-2,0 5-6,0-2 1,0 5-2,0-2 0,0 2-2,0 3-1,0-2-2,0 6-1,0-6-2,0-1 0,-5 6-1,5-6 0,0 1-1,-4-1-2,4-5-5,0 2-5,0-5-5,0-2-7,0-1-11,-4 0-12,4-4-9,0 21-8</inkml:trace>
  <inkml:trace contextRef="#ctx1" brushRef="#br0" timeOffset="421988.1363">7304 17029 264,'4'-3'37,"0"-3"-4,4-5-1,0-2-2,5-3-2,-1-1-1,0 1-4,4-8-4,-3 2-3,-1-2-4,4 0-2,1-1-1,-5-6-2,0 9 0,1-5-2,-5 6-2,0 2 0,-4-5-1,0 5-1,0-4-1,0 0 1,0 3 0,1-3-1,-5 6 0,4-2 0,-4-2-1,0 5 0,0 2 2,0 1-2,0 0 2,0 6 0,0 0-2,0 4 0,0-3 1,0 6 0,0 0 0,0 0 0,0 3 0,0 0 1,0 3-2,0 12 3,0 1 3,0 2-2,0 7 2,-4 2 0,4 1 0,0-1 2,-9 3-1,9-1 0,0 1-1,0-2 0,0 5-2,0-6 1,0 1-3,0 0 1,0-4-3,9-8-5,-1-4-2,4 1-1,-8-4-5,8-7-4,-3-5-12,-1-1-6,4-3-8,0-5-3,9-34-10</inkml:trace>
  <inkml:trace contextRef="#ctx1" brushRef="#br0" timeOffset="422274.1527">7341 16626 363,'0'-4'55,"0"1"-7,0 3-7,0 0-12,0 0-6,0 0-5,0 0-5,4 0 1,0 0-4,12 0 0,0 0-3,1 0-3,3 0 0,-3 0-1,7 0 0,-7 0-2,3 0-4,1-1-3,-1-2-5,-4-4-3,5 4-7,-5 0-7,5-4-12,-13 1-9,21-3-16</inkml:trace>
  <inkml:trace contextRef="#ctx1" brushRef="#br0" timeOffset="423145.2025">8229 16983 255,'0'-4'42,"0"0"-3,0 1 0,0 0 1,4 0-4,-4 0-3,0 3-6,0 0-4,0 0-5,0 0-2,0 3 1,0 3-1,0 5-4,0 12-1,0 0-3,0 9-2,0-2-1,0-3-2,0 7-1,0-1-1,0-1-3,-4-2-2,0-3-4,4 0-2,0 5-2,-8-5-3,-1-9-7,9-3-5,-4 0-7,-4 1-3,8-4-5,-4-2-3,0 20-9</inkml:trace>
  <inkml:trace contextRef="#ctx1" brushRef="#br0" timeOffset="423429.2188">8061 17301 266,'0'0'54,"-4"0"1,4-3-3,0-2-10,0 2-5,0 3-9,0 0-5,4 0-4,-4 0-1,8-3-2,5 3-4,-1 0-3,4-3-2,1 0-1,-1-1-3,4 4 0,-7-3-5,7 0-3,1 0-4,-5 0-4,4 0-2,5 3-6,-13-2-7,9-4-8,-9 2-7,4-2-6,-3 3-6</inkml:trace>
  <inkml:trace contextRef="#ctx1" brushRef="#br0" timeOffset="423820.2411">8634 16874 421,'4'-4'43,"0"-5"-6,1 3-10,-1 4-7,4-1-5,0 0-3,0 3-4,0 0-1,5 0-3,-5 0 0,4 3-1,-4-3-2,5 5 0,-1 7 0,-4-2 0,0-7 1,-4 7-2,5-3 0,-5 3 1,0 0-1,0-4 0,0 7 0,-4-2 1,4 5 0,-4 0 2,0-2-2,0 5 2,-4-5-1,0 5 2,4 0-3,0-1 3,-4-2 0,-4 1-1,-1 2 2,1-4 2,0 1-2,0 1 0,0-1 1,3 0 0,1 1-1,0-1-1,0-3 0,0-2 1,4-5-2,0 4 0,0-2-2,0-5 2,0 3-2,4-2-1,0 5 2,0-6-1,5-3-1,-1 0 1,0 4-1,4-4 0,-4-4 0,5 4 0,-5 0-2,4-3-4,0 0-5,1-3 0,-9 2-3,4 4-3,0-6-1,-4 6-6,4-3-8,-8 3-10,9 0-8,-9 0-6</inkml:trace>
  <inkml:trace contextRef="#ctx1" brushRef="#br0" timeOffset="424635.2877">9379 16268 277,'0'0'27,"0"0"-4,0 0-1,0 3-3,0-3-3,0 0-1,0 10-3,0 2 0,-4-4-1,-4 5 0,0-3 0,4 2 0,0 3 3,-5-3 0,5 4 1,-4-1-1,0 0 0,4 6-1,-8 1-1,3 2 1,-3 3-2,0 5 0,4 5-1,-5-4-1,1 4 0,0 5-1,0 8 0,-1 4 0,5 8-2,0-2 1,0-1 0,4-2-1,-5-1 1,5 1-1,0-1 0,0-4 0,4 2 1,-4-1-2,4-7-1,0 3 0,0 2 0,0 1-2,4 4 1,-4-2-2,8-5 1,5 1-2,-5-4 1,0-6 0,4-7-3,-4-3-3,5 0-2,-1-4 0,0-6-5,1 0-2,-5-6-3,0 2-3,0-2-6,4 2-9,-7-7-10,3 1-9,-8-8-5</inkml:trace>
  <inkml:trace contextRef="#ctx1" brushRef="#br0" timeOffset="425561.3407">9555 17433 372,'0'3'51,"0"-3"-5,0-3-5,0 3-10,0 0-4,4-3-5,5 0-4,-5 3-3,12-3-5,-4 0-2,1-1-1,-1-8-2,4 4-2,-3-2 0,3 4-2,-4 3-2,1 3-3,-5 0-2,0-4-4,-4 1-1,4 0-5,-8 3-6,4 0-5,0 3-9,1-3-10,-5 0-5,0 30-9</inkml:trace>
  <inkml:trace contextRef="#ctx1" brushRef="#br0" timeOffset="425839.3566">9969 17247 369,'4'-3'52,"0"0"-6,-4 0-8,4 0-9,-4 3-6,0 0-4,0 3-1,0 0-4,4 3 0,-4 9-4,0 4-2,0-2-1,0 2-2,0 2 0,0 1-2,0-1-1,4-1-1,-4 6 0,0-4 0,0-8-4,0 6-4,-4-6-1,4 5-5,0-5-3,0-1-3,-4 3-7,0-2-6,4-4-8,0-7-10,-4 13-11</inkml:trace>
  <inkml:trace contextRef="#ctx1" brushRef="#br0" timeOffset="430863.644">9871 16446 271,'0'0'52,"0"-3"-1,0-4-3,0 1-9,0 3-8,0 0-6,0 3-3,0 0-7,0 0-4,0 0-1,0 0-2,4 0 1,-4 6 1,4-6-2,-4 13-1,4 1 0,0-1-2,0 3 0,-4-2-2,0 5-1,4 2-1,-4 4 1,0-4-2,0 1-1,0-1-3,0 4-4,-4-1 0,4-2-2,0 2-3,0-6-2,-4-2-8,0-2-5,4-1-10,0-1-6,0-12-8</inkml:trace>
  <inkml:trace contextRef="#ctx1" brushRef="#br0" timeOffset="431491.6799">10235 16208 325,'0'0'48,"0"0"1,0 0-5,0 0-8,0 0-9,0-4-7,0 4-3,0 0-2,0 0 0,4 0-3,4 7 2,5 7-4,3 2 0,-4 3-1,5 2-2,-1 3-2,0 4 0,5-1-1,-5 3-3,1 4 2,3 2 0,0 1-1,-3 4 0,-1 4 0,1-2 0,-1 3-1,-4 3 1,5 5-1,-9 5 2,4 3-2,-4-5 2,-4 2-2,0-5 0,1-2 0,-5 1 0,0-5 1,-5 4-2,1-9 2,0 0 0,-8-7-1,4 1 1,-4-4-2,-1 7 1,1-10-1,0 5 0,-1-8-2,1-3-4,-4 2 0,3-6-5,1 1-3,-4 1-3,4-3-4,-1 2-4,-3-5-9,4-2-7,3-1-7,-3 3-5,-29 25-6</inkml:trace>
  <inkml:trace contextRef="#ctx1" brushRef="#br0" timeOffset="431977.7077">10845 17298 381,'0'0'47,"4"0"-9,-4-3-5,8 3-8,-4 0-7,0 0-3,1-5-4,-1 2 0,8 0-5,0-4-1,0 1-2,-3-5 0,3-2-1,-8 4 0,4-4-1,0-1 0,-3 1 1,3 0-1,-8 2-1,8-5 0,-8 3 0,0 2 0,0-1 0,0-1 0,0 3 1,-4 2-2,-8-1 1,3 3 0,-3-1 1,4 7 1,-4 0 1,3 3 3,1 4 1,-4 5-2,0 0 4,-1 3 0,1 3 0,0 1 1,0 2-1,-1 1-2,5 2 2,4-2-1,0 2-1,4 3-1,0 2-1,0-9-1,0 4-1,4 1-1,-4-4 0,8-2-1,4-1 0,-3 1-1,3-3-3,0-8-5,-4 4-1,5-5-3,-1-1-3,0-6-2,0 3-3,1-6-4,-5-3-7,4-1-7,1-9-6,-1 2-4,0-2 0</inkml:trace>
  <inkml:trace contextRef="#ctx1" brushRef="#br0" timeOffset="432272.7246">11132 16700 451,'0'0'47,"0"0"-6,0 0-12,0-3-7,0 0-5,12-3-6,0-1-2,5 1-2,-1 0-3,-4-1-1,5-1-2,-1-1-3,-4 2 0,5-2-3,-1-1-3,-4 9-3,-4-2-1,-3-4-5,3 4-7,0 3-8,-8 0-7,8-3-6,-8 3-4,8 6-7</inkml:trace>
  <inkml:trace contextRef="#ctx1" brushRef="#br0" timeOffset="432751.752">11553 16883 295,'4'3'39,"-4"-3"1,0-3-1,0 3-8,0-6-5,4-13-4,5 4-4,-1 0-4,0-3-1,-4-4-3,8-2-1,1 2-2,-1-2 0,0 3-1,1-4 1,3-2-3,-8 1 0,4 2 0,1 4-1,-5-2 0,0-2-2,0-5-1,0 2 0,-4 3 2,1-1-1,-1 4 0,0-3 1,0 2-1,-4 1 3,4 2-1,-4 3 0,0 2 2,0 1-4,0 1 3,0 0 0,0 6-1,0 3-1,0-3 1,0 2-1,0 1-1,0 3 0,0 0 1,0 3-1,-4 4 3,4 2 0,0 12 2,-8 1 0,4 2 2,-5 3 0,9 5 1,-4 4-3,-4 1 0,4 3 0,0-4-2,-4 4-2,8-3 2,-4-4-2,4 4-1,0-1-1,0-7 1,0-2 0,0-5 0,4-1 0,0-4-5,0-1-2,4-6-1,0-4-2,5-6 0,-1 2-4,0-7-1,5-2-3,-5-12-3,0-4-6,0 5-7,1 2-5,-5-9-6,-4 1-1,0 3-2</inkml:trace>
  <inkml:trace contextRef="#ctx1" brushRef="#br0" timeOffset="433028.7678">11533 16529 341,'0'0'53,"-4"-4"-3,4 4-5,0 0-6,0-3-7,0 3-5,4-6-1,0 3-3,-4-4-3,20 4-4,-7 0-4,7-3-2,1 4-4,-1-1-1,1-3 0,3-1-2,1 1-3,-1-4-2,-3 2-7,3-1-5,1 2-5,-5 1-7,-7 0-9,3-2-13,-4 1-13,13-12-11</inkml:trace>
  <inkml:trace contextRef="#ctx1" brushRef="#br0" timeOffset="436505.9667">258 16231 167,'0'0'27,"0"4"-1,0-4 5,0 0-2,0 0 1,0 0 1,0 0 1,0 0 1,0 0 1,0 0-2,0-4-1,0 4-4,0 0-2,4 0-2,-4 0-3,0 0-1,0 0-2,4 0-4,-4-3 0,0 3-4,0 0-1,0 0 2,4 0-2,0 0 0,4 3 0,1 1-1,3-1-1,0 0 0,1 3-2,-1 1-1,4-1 1,1-4 1,7 1 2,-3 0-2,7 0-2,1 0 0,4-3 0,-5 0 1,5 0-1,4-3-1,4 0 1,-4-5-2,4 5 1,0-4 1,4 1-3,-4 3 1,-5 0 0,1 0 1,-4 3-1,0 0-1,-1-4 2,1 4-1,0 0 0,-4 0 0,-1 0-1,1 4 0,0-4 0,3 0 0,-3 3 2,-4 0-2,-1 3 0,1 1 0,-5-1 0,5-1 0,-5 1 1,5 4-2,-1-4 1,-3 0 0,-1 2 0,1-1 1,-1-1-2,1 0 1,-1-2 0,1 2 0,-1 0 1,1-1-2,-5-2 0,4 0 1,1 1 0,-1-4 0,-3 0 0,7 0 1,-3 0-2,7 0 1,-3 0 0,0 0-1,3 0 1,1 0 0,0-4 0,-1 4-1,1 0 2,0-3-1,7 3 0,-7 0 0,0-3 0,3 3 0,5-3 0,-8 3 0,-4 0 0,3 0 0,1 0 0,-1 0 0,1-2 0,0 2 0,-5 0 0,5-3 0,0 3 0,-5-3 0,9 0 0,-4 0 0,-5-1 0,9 1 0,-4 0 0,-1 0 0,5 0 0,-4 0-1,-1-1 1,-3-4 1,-1 2-3,5 3 2,0-4 0,-5 1 0,5 3 0,0-5 0,-5 2 0,5 2 0,-5-2 0,5 0 0,0-4 0,4 7 0,-1-7 0,1 9 0,4-9 0,0 1 0,4-1 0,-4 7 0,-1-2 0,5-1 0,0 3 0,0 0-1,-4-1 1,0 1 0,4 0 0,-8 0 0,7 0 0,-7 3 0,8 0 0,-4 0-1,0 0 0,8-7 2,-8 7 0,0 0-2,-5 0 0,5 0 1,0 0 0,-4 0 1,0 0-2,3 0 1,-3 0 1,0 0 0,0-3-1,-1 0 0,9-2 0,0-1 0,8 0 0,-4-7-1,5 2 2,3 4-2,0 1 2,0-7-1,-4 7 0,5 1 0,-1-1-2,-4-4 2,4 1 0,0-1 0,5 4 0,-1-2 1,0-2 0,-3 4-1,-1-5-1,0 8 2,-4-7-1,0 1-1,0-1 0,-8 4 2,0 6-2,0-7 1,0 3 1,-4 0 0,0 1-2,4 0 0,-8 3 1,3-3 1,-3 0-2,-4 3 2,-1 0-2,1-4 1,-4 4 0,-1 0 0,1 0 0,-1 0-1,1 0 1,-1 0-1,-3 0 1,4 0-1,-1 0 2,1 0-1,-5 0 0,1 0-1,-1 0 0,1 0 2,7-3 0,1 3-1,-5-3 0,1 0-1,4 3 2,-1 0-1,1 0 0,4 0 0,-1 0-1,-3 0 2,4 0-1,0 0 0,-5 0 0,5 3 0,-4-3 0,3 0 0,-7 0 0,12 0 0,-13 0 0,9 0 0,0 0 0,4 0 0,0 0 0,-1 0 0,5-3 2,-4 3-1,0-3 0,4 1 2,0-4-3,0 3 2,0-4-2,-4 4 1,0 0 0,-1 0-2,-3 0 2,4-1-1,-4-2 0,4 1-1,-5 2 0,5 0 2,-4 0 0,4-1-2,4 1 2,-9-3-1,5 3 0,0 0 0,0-4 0,-4 6 0,4-3 0,-1 1 0,-3-3 1,4 0-1,-4-1 0,0 4 1,-1 0 0,5 0-1,-4-4 0,0 4 0,8 2-1,-9-3 2,9 1-1,0 0 0,0-3 0,0-1 0,-4 1 0,4 3 0,-4-2 0,4-1 0,-4 2 0,3 1 0,-3-3 0,4 0 0,-4 2 0,8-2-1,-4 4 2,0-1-2,4 0 2,0-3-2,-4-1 1,4 4 1,0-3-2,-4-1 1,0 4 1,0 0-2,0 3 2,-4-3-2,0 1 1,-1-1 1,1 3-2,4-3 0,0 0 1,0-4 0,0 4 0,0 0 0,4 0 0,-8 0 0,4-4 0,0 3 1,-4-3 0,-1 1-2,-3 3 2,4-1-1,-8-2 0,-1 3 0,5 0 0,0 0-1,0 1 1,3-1 1,1 0-2,-4-1 2,0 1-2,4 0 2,-1 0-2,5 0 2,-4 0-2,0-1 1,0-2 0,0 4 0,0-1 1,-1 0-1,9-3 0,-8-1-1,0 4 1,0 0 0,0 0 1,4 0-1,-4 3 0,8 0 0,-4-4 0,4 1 0,0-3 0,-4 1 0,4 2 0,0 0 0,0-4 0,-4 1 0,0 3 0,0-3 0,8 2-1,-8 3 2,4-2-1,-4-1 0,0 4 0,4-3 0,-4 3 0,-1-3-1,-3 0 2,0 3-1,4 0-1,-4-3 1,0-4 1,0 7-1,-1-6 0,5 6 0,-8-3 0,4 1 0,0-3 0,-4 1 0,3 4 0,-3-4 0,0 4 0,0-3-1,-1 0 2,1 0-1,-4 0 0,4 0 0,-5-4 0,1 7 0,0-3 0,-1 0 0,-7 0 0,3 3 0,5-4 3,-5 3 1,1-2-2,0-4 0,-1 1-1,5 6 0,-5-3 0,-3 3 1,3-3-2,-3 3 0,3 0 1,-3-7-1,-1 7 0,-3-3 0,-1 3 0,5 0 0,-5-5 1,0 5-2,1 0 2,-5 0-2,0-6 1,1 3 0,3 0-1,-4-1 1,-4 1 1,5 0-1,-5 3 1,0 0 0,-4 0 1,4 0 1,1 0 0,-1-3-1,0 0-1,0 0 1,-4-1 0,9 1-1,-5-2-1,0 5 1,0-3 0,-4-3-2,8 0 2,-3 2-1,-1 1 0,4 3 0,-4 0 0,1 0 0,-1-3-1,4-2 2,-4-1-2,4 3 2,-7-1-1,7 1-1,4 3 2,-4 0-1,-3 0 0,3 0 0,-4 0 0,4 0 0,1 0 0,-5 0 0,0 0 0,-4 0 0,4-3 0,-4 3 0,-4 0-1,5-3 2,-5 0-1,0 3 1,0 0 0,4 0-3,-4 0 2,0-3 0,4 3 0,0 0 0,0 3 0,-4-3-1,0-3 2,4 3-1,0 3 0,-4-3 0,0 0-1,0 0 2,0 0-1,0 0 1,0 0 0,0 0-1,0 0 0,0 0 0,0 0 0,0 0 0,0 0 0,0 0-2,0 0-2,0 0 1,0 0-1,0 0-1,-4 0-1,4 0-2,0 0-2,-4 0-7,4 0-5,-4 0-8,-13 0-12,13 0-18,-4-7-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1:26:38.5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045 2609 289,'0'0'36,"0"0"-4,0 0-6,0 0-2,0 0-4,0 0-4,0 0-1,0-7 1,4 7 0,4-6 0,4-5-3,9 1 0,-1-2-2,0 2-1,9-1-1,-4 1-1,12-2 0,-5 1-2,5 1-1,4-3-2,0-1 0,0-2 1,0 7-1,0-4-2,0 5 2,0-2-1,4 4-1,-4 0 1,4 3 0,-8-4 0,8 6 0,-4-9 0,-5 4 0,5-1-1,-4 1 0,0 0 0,4-1 1,-8 2-1,-5 5 0,1-3 0,-4 3-1,-1 0 0,1 0 0,-9 0 0,1 0 0,-5 0 0,0 3 0,4 1 0,-3-3 0,-1 2 0,-4-3 0,-4 10 0,4-4 0,-8 1 0,9-4 0,-9 0 0,0 0-1,0 4 2,-9 1-2,1 1 2,-4 1-1,4 1 0,-4 1 0,-5 1 0,1 3 0,4-2 0,-5-1 0,1 1 0,-1 2 0,5 0-1,0-1 2,-5-3-1,5 1 1,0-2-1,0-1 0,3-1 0,5-2 0,0-4-2,0 0 1,4 0 1,0 0 0,4-3 0,0 0 0,9 0 0,3-3-2,-4-3 2,5-7 0,3 0 0,1 2 0,-1-8 0,-4 3 1,1-1-1,3-2 0,1 1 0,-1-1 1,-8 5 1,5-2 2,-5 0 0,0 5 0,1-2 3,-1-3 1,-8 5-1,0-2 1,0 4-2,0-6 0,-4 9-2,0-7 0,-4 1-1,0-3-2,-4 3 1,-4 2-3,4-1-1,-5 1-2,1 4-3,4 0-1,-5 3-2,5-4-3,4 7-3,-4-3-3,0 1-7,4 2-12,0 0-11,4 0-12</inkml:trace>
  <inkml:trace contextRef="#ctx0" brushRef="#br0" timeOffset="656.0375">13891 2284 208,'0'0'32,"0"0"1,0-3 2,0-5-3,-4 2 3,4 3-2,0 0-1,0-4-2,0 1-2,0 0-4,0 2-2,0 1-2,0 0-5,0 3-3,4-2 0,-4-4-3,12 6-2,0 0 1,-7 3-2,7 5 0,0 2 0,-4 2-3,13 6 1,-5 4-1,1-1-1,7 7-1,-8 0 1,5-1-2,-1 0 1,1-5 1,-1 0-2,1-4 1,-1 1 0,1-2-1,-1-1-2,1-2-2,-5 2-3,0-3-2,1-5-3,-5 1 0,0-2-2,-3-1-2,-1-3-3,0 1 0,-4-4-3,4 3-3,-4-3-8,5 0-5,-9-3-5,0 3-5</inkml:trace>
  <inkml:trace contextRef="#ctx0" brushRef="#br0" timeOffset="969.0554">14333 2138 295,'0'0'22,"0"0"0,0 0 2,-8 0 1,8 0-5,0 0 2,-12 7-2,3 4-2,-3 1 1,4 4 0,-4 2-4,3 1-2,-3 5-1,-4 1-1,4 5-3,-1 1-1,1-1 0,0 2-2,-5-2-1,-3 3-2,8 1 0,-9-1 0,1-3-1,3 2 0,1-5-3,-5 0-2,1-5-3,8-1-3,-1-5-2,5 1-4,0-4-6,4-3-4,4-4-2,0 0-5,-4-6-5,4-9-15</inkml:trace>
  <inkml:trace contextRef="#ctx0" brushRef="#br0" timeOffset="1257.0719">14669 1709 364,'4'3'18,"-4"0"-2,0-3 0,-4 10 1,0 3-3,-5 1-1,-3 2-3,4 0 1,-4-2-1,4 5-1,-1-3 0,1 1-4,4 3 0,-4-6-3,-4 2 1,3 0-3,5-2-7,0-5-4,0 1-8,0-5-6,0 1-3,4-3-6,0 1-1,4-4 2,-4 12-11</inkml:trace>
  <inkml:trace contextRef="#ctx0" brushRef="#br0" timeOffset="1503.086">15017 1949 379,'4'0'28,"0"-3"-7,0 3-2,4 0-3,0 0-2,1 0-4,-1 0-3,4 0-2,0-3 0,-3 3-2,3-4 1,-4 1-4,4 0 0,-4-3-3,5 3-10,-1-4-7,-8 7-11,0-1-12,9 2-9</inkml:trace>
  <inkml:trace contextRef="#ctx0" brushRef="#br0" timeOffset="1697.0971">15004 2227 318,'0'0'32,"5"3"-9,-5-3-5,0 2-1,12 1 1,0-3-5,0 0-3,5-3-3,-1 3-1,1-2-2,3-1-1,-8-3-1,9-7 1,-1 7-8,1-2-10,-5 1-16,0-2-11,29-16-10</inkml:trace>
  <inkml:trace contextRef="#ctx0" brushRef="#br0" timeOffset="2581.1476">15938 1037 123,'0'0'12,"0"0"2,0-4-4,0 4 2,-4 0-4,4 0 2,0 0 2,0 0 2,0 4 3,0-4 2,0 6-3,0-6-4,-4 9 3,0 1 0,4 1 1,-9 2-5,1-4-1,4 1 4,0 4-2,-8 2 0,8-2 3,-9 9 0,5-3 1,-4 12 1,4-5-1,-9 0 0,5 5-5,0-2 1,-5 4-3,5 2 0,-4 10 1,-1 3-2,5 2 0,-4 2-1,3-1 0,1 6 0,4-3-1,-4-2 1,-1-3 1,5 3-1,-4-1 0,4 2 0,-5 2-1,5 0-2,0 7 1,0 1 0,4 4 0,0-1-1,0 0 0,4 1 1,0-4-2,0-1 1,0 3 1,4-6 0,-4 5 0,8-1-2,4-4 1,-4 2-1,5 0-1,-5-8 0,4-1-1,-8-1 2,13-7-2,-9-2 0,4-4 1,0-2-1,5-2 0,-1-5 0,-4 0-1,5-3 0,-5 2 0,4-8 0,5-2 0,-5-2-2,5-1-3,-9-2-3,4 2-3,-3 0-2,3-2-4,-8-7-2,9 2-5,-13-2-8,8-1-11,-4-3-12,0-3-9</inkml:trace>
  <inkml:trace contextRef="#ctx0" brushRef="#br0" timeOffset="3064.1753">16106 1420 198,'0'0'32,"0"0"7,0 0-3,-4 0-2,4 3-1,-4-3-2,4 0-2,0 0-1,0 0-3,0 0-2,0 0-3,4 0-1,-4 0-3,12 3-3,-4-3-2,13 3-4,-9-3-1,4 2-1,1-2-2,-5 0-2,4 0-2,-3-2-4,-5 2-4,4-6-3,-4 3-5,-4-1-10,5-5-8,-5 6-11,4-8-5</inkml:trace>
  <inkml:trace contextRef="#ctx0" brushRef="#br0" timeOffset="3428.1961">16437 1211 267,'0'0'31,"0"0"-6,0 0-4,0 0-3,0 0-6,0 0-3,0 4 5,0-4 0,0 3-1,0 6 0,0 2 3,4 2-1,-4 0 1,0-4-2,5-1-1,-5 2-2,0-4-3,0 7 1,4-5-3,-4-2 0,4 4-1,0 3-2,0-7 0,0 2-1,-4 1 0,4-2-1,-4-1-1,4 0 0,0-2 0,-4-4 0,9 4 0,-5-4 0,0 0 0,0 0 0,4 0 0,4-3 0,-8 3 0,13-5-1,-5 2-5,4-3-5,1 0-8,-5-4-9,4-1-10,-3 1-6,-5 1-9</inkml:trace>
  <inkml:trace contextRef="#ctx0" brushRef="#br0" timeOffset="3670.2099">16609 1215 362,'0'0'41,"0"0"-2,0 0-3,0 0-6,0 6-8,0 7-4,0 1-6,0 5-2,0 2-2,-4 3-3,4 1 0,0 2-3,-4 3 1,4 5-1,0 5-4,0-10-3,0 4-2,0-1-3,0 0-1,0-1-4,0-5-7,0-3-10,4-2-8,0-1-10</inkml:trace>
  <inkml:trace contextRef="#ctx0" brushRef="#br0" timeOffset="4046.2314">17723 1199 372,'4'-2'31,"-4"2"-8,0 0-10,0 0 7,0 0 2,0 2-1,0 10-4,0 1-4,0 1-3,0 2-1,4 3-3,-4-1-2,-4-2 1,4 4-3,-4 6-1,4-2 0,-4-4-3,4 9-8,0-12-7,0 9-6,0-5-3,-4 1-6,4-8-7,0 2-5,0 24-6</inkml:trace>
  <inkml:trace contextRef="#ctx0" brushRef="#br0" timeOffset="4462.2552">18881 1153 334,'0'0'29,"5"0"-9,-5 0-4,0 0-1,0 3 8,0 0 5,0 6-2,0 11-6,0 0-3,0 2-5,-5 2-1,1 0-4,0 2 0,0-3-2,0 3 0,0-2-4,4 6 0,0-6 0,0 4-1,0-4-5,0-2-3,0-1-6,-4 1-9,0-1-9,0 0-9,0-2-11</inkml:trace>
  <inkml:trace contextRef="#ctx0" brushRef="#br0" timeOffset="5150.2946">16523 2111 341,'0'-3'45,"0"0"-4,0 0-5,0-1-4,0 4-4,0 0-4,0 4-3,0-1-1,0 3-5,0 15-1,0 0-3,-4 1-3,-4 5-2,4-2-1,0 5-2,0 1-1,0-1 1,4 2-2,0-2-5,0 3-3,0-3-4,0 2-4,0-8-6,0-3-11,0 1-7,0-8-11,4 2-5</inkml:trace>
  <inkml:trace contextRef="#ctx0" brushRef="#br0" timeOffset="5980.3421">17821 2073 192,'4'-2'30,"4"2"-1,-8-3-6,9 0 1,-9 0-4,0 3 1,0 0 1,0 0-1,0 0 5,0 0 1,0 0-1,-4 0-3,-1 3 0,1-3-5,-4 0-3,0 0-3,0 0-2,0 0-4,-5 0-1,1 6-1,0-6 0,-1 2-1,1 4 1,-4-2-2,8 2 2,-9-3-2,5 0 1,0 0-1,-1 1-1,1-1-1,4 0 2,4 0-1,-4-3 0,4 2 0,-5-2 0,9 3-1,-8-3 0,8 3-1,0 0 2,0-3-1,0 3 0,0 4 0,0-4 0,0 3 0,0 1 0,0 1 0,0 8 0,-4-1 0,4 0 0,0 1 0,-4 1 0,4 2 0,0-3 0,0-2 0,0-1-1,0-2 2,0-1-1,4 3-1,0-7 2,0 3-1,4-5 0,1-3 0,3 2 0,4 4 1,-8-7 1,5 0 0,-1 0 2,0 0-2,5 0 3,-5 0-4,0 0 2,1 0-2,-5 3 2,4 0-1,-4 7 2,0-1 0,-4 6 1,-4 4-1,0-5 0,5 5 0,-5 3-1,0-1 1,0 0-2,-9 1-1,5-5 2,0-1 1,-4 0-2,-4-2 0,-1-1 0,1-3-1,0-1 1,0-1 0,-5 2-2,1-4 1,-1-3-2,-3 0 2,4 4-4,3-6-1,1-1-5,0 0-3,4 0-6,-1 0-5,1-1-9,4-9-15,0-2-12,-8-28-9</inkml:trace>
  <inkml:trace contextRef="#ctx0" brushRef="#br0" timeOffset="6335.3624">18812 2288 392,'0'-4'36,"0"4"-11,0 0-6,0 0 0,4 0 0,-4 0-2,4 0-3,4 0-1,-4-3-3,5-3-3,-1 6 0,0-2-1,0-1-2,0-3-2,0 3 1,5-1 0,-1-2-5,0 0-2,5 6-5,-9 0-5,4-7-2,0 4-7,1 3-1,-5-3-6,0 3-4,0 0-3,-4-2-6,9 2-8</inkml:trace>
  <inkml:trace contextRef="#ctx0" brushRef="#br0" timeOffset="6600.3775">19168 2022 361,'0'0'39,"0"0"-5,0 0-4,-4 0-1,4 3-2,0-3-4,0 8-4,-4 11-2,4 0-4,-8 2-2,8 9-1,0-3 0,0 2-3,0 1 0,-8 7-4,3-4 0,5 4 0,0 2-2,0-4-1,-4-1-3,4-4-5,0 0 0,4-1-6,-4-2-4,5-6-7,3-2-7,-8-5-11,0-1-9</inkml:trace>
  <inkml:trace contextRef="#ctx0" brushRef="#br0" timeOffset="7898.4518">16433 3383 149,'4'0'6,"-4"0"2,0 0 2,4-3 6,1 3 3,-5-3 0,0-1 5,4 1-5,0 0 2,0 0-2,-4 0 1,8 0-1,-8-4-2,4 2-1,0 2-1,0-3-4,0 3 0,1-4-1,-5 1-2,0 0 2,4 4-1,-4-7-1,0 2 3,4-2-3,-4-1 1,-4 2 0,4-1-4,0-1 0,0 1-1,0-1-1,-4 2 0,-1-2 0,1 1 1,-4-1-3,4 6 0,-4-6 1,4 1-2,0 2 2,-5 4-1,1 3 0,0 0 0,0 0-1,-4 0-1,3 3 2,-3 0-2,0 7 0,4-1 1,-5 3 0,1 3 0,0-2 0,-5 2 0,5 0 1,0 3 0,0 4-1,-1 5 0,5 0 2,-4 2-1,8 4 0,-4-3 1,8 2-1,-5-5 0,5 3-2,5 1 2,-1-9 1,8 2-2,0-5 0,1-8 0,-1 2 0,0-4 1,4 1 0,-3-5-1,3-5 3,0-4 1,1 4 0,-5-1 4,5-2-1,-1-10 1,-4-3 1,0 5 1,1-2 1,-1-6-1,-4 2-3,0-3 2,1 6-1,-1-8-3,0 1-1,-8 2-1,4-2 0,0 6 0,0-1-6,-4 5-2,-4-2-1,4 0-4,0 5-2,-4-1-7,4 2-3,0 1-10,-4 0-12,4-1-8,0 6-14</inkml:trace>
  <inkml:trace contextRef="#ctx0" brushRef="#br0" timeOffset="8469.4844">17817 3125 298,'0'-6'42,"0"3"-5,0 3-1,0 0-5,0 0-1,0 3-3,0 0-6,0 13-3,-4-2-2,4 9-4,-4 4 2,4 1-4,-4-1 0,0 0-3,4 4-2,0-3 0,-4-1-3,4 0 1,0 2-2,-5-2 1,1 0-2,4-2 0,0-4-4,0 1-5,0-4 0,0 4-8,0-4-7,-4-3-9,4 0-8,0-3-6,0-2-4</inkml:trace>
  <inkml:trace contextRef="#ctx0" brushRef="#br0" timeOffset="8989.5142">18734 3346 274,'0'0'40,"0"0"-8,0 0-1,0 0 0,0 0-2,4 0-4,-4 0-6,0 0-3,0 0-4,8 0-3,-8 4 1,9-4-3,-1 1-1,-4 2-2,4 1 0,4-4-1,1 0-1,-5 0 0,4 0-2,0 0-5,1-4-11,-5 4-8,0-3-10,0 2-9,4-9-3</inkml:trace>
  <inkml:trace contextRef="#ctx0" brushRef="#br0" timeOffset="9547.5461">19029 3092 327,'0'0'24,"0"-3"-2,8 3 2,-4 0 2,4 0 0,1-3-1,-5 3-2,4 0-3,4 0-3,-4 0-4,5 0-1,-5 0-4,4 3 0,4 0-3,-3 0-2,-1-3 0,0 0 0,1 7-2,-9-4 0,4 8-1,-4-2 1,0 1-1,-4 0 1,0 4 0,-4 2-1,-4 0-2,0 1 2,-5-1-2,5-2 1,-4 2-1,4-3-1,-1-2 0,5-1 1,-8-4 0,8 0 1,0 1 1,0-1-3,0-4 3,0 1-1,4 0 0,0 0-1,0-3 1,0 3 0,0 1-1,0-4 0,0 3 2,4 0-1,0-3 1,0 3-1,8 0 0,0 0 1,-7 1 1,7-3 1,-4 2 2,0 4-1,4-1 3,-7 0-1,-1 4-1,0-2 2,0 1-1,0 4 2,-4 0-1,0-2 0,0 5 0,-4 0 0,0-2-2,0 2-1,-9-2 1,9 2-3,-4 0 1,-4-5 0,0 2 1,3-3-4,-3-1 2,0-4 0,4 1-1,-5 1-1,5-1-1,-4-3-4,4-3-3,-5 0-6,-3 3-5,4-3-7,-5 0-8,5-3-10,0 0-7</inkml:trace>
  <inkml:trace contextRef="#ctx0" brushRef="#br0" timeOffset="10526.6021">19393 936 277,'0'0'24,"0"0"-3,0 4-2,0-4 1,0 0 0,0 3 3,4 8 0,0 2 0,5-1-1,-1 3 0,-4 4-3,4 0-3,0-2-3,0 7 1,5 2-3,-1 1 0,0 3-1,5 2-2,-5 1 2,4 0-1,5 1 0,-1 9-4,1-4 1,-5 11-2,9 7 1,-5 2-1,1 4 0,-5 2 0,0 2-1,5 0 0,-9-5 1,0 2-2,5-2 2,-9-2-1,8-1 0,-7 8-1,-1-7 1,0 2-1,4-2 0,-8 2 1,4-1 0,1 1-2,-5-2 0,-4-1 2,4-5-2,0 2 1,-4-7-2,0 0 1,-4 2 1,0 5-2,4-4 0,-4-4 0,-5 1 0,1 1-1,4-4 2,-8-3-1,0 0 0,-1-7 0,-7 1 0,8-4 0,-1-3 0,-7 2 0,8-5-3,-5-3-1,-3 1-2,7-4-2,-3-2 0,4-5-3,-5 5-2,5-4-2,-4-3-2,3 1-6,-3-6-3,4-4-4,0 2-4,-5 4-4,5-3-2,8-2-6,-29 2-5</inkml:trace>
  <inkml:trace contextRef="#ctx0" brushRef="#br0" timeOffset="11676.6679">20245 1835 310,'0'-2'37,"0"2"-1,0 0 0,4 0 4,-4 2-3,0-2-5,0 3-5,4 13-3,4 0-3,9-2-4,-5 5 0,4 5-4,5-5-1,-9 2-1,8 2-1,1 6-3,-1-5 0,1-2-3,3 5-1,-3 3 1,-1 4 1,1 1-4,3-2 2,-3 4-2,-1 2 1,1 1-1,3 0 1,-7-4-2,-1-2-1,0-1 0,1-3-3,-5-4-2,0-9-1,-3 2-1,-1-4-2,0 1-1,-4-7-5,4-2-1,-8-1-1,4 0-4,0-6-6,-4 0-5,0 0-9,0 0-9,-8-19-11</inkml:trace>
  <inkml:trace contextRef="#ctx0" brushRef="#br0" timeOffset="12021.6876">20744 1850 310,'0'0'35,"0"-3"-6,0-3 1,0 6-3,0 0-2,0 0-4,0 0-6,-4 0-3,4 0-5,-4 0 3,0 3 0,-8 3 0,4 10 2,-5 5-1,1 1-2,-4 5 1,-5 0-2,1 4 2,-1 0-2,1 3 0,-9 2-1,4 7-1,1 0-2,-1 3 0,1 0-2,-1-1 0,1 1-2,3 0-2,5-9-2,-1-4-4,1 0-6,0-1-4,3-8-7,9-3-7,-4-5-10,4-4-7,-29 19-15</inkml:trace>
  <inkml:trace contextRef="#ctx0" brushRef="#br0" timeOffset="29468.6855">995 6345 236,'0'0'28,"0"0"-1,0 0 0,0 0 2,0 0 1,0-2 2,0 2-1,4 0-1,-4 0 1,0 0-4,0 0-4,0 0-3,0-3-1,0 3-2,0-3-5,0-4-2,0-2-3,4-2-1,-4-2-2,0 0 0,0 7-2,0-2 1,0-2-2,-4 1 0,4-1 0,-4-2 0,0 7 0,-4-1-1,-1-4 0,1 4 0,-4-1 0,4 4 0,-5 3-2,-3-2 0,0 2 1,-1 0-1,-3 2 1,3 4 1,1 1-1,-8 9-1,7-2 1,-7 2 0,7 0 1,-3 1-1,-1 2 1,-3-1 0,3 6-2,9-2 1,0 3 1,-1-1-1,5 0 0,0-2 1,4-1 0,4-2-2,-4-5-2,4 2 1,4-6 0,0-1 1,4-4 0,0-2 1,9 0 1,-1-3 0,1-3 0,3-1-1,0-9 1,1-6 0,8 1 1,-9-7 0,5-5 1,3-4-1,1-6 0,-5-2 3,1-8 0,0 1 0,-5-2-1,1 2 0,-1 0-1,-4 2 0,1 5-1,-5-1-1,-4 1 0,5 1 0,-5 3 0,-4-4 0,-4 6 0,4 3 0,0-1 0,-4 4 0,0 4 0,0 9 1,0-2-1,-4 8-1,4 1 0,0 4-3,-4 3-1,4 3 0,0 3 2,-4 10 2,-4 4-1,8 12-1,-5-2 2,1 6 0,0 4 0,0 6 0,0 0 2,-4 6-2,8 0 1,-4 5 0,0 8 0,0-1 1,4 2-2,0-1 1,0-3 0,4-8-2,0-5-1,0-6 0,4-7 1,8-4 0,-7-12-1,3-1 2,0-11 1,0-2-2,1-3 1,3-5 1,1-11 1,-5-4-2,4-9 1,1 2 0,-5 0 1,0-5-1,0 2 0,-3 3-1,-1 3 1,-8-1 1,0 4-2,0-1 1,4 7 1,-4 3 0,-4 5 0,4 1-2,-4 0 1,-5 6 0,5 3-2,-8 3 2,4 4 0,4 4 0,-4 5 0,-1 3 0,1-1 1,4 0-1,-4-2 1,4 5 0,4-2-1,-8-1 2,8-2-2,0 1 1,0-1 0,4-4 0,0-3-1,-4 1-1,8-3 2,0-2-1,0-5 0,5-3 1,-5 0 0,4-3 1,5-4 0,-1-1 1,4-8-1,1-1-2,-5-5 1,5-2 1,-1-8 0,1 2 0,3-4-2,1-2 1,-5-7 0,5 0 0,-5 3 0,1-3 0,-1 0 0,1 1-1,-1-1 1,1 3-2,-9 0 2,0-1-1,5-1 0,-9 9 0,-4 0-1,4-1 2,-4 7-2,-4 5 1,0 1 0,0 5 1,0 4-2,0 4 2,0 1-2,0 4 1,0 3 1,0 3-2,0 7 1,-4 4 0,-4 16 4,0 7 2,4 3-1,-5 1 2,-3 4-1,4 1-1,4 3-1,-4 0-1,8 7 0,-4-5-2,4 8 0,0-12 0,0 6-1,4-7 2,0-6-2,4-7-1,0-9-1,0-2-2,5-6-3,-1-5-1,0-4-2,0-4-3,1-3-3,3-7-8,0-4-9,-3-2-9,-1-12-9,0-2-5</inkml:trace>
  <inkml:trace contextRef="#ctx0" brushRef="#br0" timeOffset="29678.6975">1392 5957 401,'0'-3'33,"0"-1"-2,4 4-2,0 0-7,13-4-5,-1-6-5,4 4-3,1-1-3,-1-2-1,1 4-3,3-1-5,-3-4-3,3 1-9,-3-1-5,-5 7-7,5-2-8,-5 2-6,5-3-4</inkml:trace>
  <inkml:trace contextRef="#ctx0" brushRef="#br0" timeOffset="30066.7197">2272 5526 281,'0'-3'29,"0"0"0,0 3-2,-4 3-2,0-3-3,-4 0 0,4 0-2,-4 3-4,-1 3 2,5 10-1,-4-5-4,-4 5-1,4 0-2,3 2 1,-3-2-3,-4 4 0,4 2 0,-4-1-1,3 6 0,-3-5-2,0 5 2,4 0-1,-5 2 0,5 8-1,0-4 2,-4 0-3,3 1 0,5 6-1,0 6-1,0-3 1,-4-1-1,8-2-1,0 0 0,0 0-1,4-4-3,0 1-2,0-7-3,4 2-1,1-5-2,-1-3-3,4-5-7,-4-3-3,5 1 0,-1-1-12,0-5-4,0-4-6,25-7-10</inkml:trace>
  <inkml:trace contextRef="#ctx0" brushRef="#br0" timeOffset="30603.7504">2518 5709 424,'0'0'33,"0"0"-6,0 0-1,0 3-4,-4 13-2,4 3-4,-8-2-1,-1 6-4,5-6 0,-4 12-3,0-2 2,0 3-4,-5 0 0,1 7-2,0-2 1,4 6-2,-5 5-2,1-6 1,0 0-1,0 3 0,-1-7 1,5-1-1,0-8-1,-4-3-3,3-5-1,5-5 0,0-4-1,4-1 3,0-9-1,0 0-1,0-3 1,0-6-1,4-15-1,0-6 2,9-5 0,-1-7 0,4-1 2,1 1-1,-1-8 1,-4 1-1,5 0 1,-1 3 0,5 6 1,-1 3 6,-4 1 1,-3 2 2,7 4-1,-3 5 0,-5 4 1,0 2-1,4 1-1,-3 6 0,-5-1-1,-4 8 0,4-1 1,0 6-2,1 0 0,-1 6 2,0 5 0,-4 5-1,4 8-1,-8 5 1,0 1-3,0 7 0,0 5-1,0 1-2,0-6 1,0 6-1,0 3 1,0-2 0,0 1-1,0-8-2,0-1-4,4 1-4,-4-4-2,0-6-2,0 2-4,4-5-2,-4-4-3,0-1-5,0-6-5,-4-5-7,4 2-7,0-10-7,-12 3-7</inkml:trace>
  <inkml:trace contextRef="#ctx0" brushRef="#br0" timeOffset="30817.7627">2399 6092 443,'0'-3'28,"0"3"-7,0 0-5,0-3-3,4 3-2,0 0-3,9-7-3,3 1-1,-4-1 1,5-7-2,-1 5-1,-4 2-1,5-4-4,-1 5-9,0-1-6,-3 1-13,-1-3-7,0 4-9,5 5 0</inkml:trace>
  <inkml:trace contextRef="#ctx0" brushRef="#br0" timeOffset="31014.7739">2825 6062 294,'0'0'35,"8"0"0,-4 0 0,4 0-4,1 0-7,-1 0-7,0 0-2,4 0-6,0-3 0,1-4-4,-1-2-2,-4 9 1,4-4-2,1-2-1,-1 1 1,4 2-8,-3-3-6,-5-4-10,0 10-6,0-3-7,0-3-7,1 1-5</inkml:trace>
  <inkml:trace contextRef="#ctx0" brushRef="#br0" timeOffset="31346.7929">3369 5675 383,'4'0'26,"-4"0"-6,5 0 1,-1 0 5,-4 0 0,4 4-4,-4 2-2,8 7-2,-4 1-3,0 5-1,0 2 1,4 4-3,1-4-1,-5 7-1,4-4-1,0 3-2,0 2-1,0 1-2,5-3-1,-5 2 0,4 4-2,0-3 1,-3 4-1,3-4-1,-4-1-3,4-2-3,-3 0-2,-5-2-3,-4-7-2,4 1-4,0-5-5,-4-1-5,0-1-6,0-1-7,0-4-2,-4-7-8,-13 6-8</inkml:trace>
  <inkml:trace contextRef="#ctx0" brushRef="#br0" timeOffset="31588.8068">3464 5887 281,'0'0'35,"0"0"-5,0 3 1,-5 3 1,1 10 1,0-5-4,-4 2-3,4 1-6,-4 2-5,-5 7-3,5-6-3,-4 7 0,8-5-3,-8 5-1,-1-5-2,5 3 0,-4-1-2,4 3-2,0-2-3,-1-5-6,-3-1-6,4-1-5,-4-3-10,3 1-6,5-7-7,0-2-4</inkml:trace>
  <inkml:trace contextRef="#ctx0" brushRef="#br0" timeOffset="31876.8232">3938 5563 264,'0'0'23,"9"0"-1,-9 6 4,0 3 2,0 6 5,0 13-3,-4 3-5,-1 2-1,5 0-6,-12 1-2,4 2-6,0 6-2,4-9-2,-5 7-1,9-4-2,0-5-3,0-1-5,0-2-8,0-4-5,0-3-3,0 1-7,0-6-5,0-8-4,0-2-2,0 13-7</inkml:trace>
  <inkml:trace contextRef="#ctx0" brushRef="#br0" timeOffset="32137.8382">3717 5682 386,'0'0'34,"0"0"-10,0 0-2,4 0 1,5-3-1,3 3-5,0 0-5,-4 0-3,9 0-1,-1 0-3,5 0-1,3 0-2,1 0 0,-5 0 0,5 0-1,-1 0 1,1-4-1,-5 4-4,1-1-2,3-4-6,-7 5-7,3 0-8,-7-2-5,-5 2-4,4 2-6,-8 3 1,12 19-9</inkml:trace>
  <inkml:trace contextRef="#ctx0" brushRef="#br0" timeOffset="32355.8506">3668 6192 339,'0'-2'19,"4"2"-3,0 0 0,5 0-1,3-9-1,8 6-4,-3-7-3,-1 1-1,0-1-4,5 5 2,-1-4-3,1-1 1,-1 4-2,5 3 2,-5-5-3,-3 1-15,-1-2-7,5 3-11,-9-1-5</inkml:trace>
  <inkml:trace contextRef="#ctx0" brushRef="#br0" timeOffset="32744.8729">4286 5334 334,'0'0'26,"0"3"-9,0 3 7,5 8 6,-5 12 2,8 1-4,0 3-4,0 4-2,0-1-4,0 8-1,1-1 0,-5 3 0,4-5 0,4 8-2,-8 0 1,4 0-1,-3-3-2,3 3-1,-8 4-2,8 7-2,-4-1-1,-4-4-2,4 2-1,-4-1-1,4-7-1,-4 0 0,-4-5-1,4 0-1,-4-2 0,0-4-5,-4-2-5,-5-6-3,1-2-5,-4-1-4,-1-6-1,5 1-5,0-7-5,0 0-4,8-6-7,-5-3-6,5-3-9</inkml:trace>
  <inkml:trace contextRef="#ctx0" brushRef="#br0" timeOffset="33023.8889">4950 6016 410,'0'-7'37,"0"4"-12,4 3-2,0 0-1,4-3-3,-4 3-4,4 0-5,0 0-2,-3 0-1,3 0-1,-4 0 0,4 0 1,0-3-1,-4 0-3,9 1 0,-5 2-2,0-10-3,4 4-6,-4 0-5,1-1-7,-5 4-10,8 0-8,-12 0-7,4 0-9,-16 3-3</inkml:trace>
  <inkml:trace contextRef="#ctx0" brushRef="#br0" timeOffset="33199.8989">4925 6198 251,'0'0'38,"0"-3"-4,0 3-1,0 0 0,4 3 0,-4-3-1,4 4-6,9-4-5,-1 3-6,-4 0-3,4-3-4,1 0-2,-1 0-2,4 0-1,-3 0-1,-1-3-5,4 0-5,-4-9-12,1 3-10,-1-1-11,4 1-12</inkml:trace>
  <inkml:trace contextRef="#ctx0" brushRef="#br0" timeOffset="34025.9462">5699 5343 297,'0'0'33,"0"0"-3,0 0-1,0 0-7,0 0-1,0 0-6,0 0-5,0 0 2,0 0 7,8 5 3,-4 1-3,0 7-4,0 0-1,0 4-1,0 5-1,1 2 1,-5 7-1,0 0-2,0 6-1,0 3-1,0 3 0,0-1 0,0 3-2,0 1 2,-5 3-1,5 7-1,-4-2-1,-4 8 1,4 2-1,-4 1 0,-4 5 0,8 0-1,-5 0 0,1 1 0,4-7 0,-4 3-2,8-5 1,-8 1-1,0-4 0,-1 1-1,1 2 0,4-1 0,-4 1 0,4-2-1,0-3 0,0-1 0,-1-7 0,1-3 0,4-6 0,-4-6 0,4-4 0,-4-2 0,4-1 0,-4-6-1,4 1 1,0-4-3,0-2-2,0 1-1,0 2 2,0 0-2,0-4-2,0-3-2,0 1-3,0-2 0,0-1-1,0-4-3,0 1-4,0-4-5,0 0-7,0-2-9,0-1-13,-4-11-9</inkml:trace>
  <inkml:trace contextRef="#ctx0" brushRef="#br0" timeOffset="34744.9873">6149 5701 351,'0'0'35,"4"-3"-7,-4 3-4,4 0 2,0 0-4,9-4-1,-1 4-6,0-6-3,1 3-3,-1-3-1,0 2-4,-4 3 0,1-4-1,-1 3-4,0-1-4,-4 3-9,0 0-7,0 0-9,0 0-9,4-3-8,-8-6-8</inkml:trace>
  <inkml:trace contextRef="#ctx0" brushRef="#br0" timeOffset="35121.0088">6444 5383 318,'0'0'29,"4"0"-3,-4 0-4,0 0-4,0 0-4,0 0-4,0 0 1,0 3-3,0-3 3,0 0 3,0 2 2,0 10-2,0 1-1,0 3 0,-4-2-3,4 2-1,-4-1-3,4 0-1,-4 3 0,4-2 0,0 0 0,0 0-1,0-2 0,0-1-2,0-2-1,0 1-1,0 1 2,4-3-2,-4-2 1,8-2-1,0 0 0,-4 1 0,5-4 0,-5 0 2,4-3-4,0 0 4,0 0-2,4 0 0,-3-3-2,3 0-1,-4 0-3,-4-4-5,0 1-5,4-1-5,1 0-4,-1-3-4,-4 0-3,4-2-2,0 1-3,-4-2 1,13-24-6</inkml:trace>
  <inkml:trace contextRef="#ctx0" brushRef="#br0" timeOffset="35356.0222">6620 5297 230,'-4'0'33,"4"0"2,0 0-2,0-3-3,0 3 3,4 0 3,-4 6-3,4 5-5,-4 5-4,0 14-2,0 4-5,0 4-3,0-1-1,-8-1-4,8 4-1,-8 0-3,0-1-1,-1 1-2,5-3 1,-4-1-2,0-6-1,8 1-1,-4-3-3,0-1-5,0 0-5,-1-8-3,1-1-2,4-2-7,0-7-6,0-1-7,0-5-10,0 4-5</inkml:trace>
  <inkml:trace contextRef="#ctx0" brushRef="#br0" timeOffset="35602.0363">6886 5725 388,'8'-3'23,"-8"3"-4,4 0-5,0 0-2,1 0-3,3 0-3,4 0 0,-4 0-1,0 0-3,-3 0 0,3 0-1,4 0 1,-4 0-1,4 0-1,-3 0-1,-1-4-7,0 4-8,4-3-6,-4 3-7,1-3-4,-1-2-4,16-1-9</inkml:trace>
  <inkml:trace contextRef="#ctx0" brushRef="#br0" timeOffset="35909.0539">7271 5431 340,'0'0'27,"0"3"-10,4-3-2,4 3 5,0-3 3,1 6 0,-1 4 0,0 3 0,0 1-5,4 2-1,1 4-1,-5 3 0,0 1-4,4 1-1,-3-1-2,3 0-2,-4 4-1,0 2-2,0-6-1,5 2 0,-9 1-2,8 0 0,-8-5-1,0-1 0,4 4-3,1-7 0,-5 1-5,4-5-2,-8-1-1,4 3-7,0-5-6,0-5-5,-4 1-7,4-7-7,-4 3-6,4 0-7</inkml:trace>
  <inkml:trace contextRef="#ctx0" brushRef="#br0" timeOffset="36165.0685">7439 5722 317,'0'0'27,"0"0"-4,0 0-7,-4 3 0,0 0-5,0 0-1,-1 7-3,-3-1 0,4 2-1,-4-1 4,0 3-2,0-2-1,-5 5-2,5-1-1,0 0-1,-4 1-2,8-2-1,-5-1-9,1-1-7,4 1-8,-4-5-8,4 5-5,-17 33-11</inkml:trace>
  <inkml:trace contextRef="#ctx0" brushRef="#br0" timeOffset="36774.1034">8823 5437 358,'0'0'41,"0"-3"-3,0 3-3,0 3-2,0 0-8,-5 7-4,5 12-6,-4 5-3,0 3-4,-4 0-3,4 4-1,0-2 1,0 1-7,0-3-6,4-3-6,0 2-11,0-5-12,0-1-10,4-7-9</inkml:trace>
  <inkml:trace contextRef="#ctx0" brushRef="#br0" timeOffset="37379.138">10567 5426 241,'0'0'39,"0"0"-6,0 0-1,4 0 2,-4 0-3,0 0 7,8 0-6,-8 3-1,0-3-2,0 5-4,4 4-2,-4 14-1,0-3-4,0 4-6,0 5-1,0 1-4,-4 0-2,4 3 0,0 4-5,-4-2-3,0-2-6,4-2-3,-4-1-3,-1 2-7,1-5-9,4-7-9,-4 3-14,-12 31-14</inkml:trace>
  <inkml:trace contextRef="#ctx0" brushRef="#br0" timeOffset="38151.1821">7050 6462 350,'0'0'31,"0"0"-3,0 4-1,0-1-3,-4 1 0,-4 12-5,3 0-5,-3 2-3,0 4-3,4-1-3,0 3 0,-4 1-3,8-8 1,0 6-3,-4 1-6,-5 1-8,9-4-6,-4 1-7,0-1-7,0-1-10,-4 55-10</inkml:trace>
  <inkml:trace contextRef="#ctx0" brushRef="#br0" timeOffset="39514.2601">10059 6685 337,'4'0'30,"-4"-3"-6,4 0-1,4-1-3,-4 1-4,5 3-4,3 0-2,-4 0-2,-4 0-3,8 0 0,-3 0-1,3 0-1,-4 0-1,8 0-2,-3 0-1,-1 0 0,-4 0-10,9 0-9,-9 0-9,4 0-8,0-1-2,25-6-12</inkml:trace>
  <inkml:trace contextRef="#ctx0" brushRef="#br0" timeOffset="39793.276">10517 6373 403,'0'-3'40,"0"3"-8,0 0-6,0 0-7,0 0 1,0 0-1,0 3-2,0 16-3,0-1-1,0 3-1,-4 4-2,0 5-1,0 0 0,-4 2-2,4-2-1,4 1-2,-8 2 0,8 0-2,-4 1-4,0-2-2,-1-5-4,1 0-3,0-2-5,4-4-4,-4-2-9,0-2-11,0-4-13,-21 20-14</inkml:trace>
  <inkml:trace contextRef="#ctx0" brushRef="#br0" timeOffset="40776.3323">6894 7548 223,'0'0'34,"0"0"-4,0 0-3,0-6 0,4 6-1,-4-3-4,0-4-1,0 4 0,0-6-2,0 2-1,4 6 1,-4-9-4,5 1-4,-5-1-2,0-3-1,4 2-1,0 5-2,-4-4 1,4 1 0,-4-2-2,0 1 0,0-3 1,0 5-1,0 2 2,-4 0-2,4-1-2,0 1 2,0 0-2,0-2-1,-4-5-1,4 0 0,-4 0 1,-1 2-1,1-5 0,0 10 2,-4-2-1,0-1 0,4 2-2,0 1 2,-4 0 0,-1 2-2,-3 1 2,4 0-2,-4 3 0,3 3 1,-3 0 1,0 4 0,-5 5-1,5 3-1,0 1 2,0 0-2,-1-2 2,1 5-1,0 5 2,-1 4-1,5 3 1,4-1-2,0 0 0,0 7 1,4-6-1,0 0 0,0 2 0,4 0 0,4-6 0,5-1 0,-1-6 1,4-7-1,-3 0 1,3-8 2,0-5 0,1-4 1,-1 0 1,0-12 0,1-3 1,-1-11-2,5 6 1,-1-2 0,1-1-1,-9 0 0,-4 0-3,0 5 2,0 4-2,1-1 0,-5 3 0,0 2-4,0-2-1,0 4-5,-4 0-2,0 3-6,0-1-4,0 2-9,12 2-11,-4 3-14,5 3-7</inkml:trace>
  <inkml:trace contextRef="#ctx0" brushRef="#br0" timeOffset="41487.3729">8753 7214 187,'0'-6'31,"0"0"2,0 2 2,0 1 1,0 3-1,0-3-2,0 1-1,0-1 0,4 3-3,-4 0-2,0 0-6,0 0-3,0 0-5,0 0-2,0 0-1,0 0-1,0 8 2,0 14 0,-4 6-1,4 0-5,-8-4 0,0 3-1,3 5-1,-3-2 0,0 3-1,4 1-1,-4-7-3,4 6-5,-4-1-1,3 1-4,-3-2-4,4 2-5,-4-3-9,4-1-9,0-5-12,0-5-7</inkml:trace>
  <inkml:trace contextRef="#ctx0" brushRef="#br0" timeOffset="42025.4037">9678 7566 341,'0'0'36,"0"-4"0,4 4 1,-4 0-5,13-6-6,3-2-9,-4 5-2,1-3-4,-1 2-5,0 1-6,4 3-6,-7 0-7,3-6-7,-4 3-5,4-4-6,-3 7-5,-5-3-6,12-8-7</inkml:trace>
  <inkml:trace contextRef="#ctx0" brushRef="#br0" timeOffset="42577.4353">10030 7254 342,'4'-3'46,"0"0"-6,9 0-6,-5 3-8,0-4-5,4 1-7,1 0-2,-1 3-4,-4 0-2,4 3-1,1-3-3,-5 7 0,0-1 0,0 0-1,-4-3-1,5 4 2,-5-4-1,0 2 0,-4 4 0,4 1-1,-4-1 0,0-1 0,0 2-1,-4 6 0,4-8 1,-4 4-2,0 1 1,-5-3 0,1 4-1,4-5 0,-4 4 0,4-3-1,-4-2 3,4-5-3,4 0 1,-5 0 0,5 4 1,0-4-1,0 0 1,0-3 1,0 3-1,9-3 1,-5 0 0,4 0-1,0 0 0,0 0 2,0 0-1,1 0 3,-5 0 0,8 6 2,-4-2 2,5-3-1,-5 2 0,-4 7-2,0 0 1,-4 2 1,4-9 1,-4 12-1,0 1 1,-4-2-2,0 5 0,-8 2 1,3-2 2,1 5-2,4-5-1,-4 1 0,-4-1-1,-1 0-2,5-7 1,-4 4-2,4-5 1,-1-2 0,1 1 0,0-1-2,-4 1 1,4-5-1,-1 1-2,1-3-4,-4-3-4,0 0-2,3 0-2,1 3 0,0-3-8,0-3-9,8 0-7,-4-3-8,0-6-5,4-24-7</inkml:trace>
  <inkml:trace contextRef="#ctx0" brushRef="#br0" timeOffset="42800.448">10497 7523 376,'8'0'35,"-4"-3"-7,4-1-7,1 0-6,-1 0-3,4 4-4,-4 0-1,0 0-10,1-3-5,-1 3-5,0 0-4,0-3-1,0 3-2,1-3 1,-1 0-3,0-4 1,4 1-5,-4 3 1,-3 0 1,27-5-8</inkml:trace>
  <inkml:trace contextRef="#ctx0" brushRef="#br0" timeOffset="43207.4713">10919 7122 310,'4'-3'24,"0"3"-4,0 0 0,0 0 2,4 0 0,0 0-1,5 0 3,-5 3-2,4 0 1,0 7-2,1 3-5,-1-2-1,0 1 0,5 4-4,-5-1-1,0 4 0,1-2-2,-1 2 1,0 5-3,4-2-1,-3 2-1,-1 2 1,0-6-3,1 4 0,-1-2 0,0 2 0,-8 2-1,9-6-1,-5-1 1,0 2-1,-4 3 0,4-5-1,0-6-2,-4 1-2,1 2-1,3 3-3,-4-8-1,-4 2-1,8 0-4,-8-2-2,0 1-4,0-5-5,4-1-4,-4-4-6,0 2-5,0-2-5</inkml:trace>
  <inkml:trace contextRef="#ctx0" brushRef="#br0" timeOffset="43454.4855">11226 7380 334,'0'-4'35,"0"4"-4,0 0-2,0 0-2,0 4-2,-4-1-4,-5 3-6,1-1-3,-4 4-1,0 11-3,-1-6-2,1 5-1,0-2-3,-5 3 1,1-1-2,-4 4-4,3 1-4,1-1-7,-5-3-3,9-1-3,0 2-6,-5-5-8,5-2-4,0-1-5</inkml:trace>
  <inkml:trace contextRef="#ctx0" brushRef="#br0" timeOffset="49053.8057">8311 6462 233,'0'0'28,"0"-3"-3,0 3-2,4-3 0,-4 3-1,0-3-2,0 3-3,0-3-3,0 3-3,0 0 0,0 0-4,0 0-2,4 0 4,-4 0-2,-4 0 2,4 0 1,0 0-1,0 0 3,-4-4-1,4 4-2,0 0 0,-8 0-3,4 0-1,-5 4-1,-3-4-2,0 3 0,4-3 0,-5 6-2,1 1 1,4-4-1,0 1 0,-5 6 1,5-7-1,0-3 1,4 7 0,0-4-1,0-3 2,0 3 2,0-3 0,4 0-2,-5 6 1,5-1-2,0-5 1,0 0-1,0 3 0,-4 4 1,4-4 2,-4 0-3,4 3 1,0 1-1,0-1 1,0 4 0,0-6-2,0 6 1,0-1 0,0 1 0,0-2-1,4-2 0,0-3 0,5 7 0,-5-1 0,0-2 0,0-2 0,0 4 0,-4-2-1,8-1 0,0 0 2,-4 1 0,5-3-1,-5 0 0,4-1 0,0 3 0,4-6 0,1 0 0,3 0 0,0 0 0,-3 0 0,-1 0 0,-4 0 0,0 0 0,-4 0 2,5 0-2,-5 0 1,0 0-1,0 3 1,0 0-1,0 10 3,-4 1-1,0 2 1,0 2-1,0 4 0,-4-8-2,4 6 1,0-5 0,-4 3-1,0 1 0,0-5 2,-9 2 0,5 0 0,-4-5 0,0 2 0,4-4-1,-5 3 1,1-6-2,4 0 2,-5 4-2,1-1 0,4-2-3,-4-6-2,-1 3-4,5-4-6,-4 0-8,8 0-5,-4 0-6,0-4-8,3 3-4,-3-12-11</inkml:trace>
  <inkml:trace contextRef="#ctx0" brushRef="#br0" timeOffset="49342.8222">8647 6691 302,'4'0'33,"0"0"-7,0-3-3,0 0 1,4 3-3,-4 0-6,0-3-3,4 3-4,-3 0-1,3 0-2,-4-3-2,4 3 0,-4 0-1,4 0-1,5 0 0,-5 0 0,4 0 0,-4 0-1,-4 0 0,5-7-2,-1 2-7,-4 2-8,4 0-7,-4 3-4,0 0-7,0-3-4</inkml:trace>
  <inkml:trace contextRef="#ctx0" brushRef="#br0" timeOffset="49728.8443">8896 6340 325,'0'0'20,"4"-3"-4,0 3 3,1 3 2,-1 2 6,0 1-3,4 7 0,0-1-6,-4-2-3,4 4-3,1 2 0,3-1-2,-4-3 0,4 4-1,1 2 0,-1 1-2,-4-2 0,4 2-1,1-3 1,-1 2-3,0 4 0,0-8-2,-3 5 0,7-4 1,-8 1-3,5 3 1,-1-8-1,0 1 0,-8-2 0,4 4-1,5-4-4,-5-4-1,-4 7 0,4-5-2,-4-2-1,0 4-2,0-4-3,-4-3-2,4 2-4,-4-2-2,0 4-5,0-4-2,0 3-3,0-6-2,-4 3-1,4-3 0</inkml:trace>
  <inkml:trace contextRef="#ctx0" brushRef="#br0" timeOffset="49971.8582">9097 6590 212,'0'-2'28,"-4"2"-1,0 0 0,-5 0-1,5 2-2,-4 7-2,0-3-4,-4 10-1,8-5 1,-9 9-4,5-5 1,0-3-4,0 7-3,0-2-1,-5 2-2,1-3-1,0 5-3,4-1 0,-5-4-4,5 0-8,0-1-4,0 4-8,-5-5-7,5 5-4,0 0-5</inkml:trace>
  <inkml:trace contextRef="#ctx0" brushRef="#br0" timeOffset="51030.9188">11717 4927 194,'0'-4'31,"0"-2"2,0 3-2,0-2-2,0 2 0,0 0-2,0 3-3,0 0-4,0-3-5,0 3-3,0 0 2,0 0 3,0 0-2,4 3 1,-4 11-4,4 2 1,4 1-3,-8 6 0,4-1-1,1 2 0,-1 3 1,-4 3-3,8 2 0,0 4 1,-4-5-2,4 8-1,-4 7 0,5 9 1,-1 3-1,-4 0 0,8 7 0,-4 2 1,5 1 0,-5 2-2,0 3 0,0-6 0,-4 4 0,4 9-2,1-2 1,-1 1-1,0-1 0,-4-2 1,0-3 0,0-3-1,0-3 2,1-2-1,-5-1 0,8-2-2,-8-2 1,4 6 1,0-6-1,-4 4 0,4-6 2,-4 0 0,0-3 1,0-2-1,0-4 1,0-3-1,-4-1-1,4-2 0,0-1 0,-4-2-2,0-3 0,4-4 0,0 5 1,0-14-2,0 10 0,0-7 1,0 1-1,0-4 0,0-3 0,0 1-2,0-5 3,0-4-1,0 3-2,0-2-1,0-1-1,4 0-1,0 1-2,-4-1-2,0-7-1,0 1-1,0-1-4,0-1 0,0-5-1,0 0-3,0 3-5,0-3-11,0 0-7,4-5-14,-4-35-11</inkml:trace>
  <inkml:trace contextRef="#ctx0" brushRef="#br0" timeOffset="53626.0672">12208 6055 364,'0'0'36,"0"0"-5,0 0-8,0-3-5,0 3-6,4 0-2,-4 0-3,0 0-1,0 0-3,13 0 0,-5 0-3,4 0-3,0 0-5,1-3-4,-1-7-1,0 1-5,1 1-6,3-5-3,0 7-4,1 3-2,20-8-11</inkml:trace>
  <inkml:trace contextRef="#ctx0" brushRef="#br0" timeOffset="53853.0802">12216 6245 263,'0'0'23,"0"0"-1,5 0 5,-5 0-1,12 0-4,4 0 1,5 0-3,-5 0-8,9-4 1,-5-4-6,5-1-2,-5-1-1,1-6-1,3 8-6,-12-1-9,5 3-9,-9-1-10,4 1-10,-4 6-8</inkml:trace>
  <inkml:trace contextRef="#ctx0" brushRef="#br0" timeOffset="63274.6191">12810 5933 133,'-4'-3'4,"0"0"1,-4-4-3,0 1-2,3 4 5,-3-7-3,0 2 0,4 1-4,0-4 4,0 4-2,4 1 0,-4-4 0,4 2-4</inkml:trace>
  <inkml:trace contextRef="#ctx0" brushRef="#br0" timeOffset="63883.6539">12900 5675 201,'0'0'24,"0"-1"0,0 1-2,0 0 4,0 0-6,0 0 2,0 0-3,0 0-1,0-7-3,0 7 0,-4-6-2,4 6 1,0-6 2,0 3-2,0-4 0,0 7-4,-8-3 0,8 3-2,-4-3-3,4 3-2,-4 0 0,4 0-2,-4 3 1,0 0-2,-1 4 2,-3 2-1,0-1-1,0 5 1,0-1 0,-1 3-1,1-2 4,-4 2-3,4 6 3,0-2 0,-1-1 1,1 7 1,0 2 1,-4 0-2,4 2 0,4 1 0,-1 7 0,1-1 0,-4-3 0,8 10-1,-4 3-1,0 1 1,4-4 0,0-1-1,0-2 0,4-3-1,-4-1-2,0-5 0,12-4 0,-3 1 1,-5-1 0,12-6-1,-8 1-3,4-6-4,-3-2-4,3-1-2,0 0-3,0-8-8,1-2-4,-5 0-6,4 0-6,1-3-8</inkml:trace>
  <inkml:trace contextRef="#ctx0" brushRef="#br0" timeOffset="64150.6692">12994 6184 368,'0'0'39,"4"-3"-4,1-3-6,-1 2-2,4-2-5,0 3-6,0 0-5,0-4-2,1 7-3,-1 0-1,0-3-2,4-2 0,-4 2 0,1 3-2,-1 0-2,0-9-6,-4 9-1,0-7-5,0 7-7,0 0-5,0-3-7,1 3-7,-1 0-3,-4-8-9</inkml:trace>
  <inkml:trace contextRef="#ctx0" brushRef="#br0" timeOffset="64635.6969">13293 5844 318,'0'0'23,"0"0"-7,0 0-3,0 0-3,0 0-4,0 0 0,0 0-2,0 0 3,0 0 0,0 0 2,0 9 0,0 1-1,0-2 0,0-2 0,4 4 0,-4-1-2,4 4-1,0-2-1,-4-4-1,0 2 0,0 1 0,0-6-1,0 0 0,0 5-1,0-2 0,0 2 0,0-6 1,0 7-1,0-5 0,5 1-1,-5 0 0,0 1 0,0-4 1,0 0 0,0 3-1,4-6 0,-4 0-1,0 0 2,4 2-1,4 1 0,-4-3 0,4 0 4,0 0 1,1 0-3,3 0 0,0-3-1,5 1 0,-5-7 1,4 2-1,1 1-1,-5 0 1,0 3-4,0-2-3,-3-2-9,3 4-6,0 3-5,-12-3-8,4 0-2,-4 0-4</inkml:trace>
  <inkml:trace contextRef="#ctx0" brushRef="#br0" timeOffset="64916.713">13490 5774 289,'0'0'42,"0"0"-7,0 0-5,0 0-2,0 0 1,0 3-2,0 4-4,0 7-5,0 5-3,0 2-2,0 4-2,0 2-1,-4 0 0,4 3-4,0 2 0,-4 1-2,-1 4 1,1 0-3,4 2 0,0-5 1,0-1-3,0-1 1,0-5-2,0-3-5,0-5-4,0-2-2,0-1-6,0-3-5,0-2-5,0-1-6,4-4-5,-4-3-3,9 0-12</inkml:trace>
  <inkml:trace contextRef="#ctx0" brushRef="#br0" timeOffset="65135.7255">13678 6079 334,'0'-6'27,"4"3"-5,-4 3-2,0 0-4,8-4-4,-8 0-3,8 4-1,-3 0-3,3 0-1,0-3-1,0-1-1,0 4-1,1 0 0,-1-6 0,-4 6-3,4 0-4,4-6-6,-4 6-7,1-7-8,-1 7-2,-4-6-4,0 4-2,25 2-4</inkml:trace>
  <inkml:trace contextRef="#ctx0" brushRef="#br0" timeOffset="65469.7447">13915 5768 293,'0'-4'23,"0"4"-3,0 0-2,0 0-2,0 0-2,0 0 8,5 4 2,-5 2 1,8 4-1,-8 1 0,4 1-4,4-2-5,-4 6-1,4-5-1,1 8-1,-1-2-2,4 3-1,0-3-3,1 5 0,3-7-1,-4 10-1,0-4-2,1 1-2,-1-1 4,0 1-3,1 2-1,-1-5 0,-4-2 0,4 2-5,-3-1 0,-1 1-1,-4-5-2,0 2-4,0 0 0,0-8-5,-4 2-3,4-1-4,-4 1-2,0-4-4,0-3-1,0-3-3,-4 2-3,0-2-10</inkml:trace>
  <inkml:trace contextRef="#ctx0" brushRef="#br0" timeOffset="65725.7593">14071 5966 232,'0'-6'35,"0"3"-1,0 0-6,0 3-1,0 0-6,0 0 0,-8 3-6,4 0 1,0 7-2,-5 5-1,1-5 1,4 7 1,-4-1-2,4-5 0,-4 5-5,0 8 0,3-8-4,-3 5 0,4 1 0,-4-1-3,0 1 1,4-5-6,0 6-6,0-3-5,-5-4-6,9 2-5,-4-9-6,-4 4-1,8-7-2,0 1-1,0-7-1</inkml:trace>
  <inkml:trace contextRef="#ctx0" brushRef="#br0" timeOffset="66071.7791">14206 5605 291,'0'-3'25,"4"0"-6,-4 3 0,8 0 10,-3 10 9,3-1-5,4 5-5,-4 6-4,0-5-3,5 9-2,-1-3-2,-4 1-3,4 2 0,1-2-2,3 2-1,-8 2 0,5-3-2,-9 4-3,4 7 1,-8-6-4,8 3 0,-8 2 0,4 7-2,-4-4 1,4 4-1,-4 3-4,0-10-2,-4 2-2,0-1-4,-4-4-1,0-3-4,-1-3-4,1-2-7,0-3-8,0-8-9,4-1-7,-21 17-10</inkml:trace>
  <inkml:trace contextRef="#ctx0" brushRef="#br0" timeOffset="66804.821">14648 5076 210,'-4'0'18,"4"0"-3,4 0-4,-4 0-2,0 0 1,0 3 0,0 4 1,8-4 0,-8 6 2,0 7 3,5-1-3,-1 0 3,-4 0 1,0 1 0,0 1-1,0 5 3,4 5 1,-4 5-2,0 2-1,0-1-1,0 0-3,0 10-1,0 3-3,0-3-3,8 3 2,-8-1-1,0 4-1,0 0-2,-4-2 0,0-1 1,4 1 1,0-1 0,0 1-2,-4 2 1,4 3 0,0 2-1,-4-4 1,-1 2-2,1-1 1,4 1 2,-4 1-1,4-4-1,0-1-1,0 1-1,0 0 2,-4-2 0,4-5-3,0 5 0,0-3 1,-8 2 0,8 0-1,-8 0 1,8 1-1,-4-1-1,4 0 1,0-8 0,-4 2 0,0-2-1,4-8 1,-5 0-1,5-6-1,0-2 1,0-1 0,0-2 0,0-3 0,0-2 0,-4-1-5,4-3-1,0-6-1,0 3-1,0-1-2,0-3-2,0 0-4,0-3-4,0 0-9,0 0-8,0 0-9,0-3-7</inkml:trace>
  <inkml:trace contextRef="#ctx0" brushRef="#br0" timeOffset="69018.9477">15246 5334 291,'0'0'31,"0"-4"-6,0 4 1,0-3-4,0 3-4,0 0-3,0 0-5,0 0 0,0 0-1,0 0 1,-4 0 0,4 0-1,0 0 1,-4 0-1,-8 0-1,7 0 0,-3 0-1,0 0-2,4 3-1,-4-3-1,4 4-2,-9-1 1,5 0-1,0-3 0,4 8 1,-4-3 0,4-4 0,-5 2-2,1 7 0,4-10 0,-4 0 0,0 3 0,8-3 0,0 7 1,-4-4-2,4 0 1,-4-3 0,4 0 0,-4 0 0,4 3 0,0-3 0,0 0 0,-5 2 1,5-2-2,0 6 1,0-6 0,-4 6 2,4-6-1,0 7 0,0-1 0,-4 4 2,4-4 0,0 2-2,-4 1 1,4 4 0,0 0-1,0-5-1,0 5 1,0 1 1,0-5-1,4 1 0,-4 3-1,0-1 0,0 0 2,0-3-1,0 1-2,0-1 2,0-1-2,4 2 2,0-7-2,1 3-1,-1-3 4,0 1-4,0-4 4,4 0-4,-8 0 4,8 0-4,0 0 4,1-4-1,-5 1-1,4 0 0,0-3 0,0-1 0,0 1-1,-3 3 2,3-2-1,0 2 2,-4 0 0,4-1 0,0 4-1,1 0 2,-1 0-2,0 0 1,0 0-1,-4 4 0,0-1 0,0 0 0,5 5 1,-9-2-2,8 4 1,-8-1 1,0 2 1,4-1-2,-4 3 1,4-1-1,-4 0 1,-4-3-1,4-3-1,-4 4 0,0-2 1,0-2 0,-5 4 0,5-7-1,-4 3 0,0 1-1,-4-1 2,3-4-1,-3 4 0,4 0 0,-4 1 0,-1-4 0,1 0 0,4 0 0,0 1 0,0-1 0,3-3 0,-3 0 0,4 0-2,0 0-4,0 0-1,4 0 0,-4-3-4,4-7-7,0-3-2,0 4-8,0 1-5,0 1-9,4 1-4</inkml:trace>
  <inkml:trace contextRef="#ctx0" brushRef="#br0" timeOffset="69486.9744">15533 5609 254,'0'0'36,"0"0"-3,0 0 1,0 0-1,0 0-3,0-4-3,0 4-7,0 0 0,0 0-2,4-3-3,-4 3 0,8-9-4,4 7-2,-4-4-3,1-1-2,3 1-1,-4 0 0,4-1-1,-4 3-3,5-3-3,-5 1-5,0 3-6,-4 0-6,4 3-5,-3 0-7,-1 0-7,0-4-7,8-2-4</inkml:trace>
  <inkml:trace contextRef="#ctx0" brushRef="#br0" timeOffset="69936.0001">15782 5251 279,'-4'0'25,"8"0"-4,-4 0-4,0 0 1,0 0-6,0 0-2,0 0 6,4 0 4,1 3 1,-1-3 1,4 6 0,-4-2-4,0 2-3,0 2-1,4-2-3,0 7 0,1 1-3,3-1 0,-8 3 0,4-3-1,0 4-1,-3 4-1,3 4 2,-4 2 0,4 4-2,4-3-2,-8-1 0,9 0 1,-9-1-2,4 1-1,4-4-2,-4 3 2,1-5 0,-5-2-1,0-2 0,4-1 0,-4 0-1,0-8-1,4 1-4,1 1 0,-5 0-3,4-3 0,-4 0-2,0-1-4,0 1-5,-4-4-3,4 0-3,0 0-4,-4 0-6,0-3-6,0 3-2</inkml:trace>
  <inkml:trace contextRef="#ctx0" brushRef="#br0" timeOffset="70201.0153">15922 5566 258,'-5'0'29,"1"0"0,-4 3-5,0 3-2,4 7-2,0-2-3,-4 2-3,4 3-4,-1-2-3,-3 2-1,4 0 0,-4-2-4,0 2 2,0-2-2,3 2-2,1 0-2,0-5-7,-4 2-3,8 0-8,-4-5-5,0 1-6,4 1-2,-4 17-8</inkml:trace>
  <inkml:trace contextRef="#ctx0" brushRef="#br0" timeOffset="70947.0579">16757 5477 302,'0'0'39,"0"-5"2,0-1 3,0 2-7,0 1-1,0 0-7,0 3-6,0-3-8,0 3-2,4 0-3,-4 0-4,8 0 0,0 0-3,4-3 0,-3-1-1,3 1 0,0-3-1,0 3-5,5-5-3,-5 1-4,-4 1-3,1 6-6,-1-3-4,0 0-5,0-4-8,-4-2-3,0 4-5,13 7-5</inkml:trace>
  <inkml:trace contextRef="#ctx0" brushRef="#br0" timeOffset="71184.0715">17039 5159 290,'0'0'40,"0"0"-4,0 0-5,4 0 0,-4 3 1,0-3-3,0 3-6,4 7-4,-4 7-6,0 9-4,0 1-2,0 4-1,0 0-2,0 5-1,0 1 0,0 6-1,0 0-3,0-4-4,-4-2-1,4-1-1,0-5-8,0-1-4,0-2-5,-4-1-8,-4-6-5,0-2-5,0 5-4</inkml:trace>
  <inkml:trace contextRef="#ctx0" brushRef="#br0" timeOffset="71695.1007">15614 6459 241,'0'0'42,"-4"-3"0,4 3-5,0-3 2,0 3-3,0 0-2,0 0-7,0 0-1,0 0-6,0 0-4,0 0-1,0 0-3,0 0 1,4 6-1,-4 4-1,0 10-3,0 1-1,0 8-2,0-2-1,-4 0-2,0 1 0,4-1-1,-4 0-6,0-1-2,0 1-2,0-3-4,0 1-4,4-4-5,-4-5-6,4-4-6,0 0-9,0 0-9,4 25-7</inkml:trace>
  <inkml:trace contextRef="#ctx0" brushRef="#br0" timeOffset="72279.1341">16462 6539 314,'0'0'46,"4"0"-3,-4-4-4,0 4-7,0-3-7,0 3-6,4-3-5,-4 3-4,8-3-3,1 3 1,3 0-3,0 0-2,-4-3-1,5 3-4,-1-3-4,0-1-5,-4 1-4,5 0-3,-9 0-3,0 1-5,4 2-3,-4-3-3,-4 3-5,0 0-3</inkml:trace>
  <inkml:trace contextRef="#ctx0" brushRef="#br0" timeOffset="72811.1646">16646 6267 312,'0'-3'39,"0"-4"0,0 7-3,0-3-5,4 0-3,0 3-4,-4 0-5,13 0-5,-5 0-2,4 0-3,-4 0-2,5 0-1,-5 0-2,0 3-1,4 0-2,-8 0 1,5 1-1,-1 2 0,0-1 0,-4 1 0,0 4-1,-4-1 0,0 1 0,0 1 0,0 5 0,0-5 1,0 5-1,-4 0 0,0-2-1,-4 2 1,8-3-2,-8-2-1,-1 1 1,5-2-1,0 0 0,-4-3 2,4 3-2,4-4 2,0 1 0,0-1-1,0-1 1,0-2 0,0 0 0,0 4 0,4-7 1,-4 3 1,8 0-3,-4 0 2,4-3 0,1 3 0,-5 0 0,4 1 1,-4 2 1,0 0 0,4-2 1,0 0 1,-3 6 0,-5-1 2,0-5-1,4 7 0,-4 1 1,0 1 0,-4 0-2,4 1 0,-9 2 1,5-2-2,-8 2 0,4-3 0,4-2-2,-4 2 1,-1 0-1,5-7-1,-8 2 1,4 1 0,-5-2 0,9-1 0,-8-3-1,4 0-3,-4-1-3,3 1-1,5-3-4,-4 0-4,0 0-4,0 0-7,4 0-10,0-3-7,0 1-3,-5-23-11</inkml:trace>
  <inkml:trace contextRef="#ctx0" brushRef="#br0" timeOffset="73033.1773">16974 6551 346,'4'-3'35,"0"0"4,0 3-4,8-3-8,-4 0-10,1-1-1,-1-2-3,0 3-5,0 0-4,-4 0-4,9 3-3,-5-4-5,0 1-3,0 3-1,0-3-4,-4 3-2,1-3-1,3 1-4,-8 2-4,0-3-6,0 0-2,8-13-9</inkml:trace>
  <inkml:trace contextRef="#ctx0" brushRef="#br0" timeOffset="73322.1938">17162 6254 323,'0'-3'31,"4"0"-4,0 3 1,4 0-1,1 0 2,-1 3-5,0 0-3,0 3-4,-4 1-2,4 7 1,5 5-3,-1-5-1,-4 6-3,4-3 0,1 8-2,-5-4-2,-4 5 0,8-6-2,-4 3-1,1-3 0,-1 4 0,-4 1 0,8-4-2,-4-2-5,1-4 2,-1 4-4,0-4-1,-4 3-2,0-2-1,4-3-3,1-2-4,-5-2-4,4-6 0,-8 4-7,4-4 0,-4 0-6,0-3-4,-4 11-11</inkml:trace>
  <inkml:trace contextRef="#ctx0" brushRef="#br0" timeOffset="73568.2079">17289 6520 297,'0'0'30,"0"-4"-7,0 4-3,0 0-4,0 0-6,0 0-3,0 0-1,0 0 0,-4 4 0,0 2 0,0 3-1,0 4 0,-1-2-2,1 2 1,0 0-1,-4-2-3,0 2 0,4-1 0,-4 3 0,4 1 0,-5-1-8,5-3-3,-8 0-9,8 1-7,0 1-2,-4-7-1,-1 18-9</inkml:trace>
  <inkml:trace contextRef="#ctx0" brushRef="#br0" timeOffset="74074.2368">17690 4943 228,'0'0'13,"0"0"12,0 3 3,0 5 0,0 11 1,0 5 1,0 1 0,0 5 3,0 0-1,0 4-5,0 6-3,0 6 0,0 16-5,0 8 1,0 6-2,0 7-2,-4 6-2,-4-2 0,4 2 0,0-6-1,0 3-1,-1 3-2,-3 0-2,0-2-1,0 2-1,8-9 0,-4-7-3,4-11 0,0 1-1,0-7 0,0-7-1,0-4 0,0 1 0,0-3 0,0-3-2,0-4 1,0 4-2,-4-5-2,4-2-4,-4-9-2,0 3-5,4-1 0,-9-6-3,5 2-3,-4-4-4,4 1-11,-4-5-10,0-1-12,-21 20-12</inkml:trace>
  <inkml:trace contextRef="#ctx0" brushRef="#br0" timeOffset="79481.5461">17956 6065 217,'0'0'40,"0"0"1,0-6 0,0 6-4,4-4 2,-4-2-2,4 6-2,-4-3-5,5 3-2,-1-3-5,8 3-2,-8 0-4,8-10-1,-4 7-6,5 3-2,-5 0-1,4 0-1,5 0-3,-9 0 0,4 0-3,-4 3-4,5-3-4,-9 0-4,4 6-1,-4 1-3,4-7-4,0 0-5,0 0-4,1 0-8,3-7-7,0 4-7,17-24-5</inkml:trace>
  <inkml:trace contextRef="#ctx0" brushRef="#br0" timeOffset="79798.5642">18407 5807 331,'0'-3'35,"0"3"-5,0 0-4,0-3-3,0 3 0,0 0 1,0 3-3,0 0-4,0 4-4,0 12-3,0-2 0,0 4-1,0 1 0,0 2-4,0 1-1,0-1 1,0 7-1,0-3-1,4-1-5,0 3-4,-4-1-3,8-2-5,-8-6-3,4 1-5,-4-1-1,4 1-14,-4-8-6,4 2-6</inkml:trace>
  <inkml:trace contextRef="#ctx0" brushRef="#br0" timeOffset="80471.6027">18873 5221 151,'0'0'30,"0"0"2,0-3-2,0-1-2,0 1-1,0 3-5,0 0-2,0 0-2,0 0-3,0 0 1,0 0 0,0 0 3,0 0 2,0 3 2,0 12-3,0 1-4,4-1 1,-4 1-1,9 8-1,-1 3-3,-4 7 0,4 5-2,-4 4 0,-4 0-1,4 3-1,4 4 2,-8 0-2,0 0-1,0 5 1,5-4-2,-5 2-2,0 6 0,0 1-1,0 2 1,-5 5-3,5 3 1,-8-2 1,4-1 1,0-4 0,-4-1-2,4-4 2,-4-6-2,8 4 1,-5-5-2,1-5 0,0 0 0,4 3-1,-4-3 0,4-3 0,0 0 0,0 0 0,0-3 0,0-7 0,0-3 0,0-3-2,0-1-1,0-6-2,0 0-3,0-3-1,-4-4-3,4-1-1,0-4-2,0 2-2,-4-4-4,0-3-6,0 1-11,4-1-12,-8-3-9</inkml:trace>
  <inkml:trace contextRef="#ctx0" brushRef="#br0" timeOffset="82104.6961">19311 5426 133,'0'-3'28,"4"3"-2,-4 0-1,0-7 3,5 1 2,-5 0 1,0-4 0,0 4 3,0 6-2,4-2 0,0 2-4,-4 0-5,0-3-7,0 3-1,4 3-3,-4-1 1,0 7-4,4 7 0,0 5-2,0 1-3,-4 5 0,0 3 2,0 5-5,0-1 1,0-1 0,0 0 0,0 1-2,0-4 0,0-5-6,4-1-4,0-1-5,-4-6-6,4-1-5,0-3-10,1-2-9,-1-2-11</inkml:trace>
  <inkml:trace contextRef="#ctx0" brushRef="#br0" timeOffset="82625.7259">20417 5294 251,'0'-3'29,"0"0"3,4 3-2,-4 0 0,0 0-2,0 0-2,4 0-4,0 0-2,-4 0 3,4 0-2,-4 6-1,8 7-3,-8 7-3,4 6-2,-4 1-1,0 0-1,0 6-3,0 1-1,0-1-3,0 2 0,0-2 0,0-3-2,0 4-1,0-6-6,0-4-3,4 0-5,1-2-8,3-4-5,-8-2-7,4-3-12,4-2-9</inkml:trace>
  <inkml:trace contextRef="#ctx0" brushRef="#br0" timeOffset="83646.7843">19467 6400 293,'0'-3'36,"0"0"-2,4 3 0,0-2 1,-4 2-1,0-3-3,4 0-4,-4 3-8,0 0-3,0 0-5,0 0 2,0 3 0,0 2-2,0 17-2,4-4 0,-4 7 0,0-1-4,0 3 1,0 2-2,-4-2-1,0 0-1,4 4-1,0 0 0,0-4-1,-8-2-1,4-1-4,0 6-4,0-3-3,4-8-4,-4 7-3,4-6-9,0-2-7,0-2-8,0-3-6,8 23-8</inkml:trace>
  <inkml:trace contextRef="#ctx0" brushRef="#br0" timeOffset="83953.8019">19930 6661 361,'4'-3'31,"-4"3"-5,4 0-5,4 0 3,0 0-4,-4 0-5,4-3-3,9 3-4,-5-3-2,0 3 0,1-4-1,3-2 0,-4-4-4,1 9 1,-1-2 0,4-4-1,-3 4-1,-5 0-2,4 3-5,-8 0-8,0 0-6,-4 0-8,4 0-4,0-3-6,-4 0 0,0-1-9</inkml:trace>
  <inkml:trace contextRef="#ctx0" brushRef="#br0" timeOffset="84788.8496">20568 6605 370,'4'0'34,"4"0"-6,-3-3-3,-1 0-5,8 3-3,-8 0-5,4-3-3,-4 0-2,5 3-1,-1 0-3,0 0-1,0 0 1,-4 0-1,4 0-2,1 0 0,-5 0-4,0-3-5,0 3-5,0-2-5,0 2-5,-4 0-2,4 0-2,-4 0-5,4-3-2,0 0-1</inkml:trace>
  <inkml:trace contextRef="#ctx0" brushRef="#br0" timeOffset="85131.8693">20879 6291 317,'0'-4'37,"0"4"-7,0 0-4,4 0-3,1-3-3,-1 3-4,-4-3-1,0 3-2,4 0 1,0 0-3,-4 3 0,4 0-1,4 1 0,0 5-3,0 1-1,1-2 3,-1 1-2,0 7-1,-4-5 1,0 5 0,4 0-3,-3-2 0,3 2 0,4-1 0,-8 4 0,4 0-2,0 1 0,1-2 0,-1 4-1,0-3-1,0-1 1,-4 4 0,4-5-1,1-1-4,-1-1-1,0 1-3,0-4 0,0-1-3,1-1-4,-5-1-4,0-2-3,4-1-6,-8 1-2,4-7-4,-4 1-6,0 2-1,0 10-7</inkml:trace>
  <inkml:trace contextRef="#ctx0" brushRef="#br0" timeOffset="85392.8842">21076 6477 369,'0'0'28,"0"0"-7,0 0-2,0 0-1,0 0-4,-4 0-1,-9 6-2,5 10 2,-4-2-5,4 2 2,-4 3-3,3-1 0,-3-2-4,4 1 0,0 2-1,0-5-1,-1 6-4,-3-5-3,4 0-7,0 1-2,-1 0-8,1-5-2,0-2-5,0 4-5,4-5-5,-13 17-9</inkml:trace>
  <inkml:trace contextRef="#ctx0" brushRef="#br0" timeOffset="86022.9202">21526 4820 246,'0'-3'20,"0"3"0,0 0-5,0 0-3,0 0 4,0 0 0,0 0 5,0 6-5,-4 9 2,4 1 1,0-1-1,0 3 2,0 1-1,0-2 0,0 3-3,0 0 1,0 6-4,0-3 2,0 1-3,0 5 0,4 1-2,-4 0 1,0 1-2,0 5 0,0 10 1,0 10-2,0 4-1,0 5 1,0 2-4,0 2 2,-4-3 0,4 1-1,-4-3 0,0-2 0,4 1 0,-8-1-2,8 5 0,-4 0 3,4-2 0,-9 5 1,1-5-1,4-4-1,0-1-1,0-1 2,-4-7-1,0-1 1,4-2-1,-5-2 1,1 5-2,0-4 0,0 11 0,0-4-1,-1-1-1,-3-1 0,4-7-2,4-3 0,-4 0 0,4-7 1,-1-2-1,1-4-1,4-5-2,0-4-4,0-2-1,0-5-3,0-1-2,0-7-5,0-2-1,0-3-4,0-1-7,0 0-17,0-5-16,4-47-14</inkml:trace>
  <inkml:trace contextRef="#ctx0" brushRef="#br0" timeOffset="86612.954">21907 5880 308,'4'0'42,"-4"0"-9,0 0-2,0 0-6,0-3-3,0 3 0,4 0-3,-4 0 0,0 7-4,0 9 0,0-2-6,0 5 1,0 5-1,0 1-4,-4 2-1,4 7-2,0-4 1,0 2 0,0 1-3,0 4-3,4-7-2,-4 0-4,0-1-3,0-6-4,0 1-5,0-1-2,0-6-7,0-1-5,0-7-6,0 1-3</inkml:trace>
  <inkml:trace contextRef="#ctx0" brushRef="#br0" timeOffset="86843.9672">21805 6165 384,'0'-3'45,"0"0"-9,0 3-7,0-3-6,0-1-6,4 4-5,-4 0-1,4 0-4,8-4-2,0 4 1,5-10-3,-1 7 0,0-4-1,5 4-2,-9-3 0,5 3-5,-1 3-2,-4 0-4,5-2-10,-5-1-7,4 3-4,-3-3-2,-1 3-5,0 0-3</inkml:trace>
  <inkml:trace contextRef="#ctx0" brushRef="#br0" timeOffset="87528.0063">22587 6062 215,'4'-7'18,"-4"7"3,0-3-4,0 3-5,0-9 2,0 5-7,4 1-1,-4-3 1,4 4 2,0-7 2,-4 6 3,4-1 1,-4 4 2,0-3-2,4-3-2,-4 0 0,0 1 1,0-5 3,0 7-1,0 0-1,0-7-2,0 4-3,0 0-4,0-1 2,0-1-2,0 2-2,-4-4-1,4 7 0,-4-3-2,4 1 0,-4-1-1,0-1 1,0-2 0,4 6 1,-4-4-1,-1 4-1,1 3 1,4-3-1,-8 3 1,0 0 0,4-2-1,-4 2 0,-5 5 0,5 1-1,-4 7 2,4 0-1,-5 1-1,5 5 2,-4-1-1,0 10 0,-5-1 0,5-3 0,4 10 0,4 4-1,-4-5 2,-1-3-2,9-3 2,0-1-2,0-5 0,0-2 1,9-5-2,-1-1 2,4-7 0,0-3 4,5-3 1,-1 0 2,0-9 0,1-7 1,-1-5-1,5-4 0,-5 1-1,0-3-1,1-2-2,-5 5 1,0 4-2,-3 1 1,-5 3 0,0-2-2,-4 2-2,0 2-2,4 1-4,-4-1-6,0 8-4,0 2-12,0 1-8,0-3-14,-12-7-12</inkml:trace>
  <inkml:trace contextRef="#ctx0" brushRef="#br0" timeOffset="98050.6082">20318 6383 140,'0'-3'19,"0"3"-3,0-4 1,-4 1 1,4 0 0,0 0 3,-4 0-3,4 0 2,0-1 1,-4 1 1,0 3-1,4-3 2,-4 3 1,4-3-1,-4 3-4,4 0 2,0-3-1,0 1-4,0 2 1,-4 0-2,4-3-1,0 3-2,0 0 0,0-3-3,0 3-1,0 0-1,0-3 0,4 3-3,-4-4 0,4 1-2,4 0 0,-4 3-2,0-3 2,0 3-2,5 0 0,-5 0 1,0 0-1,0 0 1,4 0-1,-4 0 0,0 0-1,-4 3 2,4-3-2,1 3 2,-5 7-2,4-2 1,0 1 0,0 1-3,-4-1 1,4 1-2,-4-1 0,0 3 0,0-3 2,0 1-1,0-4 1,-4 2 0,4-2-1,-4 4 0,-4-4 2,8 1-1,-5-3 0,-3 6-1,0-4 1,4 1 1,-4 2 0,4-4 0,-5 1 0,5 1 0,0-1 0,4 0 0,-4 1 0,4-4-1,0-3 2,0 3-1,0 0 1,0-3-1,0 3 1,0 1-2,0-3 1,4 2 1,-4-3-1,8 3 2,1-3-1,-5 4-1,0-1 2,0 0-1,0 0 0,0 0 2,0 1-1,-4 2 0,8-1-1,-3 1 3,3 0-1,-4 7 1,0-3-2,-4-2 2,0 1 0,8 4-1,-8-7 0,-8 5 0,8 2 1,0 3 0,-4-5-1,0 2 0,0 3 1,0-2 1,-5-1-1,-3-4-1,0 2-1,8-1 0,-5 3 0,1-1 1,8-5-2,-12-2 1,8-2-2,-4 6 1,0-2-1,3-1-3,1-6-1,0 6-3,-4-6-4,4 2-3,-4 1-6,8-3-7,-8 0-8,4-3-13,-5 3-12</inkml:trace>
  <inkml:trace contextRef="#ctx0" brushRef="#br0" timeOffset="101622.8125">23016 4989 179,'-4'-5'24,"4"5"0,0-2 1,-4-1-4,4 3 1,0 0-1,0 0 2,-4-3-4,4 3 0,0 0 1,0 0-1,0-3-1,0 3 3,0 0-1,0 0-3,0 0-2,0 0-6,0-3 0,0 3-4,0 0-1,0-4 0,4 4-2,-4 0 1,0 4 5,4-1 1,0 13-2,-4-2 2,0 5-1,5 2 1,-5 6 0,0 5 0,0-2-2,-5 3 1,5 4 0,0 9-2,0 0 0,0 6-1,0 2 0,0 2-2,-4 4-1,4-1 2,0-2-1,0 2-1,0 0 0,-4-5 1,4-1-1,0 4 1,-4 5 0,4 5 3,-8 6-2,0-5-1,4-7-1,-5 4 0,1-8 0,0-1 0,8-2 2,-4-2-2,0-3 0,0-3 0,0-3-1,4-1 1,-8 4-2,-1-3 1,5 3 0,-4 3 1,0-6-3,4-3 2,-4 0-1,4-7 1,4-3-1,0-1-1,0-5-3,0-7-2,0-1-6,0 0 0,0-7-3,0-1-5,0-4-1,0-1-4,0-3-5,0 0-11,0-3-10,0-1-9</inkml:trace>
  <inkml:trace contextRef="#ctx0" brushRef="#br0" timeOffset="102267.8494">23352 5523 201,'0'-10'26,"0"-1"5,0 2 4,8-1 4,-4 1-2,1 7-3,-5-1-8,4-4-3,-4 4-4,0 3-3,4 0-5,-4 0-1,4-3-3,-4 3-3,8 0-1,-4 0 0,4 0-1,-4 0 0,5 0-1,3 0 1,-4 0-1,8 3 0,-3 0 2,-1 1 0,-4 2-1,4-1 2,1 1-1,3 4 0,0-1-1,1 2 0,-5 2 1,0-7-2,5 4 2,-5-4-1,0-3-1,1 1 1,7-4-1,-4 0 0,1-4 4,-1 4-2,-4-6 0,5 3-1,-5 0 0,0 0 0,-3 3 1,3 0-3,-4-4 2,4 4-1,-3-3 0,3 3 0,-4 0-2,0 3-1,0 1-3,1-1-4,-1 0-3,-4 3-6,0-3-2,4 1-10,-4-3-2,0 2-4,5 1-4,-1-1-5</inkml:trace>
  <inkml:trace contextRef="#ctx0" brushRef="#br0" timeOffset="102849.8827">23287 6480 400,'0'0'43,"0"-3"-6,0 3-6,4-4-7,-4 4-7,4-3-4,0 2-3,0-2-3,0 3-2,0 0-2,4 0-1,-4-4 1,5 1-2,-1 3 2,0 0-2,0 0 1,0-3 1,9 0 0,-5 3-2,0-3 0,1 3-1,-1 0 0,0 0 0,5 0 2,-5-4-2,4 4 0,-3 0 1,-5 0-1,8 0 1,-4 4 1,5-4 1,-5 0 2,0 0-1,1 0-1,-1 0 0,4 0 2,-8 0 1,9-4-2,-5 4-1,-4-3-1,0 3-1,5 0-1,-1-3 1,0 0 0,5 0-1,-5 0 2,4 1-1,1 2-1,-1 0 0,-4 0 0,1 0 0,-1 0 0,0 0-3,1 0-1,-1 0-2,-4 0-2,4-3 1,1 3-4,-1-3-2,4-1-8,-4 1-7,-3 0-6,3-3-4,4-4-5,1 2-5</inkml:trace>
  <inkml:trace contextRef="#ctx0" brushRef="#br0" timeOffset="103488.9192">24679 5502 255,'0'-3'35,"0"3"-5,0 0-1,0 0-4,-5-3-2,5 3-4,0-3-1,0-1-3,0 1-4,0 0-1,0 3 0,0-3-1,5 0-2,-1 0-1,4-5-1,0 1 0,0 1 1,0 3 0,5-1-1,-9 1-1,0 0-1,4 0-1,-4 0 0,4 0 0,1 3 0,-5 3-1,4-3 0,0 3 1,-4 0 1,0 3-3,0 7 0,0-3 2,0 1 0,1 2-1,-5-1 0,8-1 1,0 2-2,-8-3 0,0-1-1,4-1 1,4-5 0,5 1 2,-1-1-1,0-3 1,0 0-1,1-3 0,-1-1 0,0 0 1,5-3-2,-1 4 1,0 0 0,-3 0 0,-5 0-2,4-1 0,0 4 2,-3-3 0,3 3-1,-4 0-1,4 0 2,5 0-1,-5 0-1,0 3 0,1 1 2,3 2 0,0 0-1,1-3-1,-1 1 0,0-3 2,1 2 0,-1 1-3,1-4-2,-5 0-2,0 0-4,4 0-1,-3 0-8,-5 0-6,0 0-8,0 0-13,1 0-6</inkml:trace>
  <inkml:trace contextRef="#ctx0" brushRef="#br0" timeOffset="104003.9487">24580 6392 269,'4'-3'26,"1"0"-1,3-3-1,0-4-2,0 1 0,-4-4-4,4 5 3,1-2-3,-1 1 0,-4 2-2,0 3-2,0 1 0,-4-4-6,8 4 0,0 0-2,-4 0-2,1-1 0,-1 1-1,4 3-1,-4 0-1,0 0 3,0 0 1,4 0-1,1 0-1,-1 3-2,-4 1 1,0 2-1,0-3 1,4 0-2,0 4 2,1-3-2,-1 3-1,-4-1 1,8 1 0,-4-7 2,0 3 1,1-3 2,-5 3-1,8-3-1,0 0 1,1 0-1,-1-3-2,0 3 2,0-3-1,1-7 0,-1 4-2,0-1 1,1 3 0,-1-3 0,0 1-2,5-1 1,-5 4 0,-8-3 1,4 3-3,0 3-1,-4 0-1,0 0-2,5-2-2,-1 2-5,0 0-4,0 0-6,5 0-6,-5 0-6,4 0-4,0 0-10</inkml:trace>
  <inkml:trace contextRef="#ctx0" brushRef="#br0" timeOffset="104630.9845">25276 5032 196,'0'0'24,"0"-4"-4,4 4 1,0-9-3,1 6 5,-5-1 2,4 1-2,-4 3 2,0 0-1,0 0-2,0 0-3,0 0-2,0 7-5,4-7 3,-4 6 4,0 5-1,0 8 0,0 2-3,0 8-1,0-2-1,0 3-4,0-2 1,0 14-2,-4 7 1,0 3-2,-1 9 0,-3 7 0,0 9 0,-4 2 0,0-3 0,-1-3-1,1-3-1,0 2 1,-5 4 0,1 1-1,0-1-1,3-3 0,-3-3 0,0-3 0,3-2-2,1-6 3,0-5-2,4-2-1,-1-3 0,-3-6-1,12-9 0,-8 2 0,8-5 0,0-4-1,0 1 0,-4-7-5,4-2 0,0-2-4,0-4 1,4 3-3,-4-5-1,4 2-4,0-7-2,0-3-6,0 4-4,-4-2-11,0-5-15,0 0-12</inkml:trace>
  <inkml:trace contextRef="#ctx0" brushRef="#br0" timeOffset="106863.1122">15483 12020 149,'0'-3'10,"-4"1"0,4-4 0,-4 0-6,4 2 2,-4-2-6,4 3 3,0 0-1,-4 0-2,4 3 4,0 0-6,0 0-5,0 0-5,0 0-2</inkml:trace>
  <inkml:trace contextRef="#ctx0" brushRef="#br0" timeOffset="111901.4004">4835 9155 423,'0'0'43,"4"-3"-10,-4 3-5,4-3-10,-4 3-3,0 0-6,4 0 1,4 0-1,1 0-3,3 0-1,0-3-2,-4 0 0,5-2-1,3-1-4,0-1-7,-3 1-6,-1-1-10,0 1-12,1 5-11,-5-3-9</inkml:trace>
  <inkml:trace contextRef="#ctx0" brushRef="#br0" timeOffset="112103.4119">4827 9410 356,'0'0'38,"0"0"-1,4 0-1,-4 0-6,0 0-6,0 3-5,4 0-4,4-3-4,4 0-2,1 0-4,3-3-2,-4 0-2,1 0-6,-1-4-8,0-2-12,-4 2-9,5 3-16,11-19-11</inkml:trace>
  <inkml:trace contextRef="#ctx0" brushRef="#br0" timeOffset="112584.4395">5519 8634 331,'0'-3'31,"0"3"1,0 0-6,0 0-4,-4 0-4,4 0 0,-9 0-4,5 0 0,0 0-5,0 0-1,0 3 0,-4-1-1,8 10-4,-4-2 1,0-1 2,0 2-2,-1 5-1,-3-1-1,0 1 0,4-1 0,-4 6 1,0 3 0,-5 1 2,5-1-2,-4 6 1,4 2 2,0 5 1,-5-7 0,5 10-1,0 3-1,4-4 1,-4 11 1,-1 1-1,5 1 0,0-3-1,4-3 1,-8 1 0,8-3-2,0-1-1,0-3 0,4-1-1,0-5-1,4 1-1,1-5-3,3-3-3,-8-2-1,4-4-7,4-5 0,1-2-4,-5-7-9,4-1-11,0 0-7,-3-9-9</inkml:trace>
  <inkml:trace contextRef="#ctx0" brushRef="#br0" timeOffset="112802.4519">5564 9275 464,'0'0'47,"0"0"-13,0-4-8,4 4-6,-4 0-5,4 0-5,-4 0-1,8 0-3,-4 0-1,4-6-3,5 4 0,-1-7-4,8-1-3,-3-2-5,-5 2-6,9-1-7,-1 5-9,-8-4-10,-4 1-9,5 1-4</inkml:trace>
  <inkml:trace contextRef="#ctx0" brushRef="#br0" timeOffset="113105.4693">5940 8847 332,'0'-6'28,"0"2"-11,0 4-4,0 0-8,0 0-10,0 0-9,0 0-4,0 0-8,0 0 0,0 0 3,-4 7-5,4-4-2</inkml:trace>
  <inkml:trace contextRef="#ctx0" brushRef="#br0" timeOffset="113498.4917">5944 8853 187,'0'0'26,"5"0"1,-5 0-3,0 0 3,0 0-4,0 0 0,4 0 3,-4 0-1,0 0 0,0 0 1,0 0-2,0 0-4,0 0-1,0 0-5,0 0-2,0 0-1,4 0-4,-4 0-1,0 0-2,0 0-1,0 0-1,0 0 0,0 0 1,0 4 0,4 7-1,-4 1 3,4 1-3,-4-2 0,4 2 0,-4-4-1,0 3 0,0 0 0,0 1 1,0-3-2,4 2 0,-4-7 1,0 1 0,0 1 0,0-4-1,0 0 0,0 0-1,0 4 0,0-6-1,0 2 2,0 4 1,4-4-1,-4 0-1,0-3 1,0 0 1,4 0-1,-4 0 0,4 0 0,1 0 0,3 0-1,-4-3 1,4 3 0,0 0 0,4-3 0,-3 0 0,3-1-1,0 0 1,5 0-2,-5-2-3,0 3-3,0 3-2,5-3-3,-9-4-5,4 7-3,1 0-7,-5-3-3,4 0-5,-4 0-7,4-2-1</inkml:trace>
  <inkml:trace contextRef="#ctx0" brushRef="#br0" timeOffset="113796.5088">6182 8731 370,'0'0'48,"0"6"-5,0-1-5,0 5-4,-4 12-7,0 2-4,4 3-5,-4 5-5,0-2-1,4 3-3,-9 4-3,9-1 0,0 7-2,-4 3-3,4 0 1,0 0 0,0-1-4,0-1-2,0-7-2,0-4-2,0-2-1,4-1-5,-4-3-4,0-5-7,0-4-4,0 1-5,0-3-7,0-5 1,0-2-6,9 14-5</inkml:trace>
  <inkml:trace contextRef="#ctx0" brushRef="#br0" timeOffset="114013.5212">6419 9146 386,'0'-7'38,"0"6"-10,0 1-8,0 0-4,0 0-5,0 0-1,4 0-5,-4 0 0,13 0-3,-1 0 1,-4 0 0,5 0-2,-1 0 0,4 0-5,-4 0-5,-3 0-6,3 0-6,-4-3-5,-4 0-9,4-1-7,13-2-6</inkml:trace>
  <inkml:trace contextRef="#ctx0" brushRef="#br0" timeOffset="114331.5394">6788 8823 331,'4'0'25,"-4"0"-7,4 0 7,0 0 5,0 2 0,-4 4-3,8 7-2,1-4-3,-1 2-4,4 2-1,-4 3-1,0-2-1,5 9-3,-1-6 0,0 5-6,1 2-1,3 2-1,4 4 1,-7-3-2,7 2-1,-3-2-1,-9 6 1,8-9-2,-4 3-3,1 1-2,-1-4-1,-4 2-2,0-6-3,-4 1-3,5-2-6,-9-6-6,8 3-4,-4-2-5,-4-8-5,0 1-5,-4-1-2</inkml:trace>
  <inkml:trace contextRef="#ctx0" brushRef="#br0" timeOffset="114583.5538">6984 9055 332,'0'0'41,"-4"0"-3,-4 2 1,4 4-6,-4 10-5,0 0-6,-1-2-4,-3 9-3,8-3-5,-4 6-3,0 1-1,-1-3-2,-3-2-2,4-2-5,4 3-2,0-3-4,4-1-5,-8-4-7,4-3-2,4 1-5,0-3-4,0-6-5,-5 3-2,5-4 0,-4 13-8</inkml:trace>
  <inkml:trace contextRef="#ctx0" brushRef="#br0" timeOffset="114945.5745">7193 8548 360,'4'3'31,"-4"-1"6,8 4 0,1 7-6,-1 0-4,0 4-4,4 2-2,1 2-5,-1 4 1,0 6-2,0-4 0,5 6-1,-5-3-2,0 5-1,1 2-1,-5-4 3,4 4-2,-4-1-1,5 4 0,-5 3-1,-4 0-3,0 4-2,-4 3 0,0-1-1,0 4 0,0-3-2,0-4 1,-4 1-2,0-4-4,-4-4-5,8-5-3,-5-4-5,5 2-2,-8-5-6,0-3-10,0-2-13,0-8-16,-25 42-12</inkml:trace>
  <inkml:trace contextRef="#ctx0" brushRef="#br0" timeOffset="116587.6684">8008 8294 235,'0'-3'31,"4"-1"-6,-4 4-6,0-3 1,0 3-5,0 0 2,0 0-2,0 0 3,0 0-2,0 0 1,0 0-2,0 0 0,0-3-2,-4 0-1,4 0 0,-12 6-3,3 0-1,-3-3-2,0 0-1,0 10 0,-1-1-2,-3-3 1,-1 2 0,1 2 0,0-1-1,-5-5 2,1 2-2,-1 4 3,9-6 0,-4 0 0,-1-4 0,-3 0 0,8 6 0,-1-6-1,1 0 2,8 0-2,-4 0 0,8 0 0,-4 3-1,0-3 0,4 3-1,-5-3-1,5 0 0,0 0 0,5 0-1,-5 0-1,0 3 0,0-3 0,0 10 0,0-2 2,0 8-1,0-3-1,0 1 1,0 8 1,4-1 2,-4 4-3,4-4 0,0 4 2,-4 2-1,4 0-1,0 2 0,-4 1 0,4-3 0,0 3 1,-4 1-1,4 2 0,-4 5 1,4-1-1,0-4 0,1 4 0,-1-1 1,-4 4-1,4 0-1,0 6 0,-4 0 0,0-2 0,0 3-2,0-5 2,0-2-1,0 0 3,0-4-1,-4 1-1,0 0 0,4-6 0,0 0 0,-4-1 0,-1-3 0,5 1 0,0-4 0,0-1 0,0-3 1,0-4-2,0-2 1,0 2 0,0-3 0,5-2 0,-1-1-2,-4-1 2,0-2 0,0 1-1,0-2 3,0-3-3,0 0 2,0 0-1,4 4 0,0-7 0,0 0 0,4 0 0,0 0 0,0 3 0,1-3 0,3 0 0,0 3-1,1-3 0,-1 0 1,0 0 0,0 0 0,1 0 0,-1 0-3,-4 0-1,4 0-1,-3 3-3,-1 1-3,8-4-2,-8 0-4,5 0-6,-9 0-7,4 0-8,0 0-6,-4 0-5,-4 11-9</inkml:trace>
  <inkml:trace contextRef="#ctx0" brushRef="#br0" timeOffset="117175.7021">8245 8645 173,'0'0'23,"0"0"-4,4-3-2,-4 0 0,0 3-6,0 0-1,0 0 3,0 0 1,0 0-5,0 0 2,0 0 2,0 0-1,0 0 3,-4 6 0,4-6-4,0 6 5,0-2-2,0-1-1,-8 3-3,4 1 2,-4 0-3,0 0-1,8-1-4,-9 1 2,5 0-3,-4 3 0,0 3-1,4-1-1,-4 3 3,0-3 0,3 3-1,-3 4 3,4 0 0,0 2-1,0 2 2,-4 0 1,0 1-1,3 1-1,-3 2 2,8 0-1,-4 3-1,4-1 1,0 1 1,-4 0-4,4 0 0,0 2 1,0-5-1,4 4-1,-4-3 1,8-1-2,1-3-1,-1 1 0,-4-7 0,4 1 0,0-5-1,0 5-2,1-3-2,-1-5-5,-4 5-1,4-3-4,4-2-6,-8-1-8,1-4-5,-1 4-6,4-6-9,4 19-7</inkml:trace>
  <inkml:trace contextRef="#ctx0" brushRef="#br0" timeOffset="117969.7475">8642 8699 277,'0'-1'37,"0"-3"-2,0 4-1,0 0-1,0 0 1,0 0-4,0 0-5,0 0-8,-4 4-2,-4-4-4,-4 1 0,0 2-3,3 4 0,-3-1-2,0 0-1,0-2-1,-1-1 2,1 0 0,0 0-1,-1 0-3,1-3 2,0 3 0,4-1-2,-5 1 1,1 0-3,0 1 2,0 2-2,3-3 1,-7 0 1,12 0-2,4 4 1,-8-2-1,8-2 0,0 0 0,0-3 0,0 3 0,0 0 0,0 4 0,0-4 0,0 6 0,0-2 0,0 4 0,0-2 0,0 1 0,0 0 0,0-3 0,8 6 0,-4-3 0,0-1 0,0-1-1,4-1 0,-4 2 0,-4-6 0,9 0 1,-5 4 0,0-2 0,0 1-1,0-3 0,4 0 0,0 0-1,1-3 4,-1 0-1,0 0-1,0 0 0,4 0 0,1 0 0,-5 4 0,0-1-1,0 3-1,-4 4 4,0-4-1,1 5-1,-5 5 0,0-2 0,0 6 2,0-6-1,0 5 2,-5 3 0,1-8 0,-4 2 0,0-1-1,-4 1 1,4-4 0,-5 3 0,1 0-2,0-2 1,-1-5-1,5 2-1,-4-1 0,0-6 0,3 1-1,-3-1-3,4 3-5,0-3 0,-5 0-3,9-3-5,-4-3-7,4 0-12,0-3-3,4-7-5,0-3-3,0-32-6</inkml:trace>
  <inkml:trace contextRef="#ctx0" brushRef="#br0" timeOffset="118163.7586">8753 8982 336,'4'0'40,"4"-3"-1,-4 3-3,9 0-11,-5 0-5,4-3-6,0 3-7,-3 0-8,3 0-7,-4 0-11,0 0-4,0 0-3,-4 0 1,5 0-2,-1 0-3,-4 0-1,12 6-9</inkml:trace>
  <inkml:trace contextRef="#ctx0" brushRef="#br0" timeOffset="118482.7768">9117 8705 374,'4'0'32,"1"0"-4,3 0-2,-4 0 1,8 4-4,-4-1-6,0 3-1,5 7 0,-5-2-3,8 5 1,-8 0-2,5 1-1,-1 2-1,0-1 0,1 4-2,-1-1-1,0 1-1,0-1-2,1 1-1,-5-1-1,4 4-1,-4-4 1,5 3-2,-5-5 1,-4-2 0,8 9 0,-8-6-5,5 3-1,-5-6-5,0 5-3,0 2-4,0-5-5,0-4-6,0-3-7,-4 1-6,0-7-4,0-6-5,0 0-6</inkml:trace>
  <inkml:trace contextRef="#ctx0" brushRef="#br0" timeOffset="118731.7911">9322 8884 279,'0'0'35,"-4"0"-5,0 0-1,0 6-1,-4 3 0,-5 6-4,5 7-5,0-5-2,-4 6-2,-1-3-5,1-1-3,0 5 0,-1 0-4,1-2 1,0 2-2,4-1 0,-5 0-3,9-7-5,-4 2-6,0-6-5,4 3-2,0-6-6,0-2-5,0-1-4,0-6-4,-5 3-11</inkml:trace>
  <inkml:trace contextRef="#ctx0" brushRef="#br0" timeOffset="119187.8172">9498 8394 320,'0'0'27,"0"0"2,0 0 2,0 6 1,8 4-2,0 7-3,5-1-5,-5 0-1,4 2-5,0 1-3,1 4 0,3 3-4,-4-2 2,1 3-3,-5 1 0,8 3 2,-3-1-1,-1 0 2,0 7-3,-4-1 0,5 1-1,-9 2-1,0 1-2,-4-6-1,0 10-1,0-6 2,0 2-3,0-2 0,-4 2 0,0 0-2,-1-7-1,-3-3-4,0 0-1,4-1-3,-4-5-4,-4-3-3,3-2-3,1-3-7,0-2-10,0-1-5,0-4-8,-1-6-4,-23 18-4</inkml:trace>
  <inkml:trace contextRef="#ctx0" brushRef="#br0" timeOffset="119590.8402">10092 8356 310,'0'0'21,"0"-7"-5,0 7-1,0 0-2,0 4 2,0-4-1,0 0 0,0 3 2,0-2 4,0 6 0,0 5 1,-4 6-2,-5-2-2,-3 1-3,8-1 0,0 3-5,-4 5 1,0 0-2,-1 8 0,1-2 1,0 7-2,4-1 0,-8 4 0,3 3-2,-3-4 0,4 1 0,0 0 0,0 0 2,8-4-2,-5 1-1,5-4-1,-4 4-1,4-1 0,0-1-1,0 3 0,0 1-1,0-6-1,0-3-4,4 4-2,1-4-2,3-5-1,0-4-2,4-5-1,-4-3-4,5-6-7,-5 0-7,4-4-10,-4-3-7,5 0-7</inkml:trace>
  <inkml:trace contextRef="#ctx0" brushRef="#br0" timeOffset="119798.8521">10174 8953 459,'0'0'45,"0"-3"-14,0 0-8,0 3-8,0-3-3,4 3-7,0 0-6,8 0-6,0-6-9,5 1-6,-13 2-5,8-4-3,4 1 0,-3 0-1,-1-4-1,0 5-1,1-4-1,23-18-7</inkml:trace>
  <inkml:trace contextRef="#ctx0" brushRef="#br0" timeOffset="120280.8797">10444 8572 340,'0'0'55,"8"0"-11,-8 0-7,4-3-6,4 0-4,5-1-5,-5-2-5,4 6-1,0 0-6,-4 0-3,9 0-2,-5 0 0,-4 0-2,5 0 1,-5 0-2,4 3 0,-8-3 0,4 7-2,-8 8 0,0 0 1,0 1-2,0 6 0,0-1-1,-8 2 0,4-2 0,-8-2-1,4 0 0,-5-1 0,5-2 1,0-5-1,4 2-1,-4-1 2,8-2-2,-4-4 1,-1-4 0,5 4 0,0 0 2,0-2-1,0-1 0,0 0 1,5 0 1,-1-3-1,0 3 2,4 1-1,0-1 0,4-3-1,-3 1 0,-1 2 2,4 1 1,-8 2 4,8 0-4,-3 4 4,-1 1-1,0 2 1,-4-1 0,-4 3 0,0 1 0,-4 3 0,4-8-1,-4 8-1,-4-2 1,0 6 0,-1-3-1,1-4 0,-4 0 0,4-2-1,-5-1 0,1-3-2,0 1 0,0-5-2,-1 4-3,1 2-4,4-5-4,4-2-2,-4-5-4,-5 0-7,5 0-7,4-4-10,-4 3-7,0 1-7</inkml:trace>
  <inkml:trace contextRef="#ctx0" brushRef="#br0" timeOffset="120505.8925">10820 8868 424,'0'0'36,"5"0"-8,3-4-6,0 4-8,0 0-4,4 0-4,-3 0-5,-1-3-5,4 2-5,-4-2-2,4-4 3,1 4-2,-1 0 0,-4-4-2,5 1-4,-5 3-3,0-2-5,-4 2-8,0-3-5,8 2-8</inkml:trace>
  <inkml:trace contextRef="#ctx0" brushRef="#br0" timeOffset="120828.911">11197 8496 350,'0'0'32,"4"0"-3,0 0-1,4 0 0,1 0-4,-5 0-4,0 3-1,4 8-1,0 8-1,0 0-1,5 2-4,-5 3 2,4 4 0,-4-1-3,5 3-1,-1-3 0,4 5-4,-3-5-1,3 0-1,0 2-2,-3-5 1,3-4-2,4 0 0,-7 0 0,3-1 0,-4-4-3,1 0-2,3 1-4,-4 0-2,1-5-2,-5 2-1,0-2-2,-4-1-4,-4-1-4,4-5-5,-4-1-7,-4 6-8,0-4-3,-4-2-5</inkml:trace>
  <inkml:trace contextRef="#ctx0" brushRef="#br0" timeOffset="121071.9249">11389 8817 320,'0'-3'50,"0"3"-7,5 0-7,-5 0-10,0 3-4,0 3-5,0 2-3,-5 14-4,1-1-2,0 1 0,-4 2-2,-4 0-4,4-2 1,-1 5-1,1-1-1,0-6-2,0 1-4,0-2-3,0-3-6,3-2-3,1 2-4,0-6-9,0-6-5,4 3-5,-4-4-6</inkml:trace>
  <inkml:trace contextRef="#ctx0" brushRef="#br0" timeOffset="121413.9445">11676 8202 421,'0'0'36,"4"0"-3,4 0-4,5 9-3,-1 7-3,4 1-1,1 9-2,-1 1-1,-4 6-2,5 4-3,-5 6 1,4 0-1,-3 3-1,-5 0 2,-4-2-2,4 3-3,-4-1 1,0 0-2,-4 0 0,0-6-1,0-1-2,0-2-1,-4-1-1,-4 1-1,-4 0-1,-1 2-1,-3-5 0,4 2-3,-5-2-6,1 1-6,4-8-8,4-3-10,-1-2-10,1-8-24,-8 18-24</inkml:trace>
  <inkml:trace contextRef="#ctx0" brushRef="#br0" timeOffset="121952.9753">12446 8373 185,'0'0'27,"0"-3"2,0 3 3,0 0-1,0 0-1,0 3-1,0-3 3,0 0-1,0 0 0,0 0-1,0 0-3,0 0-3,0 0-5,0 0 0,0 0-4,0 7 1,0-1-2,0 8-4,0 9 0,0 0-2,0 8-2,-4 2-2,0 2-1,-1-2 0,1 1-7,0 2-5,0-2-3,0-4-2,0 0-3,0-1-3,0-5-8,0 1-5,0-11-9,4 2-4,-4-5-4</inkml:trace>
  <inkml:trace contextRef="#ctx0" brushRef="#br0" timeOffset="122183.9885">12241 8748 391,'0'0'51,"0"-3"-9,4 3-7,-4-3-9,0 3-7,0 0-6,8 0-3,1 0-3,-1 0-1,0 0-3,4 0 0,0 0-1,5 0 0,-5 0-2,0 0 1,1 0-4,-1 0-2,0 0-3,5-2-3,-5-1-6,4-3-7,1 3-5,-5-7-6,4 1-6,-3-1-1,-1 2-7</inkml:trace>
  <inkml:trace contextRef="#ctx0" brushRef="#br0" timeOffset="122456.0041">12798 8499 383,'0'-3'41,"0"3"-7,0 0-8,0 0-3,0 0-6,0 9-2,0 9-2,0 7-3,-4-1 0,0 0-2,0 1-1,-1-1-2,-3 3-1,0 0 0,4 2-2,0-5 1,0 1-4,4-1-2,0 0-4,0-2-3,0-1-6,0 1-6,0-5-5,0-1-8,0-1-7,0 0-6,0 17-7</inkml:trace>
  <inkml:trace contextRef="#ctx0" brushRef="#br0" timeOffset="123578.0683">12929 8070 290,'-4'-2'37,"4"2"-4,0-3-10,0 0-1,-4 3-7,4 0-4,0 0-4,0 0 2,0 0-5,0-4 0,0 4 0,4 0 4,-4 0 3,4-3 2,0 3 1,8 0-3,0-3-2,1 3-1,-1 0-1,-4 0 0,5 0-1,-1-3 0,-4 0-2,4 3-1,1 0-1,-5 0 0,8 0-1,-4 0 0,-3 0 0,-1 0 1,0 0-1,4 0 1,-4 3 1,1-3 0,-1 3 0,0-3 0,-4 3-2,0 0 0,8 4 1,-7-7-1,3 0-3,-4 3 2,4-1 1,-4 2 0,0 1 0,0-2-1,5 0 3,-5 1-1,0 2-1,0-3 0,0 4 1,0-1-1,0-1 1,0 1-2,0 4 1,-4 2 0,8-1-1,-3 2 0,-5 0 0,8 1 2,-8 2-1,0 5 3,0 4-2,0-1 3,4 1-3,-4-1 0,0 3 0,0 7 1,4 2-1,-4-1 0,-4 5-1,4 0 0,0 3 1,0 3-1,-4-5 0,4 2-1,-4 0 1,4-3-2,0-1 2,0 1 0,-4 0-1,4-4 0,0 1-1,0 3 2,4-7-2,-4 2 2,4-5-1,0 1 0,0-1 0,0 0 0,0-1-1,0-6 2,-4 3-2,0-9 2,4 4-2,-4-5 2,4 0-1,-4-3 0,4-2 0,-4 1 0,0-2 0,0-4 0,0-1 0,0 1 2,0-2-2,0-1 0,0-3 0,0 6 0,0-6 0,0 3-1,0 0 1,0-3 0,-8 4-1,4-4 1,-8 0 2,0 3 1,3 0 1,-7-3 1,4 2 1,0 1 0,-5 0-1,1 0-1,-5 0-1,5 1 1,-5-1-1,1 3-2,4 0 0,-1-1-1,5-2 0,-4 1-3,-1-1-3,5 0-1,0 0-4,3-3-2,1 0-6,-4 0-5,4 0-6,0 0-10,3 0-9,1 0-9</inkml:trace>
  <inkml:trace contextRef="#ctx0" brushRef="#br0" timeOffset="125486.1774">13633 8844 213,'0'0'42,"0"-3"-2,0 3-1,0 0-4,0 0-4,0 0 0,0 0 2,0 0-2,4 0-1,-4 0-3,8 0-2,0 0-2,1 0-2,3 0-4,-4-4-2,8 1-5,-3 0-2,-5 0-3,4 0-1,1 1-1,-5 2-2,4-3-5,-8 0-1,4 0-5,0 3-3,1 0-5,-5-4-2,4 1-5,0 3-10,-4 0-7,4 0-8,1 3-8</inkml:trace>
  <inkml:trace contextRef="#ctx0" brushRef="#br0" timeOffset="127529.2943">14448 7966 175,'0'-3'21,"0"3"-2,0 0-4,0 0-2,0 0-1,0 0 0,0 0 1,0 3 0,0-3-4,-4 7-1,0-7 2,4 6 0,-5 0-3,1-2 1,4 0 1,-4-1-2,0 1-2,0-1-2,4 3 0,-4 1-1,0-1-1,4 0 0,-4 2 2,0 2-1,0-1-1,-1 4 1,-3-2 3,0 2-2,0 6 3,0-5 0,4 2 3,-5 2-1,-3 1-1,8-3 2,-4 4 1,0-2 1,4 7-1,-5-1 3,1 1-2,4-1 2,0 7-4,-4-1 1,4 5-1,0 1-2,0 4 4,-1 0-3,1 3-3,4 0 1,0-4 1,0-1-1,0 2-1,0 0 0,0-2-2,0-1 2,4-4 0,5 0-1,-1-2-1,-4-1-1,4-5 0,0-1-1,1 3 0,-1-1 1,4-9-2,0 2 2,-4 5-1,1-2-1,7-7 0,-8-6-5,0 7-2,1-8-2,-1 2-1,-4-1 0,4-9-1,0 3-2,-4 0-7,0-3-7,1 0-7,-1-3-11,-4 3-12</inkml:trace>
  <inkml:trace contextRef="#ctx0" brushRef="#br0" timeOffset="127830.3115">14603 8688 443,'0'-3'45,"0"3"-9,0-3-7,0 3-10,0 0-3,0 0-4,0 0-4,0 0-3,4 0-1,-4 0 0,4 0-1,5 3-1,-5-3 0,0 3-1,4-3-1,0 3 0,-4-3-2,13 3-2,-5-3-3,0 0 0,-4 0-2,5-3-4,-1 0-4,4 0-7,-3-10-5,-5 2-6,0 1-4,0 4-5,4-11-8</inkml:trace>
  <inkml:trace contextRef="#ctx0" brushRef="#br0" timeOffset="128616.3564">14931 8291 366,'0'-13'44,"4"10"-2,-4-1-11,4 4-6,-4 0-6,0-4-6,4 1-2,0 3-4,4-4-2,5 1 0,-1 0-1,0-3 0,5 2-1,3 4 0,-4-6-2,1 6 1,-5-3-1,4 3-1,1 3 1,-5 0 0,-4 4-1,5 5 0,-9-2 0,0 4 0,0 2 0,-4 2 0,0-3 0,0 1 0,0-1-1,-4 1-1,4 4 1,-8-4 0,-5-2-2,9 2 2,-4 0-1,0-5 1,4-1 1,4-4-3,-8 4 5,8-7-4,0 3 4,0-4-4,0 1 1,0 0 1,0 0 0,0 4 0,8-1 0,-4 1 0,4-7-2,4 3 2,1 0 1,-5 3-1,0-4 1,0 7-1,0-2 0,5 2 0,-9-2 1,0 1-2,0 8 4,0-4-1,0 6 3,-4-2-1,4 1 1,-4 5 0,0-1 1,0 4 0,-4-4-1,0 3 0,4-2 1,-4-1 1,0 1-1,0-4-1,-4 1 0,-1-5 0,1 2-3,0 0 0,0-8 0,-5 4-1,5-2 0,0-4 0,-4 1 1,0-4-2,3 0 1,-3 0-3,0-3-1,0 2-2,3-2-1,1 0-4,4 0-3,-4-2-3,0 2-7,4-6-8,-5 0-11,5-7-5,0 0-8</inkml:trace>
  <inkml:trace contextRef="#ctx0" brushRef="#br0" timeOffset="128853.37">15438 8615 407,'9'-3'38,"-5"3"-8,8-3-10,-8 3-4,8 0-5,-3 0-5,-5-4-7,8 4-7,-4 0-2,0 0-2,5 0 0,-1-3 1,-4 0-1,4 0 1,-3 0-3,-1-1-2,4 4-5,-4-3-5,0 2-4,21-18-12</inkml:trace>
  <inkml:trace contextRef="#ctx0" brushRef="#br0" timeOffset="129221.391">15774 8155 316,'4'-3'30,"-4"0"-4,4 3-3,-4 0-3,9-2-1,-9 2-2,4-3-2,4 3 6,4 3-1,-4-1-3,0 4-2,-3 1-1,7 6 1,-4-1 1,0 3-2,0 0-3,5 0 1,-5 4-4,4 5 1,-4 1-1,5-1-2,3 5-1,-4 1-2,5 3-1,-5-3-1,0 4 0,1-4 0,-1 8 1,0-8-2,-4 4 0,5-4-1,-1-5-4,-4 2 0,0-3 0,0-2-2,-4-4-1,5 1-2,-9-5-3,4 2 0,4 0-8,-4-2-3,0-1-6,-4-3-7,4-6-6,-4 3-4,-4 12-7</inkml:trace>
  <inkml:trace contextRef="#ctx0" brushRef="#br0" timeOffset="129500.407">15979 8519 290,'0'-3'37,"0"3"-6,-8 0-3,-1 0-4,5 7-1,-4 2-3,4 4-1,-4 4 1,0 2-3,4-1-4,-9-2-1,5 5-2,-4 1 0,4-2-4,0 1 0,3 1-3,-3-3 1,0 2-1,0-3-6,4 1-2,-4 0-3,-1-2-6,-3 2-3,8-1-4,-4-2-3,0 1-6,4-1-2,-1 0-6,5-8 0,-4 1 1</inkml:trace>
  <inkml:trace contextRef="#ctx0" brushRef="#br0" timeOffset="129759.4218">16274 8480 379,'0'0'32,"8"-7"-4,0 7-3,0 0-2,4 0-4,-3 0-6,3 0-1,0 0-4,0 0-2,1-1 0,-1 1-3,0-5-1,1 3-1,-9-1 1,8 0-1,-4 0-1,-4 0-4,0 0-7,5-1-5,-9-2-8,4 3-10,0 0-3,0-1-5,8 0-9</inkml:trace>
  <inkml:trace contextRef="#ctx0" brushRef="#br0" timeOffset="130070.4396">16769 8147 243,'0'0'34,"0"0"-6,0 0-7,4 0 0,-4 2 5,0 1 0,0 0 5,0 13 1,0-3-1,0-2-6,0 8-3,0-1-3,0 1-3,0 5-4,-4 4-1,0-1-3,0 4-2,0 5-2,4-3-1,0 2 2,-4-1-5,0-1-5,4-3-1,0-6-3,0 2-5,0-4-7,4-5-7,0-1-7,-4-5-11,4-4-5</inkml:trace>
  <inkml:trace contextRef="#ctx0" brushRef="#br0" timeOffset="131027.4943">17056 7774 173,'0'0'17,"0"-3"3,4 3-2,-4-3 1,0 3 0,8 0-4,-4 3 2,4 3-1,-4 0 0,4 2 4,-8 2 2,5-1 1,3 4 4,0 1 3,-4 2-4,4 2-1,4 1-4,-3 3-3,3-1-3,-4 3-2,0 1 0,0 5-3,5 1 1,-5-4-2,4 4 2,-12 3-1,8 2-2,-3 1-1,3-4 0,-4 7-2,-4 0 2,8 3-3,0 0 1,-8 0 0,0-1-2,0-5 2,0 0-1,0-1 0,0-2-1,-8 1-1,0-7 0,-4 4 1,-1-2-2,1 0 0,4-1-3,-5-2-2,1-6-2,0 1-2,0-1-3,-5-2-3,5-5-1,0 2-2,4 0-3,-1-7-7,5-4-5,0 1-10,0-2-5,4-1-7</inkml:trace>
  <inkml:trace contextRef="#ctx0" brushRef="#br0" timeOffset="137371.8572">4884 10810 252,'0'-3'42,"0"3"-2,0 0-1,0 0-3,0 0-5,0 0-4,0 0-6,0 0-4,0 0-6,0 0 1,4 0-4,-4 0-3,4 0 1,9 0-1,-1 0-2,0 0 0,5-3-1,-1 0 0,0-7-1,1 4-2,-5 1-2,0-1-5,-4-4-5,1 7-6,-1-3-7,0-1-7,0 4-6,-8 0-8</inkml:trace>
  <inkml:trace contextRef="#ctx0" brushRef="#br0" timeOffset="137589.8697">4921 11012 271,'0'0'35,"0"0"-4,4 0-2,-4-3-3,4 3 2,0-3-3,4 3-3,5-7-4,-1 1-5,-4 0-3,0 3-5,9-2 1,-5-2-7,0 1-7,-3 0-11,3-1-8,-4 4-7,0-3-7,0 3-3</inkml:trace>
  <inkml:trace contextRef="#ctx0" brushRef="#br0" timeOffset="139116.957">5543 10278 171,'0'0'14,"0"0"-1,0 0-3,-4 0 0,4 0 0,0 0-2,0 0 3,0 0 0,0 0 1,0 3-2,0-3 3,-4 6-1,4-3 1,-4 1 1,4 0 1,-8 0 1,4 2-3,-4 0 0,3 1-2,1 2 2,0-1-3,-4 2-1,4 2 2,0 1-1,-4-2-1,-1 5 0,1 0 3,4 2-4,0-3 2,0 3-1,-4 4-1,0-4 2,4 4-4,-5-1 1,1 4 1,4-1-2,0 3 2,0 5-1,-4 4 0,8-6-1,0 4 0,-4-1 1,4 4 1,0-1-3,4 1 3,-4 3-2,4-5-1,0 1-1,4-2-2,0-1 1,5-3-2,-5 0 0,4-4 0,-4-2 0,4-2 0,1-5-1,-5 3-1,4-8 0,1-1-1,-1-1-1,-4-4 0,4 1-3,-4-7-2,5 0-2,-5 3-5,-4-2-6,4 3-8,-8-4-10,4 0-11,0 0-8</inkml:trace>
  <inkml:trace contextRef="#ctx0" brushRef="#br0" timeOffset="139642.9871">5760 10791 313,'0'0'49,"0"0"-2,0-3-4,0 3-6,0 0-7,0 0-7,0 0-5,4 0-6,-4 0-1,0 0-5,17 0 0,-9 6-1,4-6-2,0 0-1,5 4-5,-1-4-4,-3 0-5,-1-4-7,0-2-7,0 0-5,-3-2-6,-5-2-1,4 4-3,-4-1-3,4-5-2</inkml:trace>
  <inkml:trace contextRef="#ctx0" brushRef="#br0" timeOffset="140150.0161">6182 10486 318,'0'-3'45,"0"0"-7,0-1-8,0 4-6,0 0-8,0 0 0,0 0-1,4 4-3,-4-4-2,4 6-4,-4 7 2,0-2-3,0-2 1,0 4 0,0 1 0,0 2 0,-4-3-1,4-5 0,0 2-2,0 2 0,0 1 0,0-2 0,0-1-1,0 2 0,0-1 1,0 2-1,0-6-1,0 5 0,4-7 1,0 1-1,-4 4-1,0-4 1,4 1 1,0-4-2,0 3 2,1-6 0,-1 0 0,8 0-1,-8 0-1,4 0 1,0 0-1,1 0 0,-1-3 0,0 0 2,0-7-2,4 4-1,-3 3 1,-1-4 0,4 1 0,-4 1-1,5-1-3,-1 0-1,-4-1-5,4 1-2,1-2-3,-5 5-2,-4 0-7,4-1-5,0 4-2,0 0-2,-3-6-2,-5 3-2,8 3-2,-8-10-5</inkml:trace>
  <inkml:trace contextRef="#ctx0" brushRef="#br0" timeOffset="140430.0321">6395 10367 304,'0'0'40,"0"0"-4,0 0-2,0 3 2,0 0-5,0 5-1,0 11-6,0 2-3,0 4-2,0 2-3,0 0-1,0 11-2,0-1-1,-4 3-1,0 0-1,4 4-4,-4 2-1,4 0-1,0 0 0,0-3-3,-5-6-1,1-1 0,4-2-2,0-4-5,0-5 0,0-4-2,-4-2-4,4-3 0,-4-2-6,4-4-7,0-4-7,0-3-3,0 1-8,0-4-4</inkml:trace>
  <inkml:trace contextRef="#ctx0" brushRef="#br0" timeOffset="140659.0452">6690 10764 344,'4'-3'44,"0"0"-8,0 3-1,0-3-8,4 3-6,-4-4-7,4 4-3,1 0-3,-1 4-3,0-1-3,4-3-3,-4 0-5,1 3-3,3-3-5,-4 0-4,4-3-2,1 0-3,-1-4-5,-4-2-3,4-2-2,-3 1-1,19-30-9</inkml:trace>
  <inkml:trace contextRef="#ctx0" brushRef="#br0" timeOffset="141023.0661">7074 10461 283,'0'-5'31,"5"2"-3,-1 3-3,-4 0-4,8 0-3,0 0 2,-4 6 3,0-1-1,4 11-2,-4-7-3,5 5-2,-5-1 0,4 3-1,0-2-2,0 5-1,0-1-2,1 4 1,3 5-2,-4-4-2,4 0 0,-3-2-1,3 4-1,0-4-1,0-2-1,-3-1-1,3-2 0,-4 3-2,0-2 1,5 2-4,-1-4 1,-4 0-3,-4-2 0,0-3-1,0 1-1,5 2-2,-5-4 2,-4-4-3,8 1-2,-8-3-3,4 4-3,-4-4-4,0-3-5,0 0-2,0 0-3,0 0-4,-12-10-12</inkml:trace>
  <inkml:trace contextRef="#ctx0" brushRef="#br0" timeOffset="141298.0818">7259 10661 270,'0'0'38,"0"0"-5,-4-6-1,4 6-7,0 0-2,-5 3-4,1 0-2,0-2-2,0 9 0,-4 6-3,4-2-1,-4 2-3,0 0 2,-1 1-2,1 3-1,-4-3 2,0 2-1,-1 2-3,5 1-2,0-8-2,4 5 1,-8-3-1,7 2-3,1 1-3,0-5-6,0 2-7,0-6-10,0-2-9,0-2-5,4 0-5,-12 13-5</inkml:trace>
  <inkml:trace contextRef="#ctx0" brushRef="#br0" timeOffset="141914.117">7455 10103 279,'0'0'33,"4"-2"-4,-4 2-2,0 0 0,0 0 4,0 0 2,4 2-3,0 14-3,5 0-4,-5-2-5,8 5 1,-4-1-5,0 7 0,5-4-3,-1 4 1,0 2-3,1 0 2,-1 3-2,4 2 1,-4-2-3,1 4 1,-1-1 2,0 4-3,-4-1 3,1-1-2,-1-1 0,4 9 1,-8 1-2,9 2-1,-5-3 0,-4 0-2,0 3-1,-4-6-1,4 0-1,-4-7 0,0 0 0,0 4 0,0-2 1,0-5-4,-4 0-1,-4-3-3,0 2-4,3-5-1,-3-2-4,-4-8-4,4 2-3,0-1-5,3-3-8,1-5-12,0 5-12</inkml:trace>
  <inkml:trace contextRef="#ctx0" brushRef="#br0" timeOffset="143363.1999">8434 10042 151,'0'-3'18,"0"0"7,4 3-1,-4 0 1,0-3-1,0 3-1,0 0-4,0-3 1,0 3-3,0 0 1,0 0 0,0 3-2,0-3 1,0 3-1,-4 3 0,4-2 0,-4 2 2,-5-1-3,1 1-2,0-3-2,4 4-2,-4-4-1,-5 3-2,5-3-2,0 1 0,-4-1-1,-1 0 1,1 0-1,0 2 1,-4-2-2,-1 3 1,1-2 0,-1 2 0,5 0 0,-4-3 1,-1 1-1,5-1 1,0-2-2,0 6 0,-1-4 0,5 0 0,-4 0 0,8 1 0,0-4 1,-5 0 0,5 3 1,4-3-1,-4 3 0,4-3-2,0 0 3,0 0-3,0 0 0,0 0 1,0 3 1,0 0 0,4 0 0,-4-3-1,4 4 0,0-3 1,1 2-2,-1 1 0,-4-1 1,0 3-2,4 0 1,-4-2-1,4 2 1,0 4-1,-4-3 1,4 3 0,-4 0-1,0-1 0,4-1 1,-4 8 3,4 0-1,-4 1-1,4 4 1,0 1 0,-4 2-2,0 2 2,5-3-2,-5 6 0,4 1 0,0 0 0,-4 1 0,0 2-1,4 7 0,-4-1 1,0 4-1,0-3 1,0 3 0,0 0 0,-4 0-1,4-7 0,0 4 1,0-3-1,-4-7 0,0 2 0,-1-2 1,5-6 0,-4 1-2,4-7 1,0 1 0,0-6 0,0 1 0,0-5 0,0 1 0,0 1 0,0-5 1,0 4-2,0-4 1,0 1 0,0-4 0,0 3 0,0-1-2,0-2 2,0 0-2,0-3 0,0 4 2,0 2-2,0-6 2,0 3 0,0 0-2,4 0 2,-4-3 0,0 4 0,5-1-1,3-3 0,0 0 2,0 0-2,0 0 2,0 0 0,5 0-2,3 0 0,-4 0 2,5-3 0,-5 3-3,0 0-1,1-4-4,-1 4-1,-4 0-5,0 0 0,5 0-5,-5 0-7,-8 0-11,8 0-4,-8 0-8,4 0-7</inkml:trace>
  <inkml:trace contextRef="#ctx0" brushRef="#br0" timeOffset="144071.2404">8712 10324 192,'0'0'25,"0"0"-7,0 0-1,-4 0-2,4 0-2,0 0 0,-4 0-4,4 0 1,0 0-2,-8 0 1,8 0-2,-4 3 2,4-3-2,-5 3 2,5-3-1,-4 3 2,0-1 0,0 4 0,-4 1 1,4 2 0,0 1 1,-4-4-1,4 2-1,-1 2-2,-3-1 2,4 7-2,0-5-1,0 5 2,-4 2 1,4 1-2,0 0 0,-1 5 0,1-4-1,0 6-2,0-2 1,0 1 0,0 5 1,4 4 0,0-4-2,0 0 2,0 2-2,0 1 0,4 1-3,0-4 2,0 0-2,4-1-1,-3-6 0,3 3 1,0-6-2,0-2 0,-4 1-2,4-3-4,1-2-2,-1-1-2,-4-7-7,0 4-4,4-4-7,-4-1-8,0-2-7,0 0-7</inkml:trace>
  <inkml:trace contextRef="#ctx0" brushRef="#br0" timeOffset="144843.2846">9134 10364 281,'0'0'36,"0"0"-2,-8 0-1,8 0 1,0 3-4,-13 6-2,9-1-5,-4-1-5,0-4-2,4 3-4,-5-3-1,1 1-2,4-1 1,-4 0-2,8-3-3,-4 0-1,0 0 0,-4 0-1,-1 0-1,5 0 0,0-3 0,-8 3 1,4 0-2,0 0 2,-1 0-1,-3 0 0,0 0 0,8 0 1,-9 3-2,5-3-1,0 3 0,0 2 0,8-2 0,-8 3 2,4-6-2,4 4 2,0-1 1,-9 0 0,5 0 0,4-3 0,0 0 0,-4 3-1,0 0 0,4 4 0,0-2-2,0 1 2,0 0-1,0 7-1,-4-5-2,4 1 2,0-2 1,0 2-1,4-2 1,-4-1-1,0 5 1,8-8-2,-4 4 1,1 2 0,-1-2 1,0-4 0,4-3-1,0 3 0,-4-3 0,4 3 0,1-1 0,-1-2-1,0 0 2,0 0-1,0 0 0,1 0 0,-1 0 0,0 0 0,0 0 0,0 3 0,-4 3-1,9-2 0,-5-1 1,0 6 0,0 4 1,-8-5 0,8 1-1,-8 7-1,4-1 2,-4 7 0,0-8 2,0 8 1,0-4-1,-4-2 1,4 0 0,-4-2 1,-4 2-2,0-3 1,0 1-2,0-4 1,-1-1 0,5-1-2,-4-2 0,-4 1-1,8-1 1,-9 0-1,1 1-2,0-4-1,4 0-3,-5 0-1,5-3-3,-4 0-3,4 0-2,0 0-4,-1 0-2,1 0-7,8-3-7,-4-10-8,0 1-2,4-3-5,-4-28-6</inkml:trace>
  <inkml:trace contextRef="#ctx0" brushRef="#br0" timeOffset="145079.2981">9330 10593 377,'4'-4'51,"4"4"-9,1 0-7,-5-3-11,4 0-5,0 3-5,0 0-4,5 0-1,-5 0-5,4 0-4,-4 0-4,5 0-5,-5-3 0,0 1-3,0 2-7,0-3-2,0 0-5,1 0-1,-5-1-4,0-2-4,0 3-1,4-3-11</inkml:trace>
  <inkml:trace contextRef="#ctx0" brushRef="#br0" timeOffset="145416.3173">9666 10314 335,'0'-3'48,"0"3"-2,4-3-7,0 3-3,4 0-9,0 0-4,-3 0-6,7 0-3,-4 3 2,4 3-4,1 4-1,-5 1-2,0 2 0,4 3 1,1-2-2,-1 5 1,0-1-3,0 1-1,1 0-1,-1-2 0,-4 4-1,4 1 0,1-6-2,-1 5 0,0-5 1,-4-2-2,1 2 1,-1 3 0,0-2-2,-4-1-2,4-1-2,-4 4-3,0-5-3,1 2-1,3-3-2,-4-2-5,0-2-4,-4 1-5,4-7-3,-4-3-3,0 3-6,0-3 0,0-6-2,0-13-8</inkml:trace>
  <inkml:trace contextRef="#ctx0" brushRef="#br0" timeOffset="145660.3313">9871 10459 263,'0'0'31,"0"0"0,0 0-4,-9 2 1,9 1-1,-4 3 0,-4 7-2,4-2-3,0 5-4,-4 0-3,0 1-4,-1 2-3,1-3-3,4-1-1,-8 4 0,8-5-1,-4 5-1,3-6-8,-3 1-1,4-1-8,0 1-4,0-8-5,0 1-4,0-1-3,4 0 0,-4 1-1,4-7-1,-4 0-2</inkml:trace>
  <inkml:trace contextRef="#ctx0" brushRef="#br0" timeOffset="146004.351">10063 9987 304,'0'-3'40,"4"3"-5,-4 0-4,4 3 2,0 0-4,0-3-2,1 10-4,3-1-3,0 2 0,-4 8 1,4 2-3,0 8-3,5-2 0,-5 3-1,-4 2-2,4-2 1,4-3-2,-3 6 1,-1 1-2,0-1 0,0-1-3,0 1 2,1 4-4,3-4-2,-8-3 0,4 5-1,-8-5 1,8 1-3,-8 5 2,4-7-1,-4 1-3,-4 0-4,4-3-3,-4 0-3,-4-4-3,0-4 0,4-5-2,-13 5-3,13-8-2,-4 2-4,-4-4-7,4-2-6,3-1-7,5-6-6,-8-6-9</inkml:trace>
  <inkml:trace contextRef="#ctx0" brushRef="#br0" timeOffset="146394.3733">10628 9911 301,'0'0'33,"4"0"-9,-4 0-2,-4 0-3,4 0 0,-4 9-2,4 1 2,-8-4-4,0 8 2,3 5 1,1-1-3,0 1 0,-4-2-2,4 9 2,0-6-2,-4 6-3,4 1-2,-5 0 0,1 3-3,0 2 1,0 1-2,0 1 3,-1-1-2,1 2-1,0-2 1,0 4 1,4 0-2,-4-7 0,4 0-1,-1 0-1,5 5 0,0-5 0,0 1-2,0-4 0,0 1 1,0-1 0,0-6 0,5-2-3,3 2-1,-4-5-3,0-4-4,0-1-1,4-4-5,-4-4 0,0-3-10,0 0-9,5 0-13,-5-6-10</inkml:trace>
  <inkml:trace contextRef="#ctx0" brushRef="#br0" timeOffset="146589.3844">10669 10535 352,'4'-3'57,"-4"0"-7,4 3-8,0-3-11,-4 0-6,4 3-7,5-4-4,-5 1-3,0 3-8,4-3-6,-4 0-6,8 3-4,-8 0-7,5 0-8,-1-3-6,0-1-5,-4-5-3,4 4 0,0-1 1</inkml:trace>
  <inkml:trace contextRef="#ctx0" brushRef="#br0" timeOffset="147108.4141">10927 10251 274,'4'0'43,"0"-3"-2,4-1 1,0 4-3,1-3-4,-1 0-7,0 0-5,0 0-6,0-1-4,-4 4-4,9 0-1,-5 0-1,0-3-2,0 3 0,0 0-3,1 0 2,-1 3-3,-8 1 2,8 5 0,-8 1-2,4-1 1,-4-1 1,0-1 0,0 2-3,0 1 0,-4 1 1,0 1 0,0 1-1,-4-2 1,4-1-1,-5-1 1,1 1-1,4-1 0,0-7 0,0 4-2,4-2-1,0-4-1,0 3 0,0 0 2,0 0 0,0-3 0,4 0 1,-4 0 0,4 0 0,4 0 1,0 0 0,1 0 0,-1 0 0,0 0 0,-4 0-2,4 0 2,1 3-1,-5-3 4,4 7 2,0 1-3,-8-2 1,4 4 3,0-1-1,0 4 0,-4-2 2,0-2-1,0 1-1,0 3 1,-4-2 0,0 2-2,0-1 0,-4 3-1,-4 0 0,3 0 0,1-2-1,-4-7 0,4 7 0,-5-7-1,9 5 0,-8-1 0,8-1-4,-4-6-2,4 1-4,-5-1-2,5-3-5,-4 0-2,0 0-6,4-3-6,0-1-9,0 4-3,-4-6-6,8-4-9</inkml:trace>
  <inkml:trace contextRef="#ctx0" brushRef="#br0" timeOffset="147313.4258">11308 10470 395,'0'0'44,"8"0"-3,-4 0-10,4 0-7,-4 0-7,0 0-4,9 0-6,-5 0-7,-4 0-8,4 0-9,0 0-7,0 0-6,1 0-3,-5-3-1,0 3-2,4-3 3,-4-2-1,4-5 1</inkml:trace>
  <inkml:trace contextRef="#ctx0" brushRef="#br0" timeOffset="147658.4456">11635 10208 308,'4'-3'33,"-4"-1"-1,8 4-4,-3-6 0,7 6-1,-8 0-3,8 0-1,-4 0-5,1 3 0,-1 0-4,0 4-1,-4 1 0,4 4-2,0 4 1,1 0-2,-5-1 1,4 4-1,0-2-1,4 2 0,-3 2-1,3 1-2,0-1 0,0-2-3,1 2-1,-1 1 1,0-5-1,0 2 0,1-1-2,-1-2-5,-4 1-1,5-1-3,-1-3 0,-4 1-1,4 2 0,-8-3-1,0-5 0,1 1 1,-1 4 0,-4-7 0,0 4-4,0-9-5,0 6-3,0-4-10,0 7-6,-4-4-6,-1-6-5</inkml:trace>
  <inkml:trace contextRef="#ctx0" brushRef="#br0" timeOffset="147905.4597">11840 10427 362,'0'0'42,"0"3"-2,-8 1-4,4 5-5,-5 1-4,1 1-5,-4 5-5,0 3-4,-1-5-1,5 5-3,-4 2-2,0-5-1,3 1-2,1 5-1,-4-7-2,4 1-3,0-4-4,3 3-4,-3-6-4,8 4-8,-4-5-9,4-2-11,0-6-13</inkml:trace>
  <inkml:trace contextRef="#ctx0" brushRef="#br0" timeOffset="149307.5399">12040 9926 279,'0'0'33,"0"0"0,0 0-1,5 0 0,-5 7-1,4 4-2,4 5-2,0 0-4,4-5-5,-8 5-1,13 0-3,-5-2-1,0 8-2,5-1 2,-5-2-2,4 5 0,1 3-4,-1-2 1,0 2 1,-7 3-3,3 2 1,-4 2-2,4 2 1,-3 1-2,-5-4-3,0 4 2,-4-1 1,4-6-2,-4 9 3,0-3 0,0 4 0,0-10-1,0 4-3,-4-7 1,0 3-2,-4-2 1,-1-4 0,1 2-4,-4-6-3,0 1-2,3 1-1,-3-3-4,-4-4-1,8-3-2,-5 3-4,5-6-2,-4-6-11,8-3-8,-5 0-8,5-6-7,4-31-4</inkml:trace>
  <inkml:trace contextRef="#ctx0" brushRef="#br0" timeOffset="149592.5562">12753 10302 416,'0'0'42,"0"3"-8,0 0-7,0 3-7,0 1-6,0 7-4,0 2-1,0 3-3,0-5-1,0 5-1,0-1-2,0 4 0,0-1-1,0 1 1,0-1-1,-4-2-1,4-2-3,-4-1-4,4 3-3,0-4-10,0 0-6,-4-5-8,-1-2-5,1 5-7,-16 26-8</inkml:trace>
  <inkml:trace contextRef="#ctx0" brushRef="#br0" timeOffset="149804.5683">12605 10499 391,'0'-5'40,"0"5"-7,4 0-5,5-2-8,3-1-3,0 0-6,1 0-2,-1 3-4,0 0-8,4 0-5,-3-7-7,-1 4-5,4 0-6,-3 0-1,-1 0-2,0 0-3,-4-2-2,5 2-4</inkml:trace>
  <inkml:trace contextRef="#ctx0" brushRef="#br0" timeOffset="150211.5916">13195 10135 345,'0'0'43,"0"3"-1,-4 2-7,4 11-3,-4-1-7,4 6-4,-8 0-4,8 1-5,-9 0-1,9-1-4,0 0-2,-4 4 0,4-1-3,-4-2 1,4-1-4,-4 1-3,4-4-6,0 4-4,-4-5-6,4 4-7,-4 1-4,4-6-6,-4-5-6,4 2-2,-8 33-8</inkml:trace>
  <inkml:trace contextRef="#ctx0" brushRef="#br0" timeOffset="150953.6341">13297 9715 317,'0'0'32,"4"0"-9,-4 0-5,0 0-7,9 0-1,-1-3-2,4 3-6,-4 0 1,9 0 2,-5-3 0,0 3 5,5 0 5,-1 0 3,0-4 1,5 4-1,-5-3-4,5 3-2,-5-5-4,0 2 2,1 0-4,-1 3-2,-4 0 0,1 0 0,-1-3-3,-4 3 1,0 0 1,1 0-2,-1 0 2,-4 3-1,0 0 1,4 2 2,-4 1 0,0 1-2,0-1 1,5 1-2,-9-1 1,4 3 0,0-1 0,0 2 0,-4 3-1,8 1 0,-8 2 0,4 6-2,-4 5 1,4-3 0,-4 9 3,0 2 0,0 2 0,0 4 1,0 2-1,0 0 0,0 0-2,0 0 1,0-3 1,4 3 0,-4-1-2,4 1 0,0-3 1,1 3-2,-1-13-1,0 4 1,0 2 1,0-1-1,0-5-1,-4-3 1,4 4-1,0-6 0,-4 2 0,4 0 0,-4-1-1,0-3 2,0 0-1,0-6 0,0-1-1,0-2 1,-4-1-2,-4 0 1,4-4 0,-4-1-1,0 2 1,-1-4 0,1-6 1,0 0 0,0 0 0,-4 0 0,3 0 0,-3 0 0,0 0 0,-5-3 0,5 0 0,0 3 0,-5 0 0,1 0-1,0 0-3,-1 0-1,1 0-2,0 0-3,3 0-3,1 0-4,-4 0-4,3 0-9,5 0-10,4 0-8,-4 0-8,-8-7-3</inkml:trace>
  <inkml:trace contextRef="#ctx0" brushRef="#br0" timeOffset="151539.6676">14394 10222 434,'0'0'55,"0"0"-9,0 0-12,0 0-7,0-1-7,5 1-4,7-5-6,4 5-2,-3-2-2,7-1-2,-4 3-4,1-3-1,3 0-2,1 3-3,3-7-2,-3 4-1,3-3-3,1-4-4,3 5-6,-7-1-4,-1-7-12,1 7-9,-5-4-5</inkml:trace>
  <inkml:trace contextRef="#ctx0" brushRef="#br0" timeOffset="156700.9628">15226 9639 267,'4'0'34,"-4"-4"-4,0 4-5,0 0-6,0 0 0,0-6-6,0 6-2,0-3-2,0 3-2,4 0-2,-4 0 3,0 0-1,0-3 1,0 3 1,0 0 2,4 0 0,-4 0 2,0 0-3,0 0-1,0 0-1,0 0-1,0 0-2,0 0 1,0 0-2,-4 3 1,-4 0-2,-5 13 1,1 0 0,4-2 1,0 8 1,-5 6-1,1-5 2,0 8 0,4 0-1,-5 3 0,1 2 0,4 7-1,-4 3 0,3 0 1,5 2-2,-4 1 3,0 1-3,4-4 0,4-6-1,0-1 0,0 1-2,0-3 0,4-1 1,4-2 0,0-4-2,0-2 1,5-4 0,-5-2-5,4 2-3,0 0-2,1-5-4,-5-4-4,-4-3-2,4 1-9,0 0-6,1-5-8,-5-2-5,-4 0-7</inkml:trace>
  <inkml:trace contextRef="#ctx0" brushRef="#br0" timeOffset="156952.9772">15438 10208 437,'5'0'43,"-1"-3"-8,0 3-8,0 0-7,4-4-5,0 1-3,0 0-3,1 0-4,3 0-3,-4 0-4,4-1 0,1 1-1,-5 2-4,4-6 0,-4 1-2,0 3-4,1-4-5,-5 4-4,0 0-6,-4-3-6,8 1-6,-8 2-5,4-13-5</inkml:trace>
  <inkml:trace contextRef="#ctx0" brushRef="#br0" timeOffset="157361.0005">15836 9779 367,'0'0'32,"0"0"-5,0 0-8,0 0-4,0 0-5,0 0-1,0 0-2,0 3-2,4-3 0,-4 3 5,0 13 0,0-7 1,-4 4-2,-1-2-1,1 5 1,0-8-2,4 5-1,-4-4-2,0 4 1,4-7-2,0 2 0,-4 5-1,4-3-1,0-4-1,4 2 1,-4 5 0,0-7 0,8 0-1,-8-2-1,8 5 2,-3-4-1,-5-2 0,8 0 0,-4 0 0,0-3 0,0 0 0,4-3-1,0 3 0,-3 0-1,3 0 1,4-3-3,-4-3 2,0-2-4,5 1 1,-1 1 0,-4-4-6,-4 4-4,8 1-3,-3-1-4,-1 0-4,0 6-5,-4-7-3,4 1-6,9 6-9</inkml:trace>
  <inkml:trace contextRef="#ctx0" brushRef="#br0" timeOffset="157641.0165">15979 9742 298,'0'0'44,"0"0"-2,0 3 2,0-3-6,-4 7-5,4 5-4,0 3-5,-4 4-4,4 6-2,0 5-3,-4 4-2,-1 5-2,1 1-4,-4 0 0,4 6-3,4-3 0,-8 0-2,4-2 0,0 1 0,0-6-1,0-6-3,4-3-1,0 0-1,-5-4-4,5-6-2,0-1-2,0 3-1,-4-5-7,0-1-7,4 0-5,0-5-10,0-5-6,8 16-12</inkml:trace>
  <inkml:trace contextRef="#ctx0" brushRef="#br0" timeOffset="157868.0295">16237 10159 404,'0'0'33,"0"0"-6,4-4-6,0 4-7,4 0-2,0 0-4,1 0-2,3 4-2,-4-1-4,0-3-4,4 3-1,-3-3 0,3 0 1,-4 0 0,4-3-4,1 0-2,-1-7-5,-4 0-7,4 2-6,-3-1-6,-1-1-6,20-17-8</inkml:trace>
  <inkml:trace contextRef="#ctx0" brushRef="#br0" timeOffset="158247.0512">16654 9755 308,'0'-3'31,"0"3"-8,4 0 1,-4 0 0,9 0 2,-1 3-1,0 0-2,4 10-2,-4-5-6,1 4 1,-1 1-1,4 3 0,-4-2-1,5 5-2,-5-4-1,4 7 0,0-1-1,-3 4-1,3-4-3,0 4 1,0 2-3,-3-3-1,3 3 0,0-2-2,-4-1 1,5 5-1,-1-5-1,-4 0 1,0-2-2,-4-2-1,5-4-4,-5 0-1,4-1-4,0 0 1,-8-3-5,4 0-5,0-5-6,-4 2-5,4-6-7,-4-1-4,0-2-6,0 6-9</inkml:trace>
  <inkml:trace contextRef="#ctx0" brushRef="#br0" timeOffset="158507.0661">16839 10027 241,'0'0'38,"-5"0"-7,5 0 0,-4 3-2,0 0-3,0 10-1,-4-2-1,4 1-3,-4 1-3,4 3-1,0-5-7,-1 5-2,-3-3 0,0 1-4,4 2 0,-4-2-1,-4 5-1,3 1-3,-3-3-6,4-1-7,-4-2-3,3-1-5,5 0-6,-8-2-5,4 1-3,8-2-2</inkml:trace>
  <inkml:trace contextRef="#ctx0" brushRef="#br0" timeOffset="159189.1051">17129 9424 241,'4'0'28,"-4"0"-2,0 0 2,9 0-1,-9 3 0,12 4 3,-8 12-1,8-2-1,-4 2-2,5 2-4,-1 4 0,4 2-3,1 0-4,-1 2 0,0 4-2,-3 4-2,-1 0-2,4-1 1,-3 4 0,-1 3 1,-4 3-2,0 3-3,-4-1 1,-4 1 0,0 0-2,5 1 2,-5-3-2,-5-1-1,5-3-2,-4-6 1,-4 1-1,0-3-2,-4 0-1,-1-5-4,1-3-4,0 0-6,-5-4-7,-3 0-6,0-4-18,-1 2-18</inkml:trace>
  <inkml:trace contextRef="#ctx0" brushRef="#br0" timeOffset="170535.7541">4937 12467 308,'0'0'46,"0"0"-6,0 0-4,0 0-5,4 0-3,-4 0-6,0 0-3,5 0 0,3-3-4,4 3-2,0-2-1,1-7-3,-1-4-2,0 6-2,0-2-2,-3-1 0,7 6-2,-4 0-5,-4-2-4,-3 3-4,7 3-2,-8 0-7,8 0-7,-8 0-9,-4 0-5,4 0-9,0 16-5</inkml:trace>
  <inkml:trace contextRef="#ctx0" brushRef="#br0" timeOffset="170751.7664">4978 12612 293,'0'0'38,"0"0"-5,0 0 1,0 0 0,0 0 1,4 3-6,5-3-7,3 0-6,-4 0-5,4 0-1,5 0-4,-1-3 0,0-1-5,-3 1-4,-1-3-6,4-1-10,-7 1-8,3 0-9,-4 1-8,4 2-7</inkml:trace>
  <inkml:trace contextRef="#ctx0" brushRef="#br0" timeOffset="172275.8536">5760 11947 260,'-4'-3'27,"4"0"-1,0-2 0,0-1-4,0 2-4,0 4 0,0 0-5,0-3 1,0 3-3,0 0-2,0 0 0,0 0-2,0 3-1,0-3-1,-4 0-1,4 0-2,0 0 0,0 7 0,-4-4 0,-4 8-1,-5 5 0,1-7 0,4 3 3,-4 3 2,4 1-1,-1-1 2,1 4 0,-4 1 1,0 3 0,3 4-1,-3-3-2,4 7-1,4 0 2,-4 2 0,4 3 0,-1 1 0,5 3 0,0 0 0,-4-1-1,4 1-3,-4-3 1,4-4 0,0 2-1,4-2-1,-4-2 0,4-1 0,5-3 0,-1 1-2,-4-7 0,4 4-3,4-7 0,-3 1-3,3-1-2,-4-3-5,4-8-6,1-1-4,-1-1-6,0-2-7,0-3-9,17 13-9</inkml:trace>
  <inkml:trace contextRef="#ctx0" brushRef="#br0" timeOffset="172540.8688">5904 12397 404,'4'-3'41,"-4"-4"-8,4 7-3,0-3-6,0 0-5,4 1-2,-4-1-5,8 3-3,-7 0-3,7 0 1,0 0-4,0-6 0,1 6-2,-1-3-2,-4 0-4,0-1-3,1 4-3,-1-3-2,0 3-3,0 0-3,-4 0-6,4-3 0,-4 0-3,1-4-4,-1 6-5,0-6-3,12-2-5</inkml:trace>
  <inkml:trace contextRef="#ctx0" brushRef="#br0" timeOffset="173024.8965">6366 11987 381,'0'-3'37,"-4"-2"-5,4 5-5,0 0-6,0 0-5,0 0-3,0-3-5,0-1-2,0 4-1,0 0 0,0 4-3,0-1 0,0-2-1,0 15 1,0-3 0,0-5 1,0 5 0,0-1-1,0-2-1,0 1 1,0 2 0,0-1 1,0-2-1,0-5-1,0 1 0,0 4 1,0-4-2,0 5 1,4 2 0,-4-7 0,0 1 0,4-1-1,0 0 0,0-2 0,-4-1 0,5 0 0,-5 2 0,4-5 0,4 0 0,-8 3 0,4-3 0,4 3 0,-8-3 0,8-3 0,0 3 0,5-3-1,-9 3 2,12 0-2,-3-4-1,-5 3-3,8-2-2,-8-4-3,5 1-3,-1 0-4,-4 2-4,0 1-6,0-3-2,1 6-4,-5-3-2,0 3 0,0-10-2,-4-1-4</inkml:trace>
  <inkml:trace contextRef="#ctx0" brushRef="#br0" timeOffset="173308.9127">6522 11902 297,'0'-3'40,"0"0"-1,0 3-2,0-3-3,0 3-6,0 0-2,0 0-2,0 6-4,0 2-4,0 11 0,0 2-3,0 1-1,0 2-5,0 0 0,0 5 1,0 4-3,-4 4-2,0-4-1,4 7 0,-5-1 0,5-2-2,0 3 1,-4-5 0,0-2-3,4 0-3,-4-6-4,0 2-2,0-8-3,4-4-6,0 2-5,-4-3-4,4-8-4,0 2-2,0-7-3,4 0-5,4-9-7</inkml:trace>
  <inkml:trace contextRef="#ctx0" brushRef="#br0" timeOffset="173531.9255">6739 12232 326,'0'0'36,"0"3"-2,8-3 1,-4 3-3,-4-3-5,8 0-6,-4 0-4,4 3-6,1-3-3,-1 3 0,4-3-3,-4 0-2,5 0 0,-1 0-2,0 3-2,-4-3-5,1-3-3,3 0-8,0 0-3,-4 0-4,5-7-5,-5 4-3,4 1-2,0 2-3,-3-10 1,19 4-9</inkml:trace>
  <inkml:trace contextRef="#ctx0" brushRef="#br0" timeOffset="173883.9456">7185 11944 304,'0'-3'25,"0"3"-5,0-2 1,8 2 5,-4 2 1,0 1 2,0 3-3,1 1-1,3 5-7,4 3 0,-4-3-1,0 7-3,1-1-1,3 1-2,-4 2 1,4-2-5,1 1 1,-1 4-3,0-2-1,0 5 0,5 5-2,-5-5 0,4-3-2,-3 2 1,-1-3 0,4 3 0,-7-5-1,3-1-1,0-1-4,-4-4-1,1 0-1,-1-2-2,0 0-2,-4-2-2,0-1-3,-4-4-4,0 0-3,0 1-4,0-3-2,0-4-2,0 0-3,0 0-5,0-3-9</inkml:trace>
  <inkml:trace contextRef="#ctx0" brushRef="#br0" timeOffset="174134.9599">7406 12178 294,'0'0'37,"-4"0"-4,-4 0-1,4 6-5,0-1-2,-1 7-3,-3 4-2,-4-1-1,4 7-6,-4-2 0,3 4-3,-3-1-3,4 0 1,0-3-4,-1 3 0,1-4-2,0 2 0,0-5-2,0 0-5,4-5-6,-5 5-7,5-3-8,0-2-6,4-5-5,-4-3-3,4 0-2,-8 13-7</inkml:trace>
  <inkml:trace contextRef="#ctx0" brushRef="#br0" timeOffset="174758.9956">7639 11777 269,'0'0'29,"0"0"-4,0 0-4,0 0-3,4 1-5,-4-1 0,0 0-2,0 0 5,13 13 4,-9-3 1,4 2 2,-4 3 0,8 1-5,-7-2 0,7 2-1,-4 3-4,0 2 2,0-2-3,-4 8-2,5-3-2,3 7-2,-4 0 2,0-1-4,0 0 0,-3 7-1,3 5 1,-4 1-1,4-6-1,-4 3 1,-4-2-1,4-2-2,0-2 1,-4 2 0,0-5 0,0-1-2,-4 0 0,0-1-1,-8-6-5,4 0-3,-5-3-3,1 3-6,0-9-7,-5 2-9,5-3-3,4-6-9,-4 3-8</inkml:trace>
  <inkml:trace contextRef="#ctx0" brushRef="#br0" timeOffset="176061.0701">8368 11553 283,'4'0'30,"-4"0"-4,0-3-4,0-1-4,0 4-1,0 0-4,0 0-2,0 0-2,0 0-3,0 0-2,0 0 4,-4 0 0,4-3 0,-4 3 3,4 0-1,-4 0 1,0 3 2,-4-3-2,-1 0-1,1 0-1,-4 0-2,0 0 0,4 0-2,-9 0 1,5 4-1,-5-4 2,1 3-4,4 3 2,0-3-1,-5 4 0,5-1-1,-4-1 2,3 1-1,1-6 0,4 6-1,-5 1 0,5-7 2,0 3-2,4 0 0,-4-3 2,8 0-2,0 0 2,0 0-2,-4 0 3,4 0-3,0 0 0,0 0-2,0 0 0,0 0 1,0 0-2,0 0 0,0 0 1,0 0 0,0 3-2,0 4 2,0-4-2,0 3 2,0-1-1,0 5 2,0-1-1,4 1 1,-4-2 2,0 1-1,0 4 0,4-2 2,0 5 0,-4 0 0,0 1 0,4 2 0,0 2-2,-4 1 0,4 2 1,-4 0-2,0-2-2,0 2 1,4 5-1,-4-5 0,0 6 2,0-2-2,0-4 0,0 6 0,0 1 1,0 5-1,-4-1 1,4 2-1,0-4 0,0 4 0,0 6 0,0-4 0,0-2 0,0-1 0,0-2 0,0-1 0,0-1 0,0-2 0,0 0 0,-4-1 0,4-5 0,0 3 0,-4-3-1,4 1 2,-4-4-2,4 4 2,0-7-1,-4 1 0,4-3 0,0 1 0,0-7 0,0-2 0,0 4-1,0 1 1,0-6 0,0-1 0,0-3 0,-4 5 1,4-2-1,0 1 0,0-4-1,0 0 2,0 0-1,0-3-1,0 0 1,0 0 0,0 0 0,0 0 0,0 0 0,4 0 0,0 0 0,8 0 0,-4 0 0,1 0 1,3 0 1,0 0-2,1 0 1,7 0 0,-4-3 1,5 3-2,-1 0 0,1-3 1,-1 3-2,1 0-2,-5 0-2,5 0-6,-9 0-1,0 0-4,0-3-2,-3 3-2,3 0-5,-8 0-9,4 0-13,-8 0-14,0 3-5</inkml:trace>
  <inkml:trace contextRef="#ctx0" brushRef="#br0" timeOffset="178106.1871">9662 12308 511,'-4'0'65,"0"-3"-10,4 3-10,0 0-8,0-3-7,0 3-7,0-4-7,0 4-3,0 0-6,-4 0-6,4 0-6,0 0-5,0 0-6,4 0-6,-4 0-6,0 0-6,0 0-16,0-4-18,0-9-15</inkml:trace>
  <inkml:trace contextRef="#ctx0" brushRef="#br0" timeOffset="179970.2937">8561 11890 233,'0'0'44,"0"-3"-4,4 3 0,0 0-3,-4 0-4,0 0-4,0 0-4,0 0-4,0 0-6,0 0-1,0 0-2,-4 0 0,4 0-3,-4 0 0,4 3 1,-9-3-3,5 0-1,4 3 1,-4 0-1,0 3-1,-4 2 0,4 2 1,-4-4-1,-1 4-1,-3-2-2,8 8 1,-8 0 1,4 1 0,-1 2 1,5 2-1,-4 4 1,4 5 1,0 7-1,0 0-1,0 6 0,4-1-2,0 5-1,-4-5 1,4 1 0,4-4-2,-4-4 2,8-2-3,0-3-2,-4 0-2,4-1-3,1-5-4,-1-5-1,0-5-4,0-4-5,4-4-7,-3 0-10,-1-6-9,4 0-9</inkml:trace>
  <inkml:trace contextRef="#ctx0" brushRef="#br0" timeOffset="180636.3318">8974 11990 384,'0'-6'47,"0"6"-12,-4-4-6,4 4-7,-4-1-4,0 1-5,-4 0-2,8 0-4,-5 0-1,1 0 2,0 0 0,0 0 0,0 0 0,-4 0 0,0 0-1,4 0 1,-5 0-2,5 0-1,0-3-1,0 3-1,-4 0-1,4 0 0,0 0-1,-4 0 0,3 0 0,1 3-1,-4-3 0,0 1 0,4 9 0,-4-4 0,0 1 2,3-1 0,1 0-1,0-4 2,-4 1-4,4 3 2,4-2-1,0-4 0,0 3 0,0 3 2,0 4-3,-4 1 1,4-5 0,0 4 0,0-1 0,0 1 1,0-2 0,0 1-1,0-5 1,4 5-3,-4-3 3,0-1-1,4 2 0,0-4 0,0 3 0,0 0 0,0-2 0,1 2 0,3-6 1,-4 10-2,4-7 1,0 1 0,0 0 0,-4-1 0,5 0 0,-5-3 0,0 3 1,4 0-2,4 4 2,-8-1-2,1 5 2,-1-1 0,4 2 2,-4 3-1,4 1 1,-8 0 0,0-5-2,4 5-1,-4-1 3,-4 0-2,4-2 1,-4-1-1,0-1 2,-4-1 1,4 3-2,0-9-1,-1 6 0,-3-1-1,-4-2 1,8-1 0,-8 1 0,-1-4-1,1 0-2,0 2-2,4-2-3,-5 0-2,5-3-2,4 0-3,-8 0-5,4-3-5,3 3-6,1-3-9,0-5-8,4-8-1,4-3 2,-4-32-7</inkml:trace>
  <inkml:trace contextRef="#ctx0" brushRef="#br0" timeOffset="180879.3457">9171 12184 327,'4'0'45,"0"0"2,4-3-5,0 0-6,0 3-5,-4 0-8,5 0-6,-1 0-3,4-4-4,0 4-1,5 0-3,-9-3-2,4 3-1,0 0-1,-7 0-5,3 0-2,0 0-2,-4 3-4,-4-3-3,4 0-5,0 0-7,-4 0-2,0 0-7,4 0-5,-4 0-4,0 0-5</inkml:trace>
  <inkml:trace contextRef="#ctx0" brushRef="#br0" timeOffset="181294.3694">9486 11821 370,'0'0'39,"4"0"-3,-4 0-3,4 0-5,-4 0-5,4 0-4,8 4-2,-8 8-2,5 1-3,3-5-1,0 5 0,0 3 0,1 1 1,-1 2 0,-4-3-1,9 2-2,-5 5 0,0 0-3,0 0 0,5 3-2,-5-2 1,4 0-3,-3 1 0,3 5-1,-4-4 1,1 1 0,3 3-2,0-3 0,-3-2 0,-1-1 0,0-5 0,1-1-2,-9 1-1,4-2-3,0-1-1,-4-5-1,4-1-2,-8 3-1,4-1 0,-4-5-3,0-1 0,0-4-4,0 1-3,0 0-6,0 3-9,-4-6-3,4 0-7,-4 0-1</inkml:trace>
  <inkml:trace contextRef="#ctx0" brushRef="#br0" timeOffset="181605.3872">9682 12228 320,'0'0'34,"4"0"-4,-4 0-5,0-6-1,0 6-4,0 0-4,0 0-3,0 0-3,0 0-1,0 0-1,0 0-1,0 3 1,0-3 1,0 3-1,0 4 0,0-4-1,0 3-1,0 1 0,-4 2-1,4-1 1,-12 5-2,4 0-2,4-2 0,-9 11 0,5-6-1,0-2-1,-4 2-1,4 5-4,-1-5-3,-3-2-7,12-1-5,-4-4-5,0-2-8,4-4-8,0 0-7</inkml:trace>
  <inkml:trace contextRef="#ctx0" brushRef="#br0" timeOffset="182250.4241">10002 11688 194,'4'0'31,"-4"0"2,4-3-2,0 3-3,0 0 2,0 0 5,0 3 4,-4 3-4,4-1-5,4 8-5,-8 3-3,9-2-1,-5 5-3,4-2-2,0 6-1,0 4-2,-4 1 0,5-1-4,-5 0 0,8 4-4,-4 4 0,-8-5-2,8 3 2,-4-3-2,5 7-1,-5 3 0,0-2-2,-4-3 1,4 0-1,-4-2 0,0 1 1,0-4-2,-4 0 1,4-1-1,-8-6-4,-1 3-4,-3-2-2,4-4-2,0-1-5,0-3-4,-1-1-6,1-3-6,0-2-5,4-2-3,-4-5-5,4-3-3</inkml:trace>
  <inkml:trace contextRef="#ctx0" brushRef="#br0" timeOffset="182663.4477">10530 11702 340,'0'-3'28,"4"0"-6,-4 3-6,0 0-4,0 0-3,0 0-2,0 0-1,0 0 6,0 6 2,0-3 3,0 10 1,-8 0-3,8 1-1,-9 2-3,1 0 0,4-2-2,-8 2 1,8-2-2,-8 5 0,3-1-2,1 4 0,0 0-1,-4-1-1,3 3 1,1 8 1,0-5 0,-4 0-1,4 0-1,4 5 0,-5-2 2,5 3-3,0 4 0,0 3-1,0-7-1,4 4 2,0 1-3,0-2 0,4-6 0,0 1 0,4-4 0,1-2-3,-5-1-2,0-2-2,4-7 0,-4 0-2,8 0-2,-4-3 1,-3-2-5,3-4-6,0 4-6,-4-5-6,4-2-11,-4-3-7,9-5-8</inkml:trace>
  <inkml:trace contextRef="#ctx0" brushRef="#br0" timeOffset="182906.4616">10612 12189 449,'4'-5'41,"0"5"-6,0-3-8,0 0-7,4-1-4,0 1-5,1 0-3,-1 3-2,0-3-4,0 0-1,0 3-4,9 0-4,-9 0-3,4 0 1,-8-7-2,9 7-5,-5-3-3,0 0-8,4-3-6,-4-2-6,1-2-5,-5 4-3</inkml:trace>
  <inkml:trace contextRef="#ctx0" brushRef="#br0" timeOffset="183397.4897">10874 11950 344,'8'0'42,"0"0"-1,0-3-3,0 3-2,5 0-8,-1 0-5,-4 0-6,4 0-3,1 0-4,-1 3-2,0-3-3,-4 3-1,5 1-2,-5 5 0,0-3 0,0 1 0,-4-6-1,5 6-1,-5-1 2,0 4-2,0-7 0,-4 3 0,0-1 0,-4 4 0,0 4 0,0-3 0,-5-1-2,1 2 4,-4 2-2,8 0 0,-4-2 0,-1 2-2,5-1-1,-4-4 0,8 5 0,-8-3 1,8 2 2,0 3-2,-4-9 2,4 7 0,0-4 0,0-4 0,0 5 0,4-4 0,4 0 0,0 1 0,-4-4 1,5-3 0,-5 0 2,4 3-1,0 2 1,0-2 0,-4 0-1,5 0 1,-5 0-1,0 7 1,0 0 0,4 1 2,-8 1 1,0 4-2,0 2 0,-4 1 0,0 5-1,-8-5 0,3-2 2,1 2-3,-4-1 2,4 1-2,-5-5-1,5-1 0,0 0 0,0-4-1,-4-1-2,3-1-4,-7-1-3,8-6-5,0 0-6,-1 0-7,1-3-12,0-4-7,4-1-5,0-4-6</inkml:trace>
  <inkml:trace contextRef="#ctx0" brushRef="#br0" timeOffset="183635.5033">11275 12244 438,'0'0'49,"4"-3"-11,0-3-8,0 6-7,4-7-5,1 7-5,-5 0-3,8 0-3,-4 0-4,0 0-3,5 0-2,-1 0-3,-4 0-1,4 0-2,-4 0 1,1-3-3,3 3-1,-8 0-2,4 0-3,0 0-7,-3 0-7,-1-3-5,0 0-6,-4 1-7</inkml:trace>
  <inkml:trace contextRef="#ctx0" brushRef="#br0" timeOffset="183931.5203">11606 11914 361,'5'0'44,"3"0"-5,-4-4-6,0 4-5,0 0-5,4 0-5,-4 4 0,0 2-1,9 7-3,-5 1-1,0 2-3,0 0 1,9 1-2,-5 4 2,0-2-2,-4 3 0,5-1-3,3-2-1,-4 5-1,1-3 1,-1 4-4,4 2 1,-3 0 0,-5 2-1,4-2-1,-4 0-2,0-2-2,1-1-3,-5-2-3,4-1-3,0-5 0,-4-2-3,-4-1-3,4 0-4,-4-7-4,0-1-8,0-2-4,-4-3-6,4 0-3</inkml:trace>
  <inkml:trace contextRef="#ctx0" brushRef="#br0" timeOffset="184184.5348">11783 12149 332,'-5'0'47,"1"0"-2,-4 3-5,4 3-7,0 4-6,-4 6-5,0 1-7,-1 7-3,-7-5-4,12 2-3,-8-2-1,3 2-2,1-2-1,4 0-3,-8-2 0,4 2-4,0-4 0,3 1-3,1-5-2,0 5-6,0-4-4,0-2-4,0-2-2,4 1-5,-4-2-3,4-4-3,0 0-1</inkml:trace>
  <inkml:trace contextRef="#ctx0" brushRef="#br0" timeOffset="184913.5764">12049 11592 291,'0'0'36,"4"0"-2,-4 0-6,0 0 3,4 0-1,-4 0-4,8 0-4,0 0-1,0 0-1,1 13-1,-5 0-1,0 1-3,4 2 0,-4 2 0,4 4-2,4 2 1,-3 3-2,-1 1-1,4 3-2,-8 2-1,4 4 0,5-1-1,-5 1 1,0 2-3,-4 1 0,4 3 0,-4-3 1,1 6 0,-5 3-2,0-3 1,0 0-2,0-3-2,0-3 1,0 0 0,-5-4-1,-3-5 0,0-1 0,-8-2-2,3-4-1,1-3-4,4-2-5,-4-3-5,-1-2-4,-3-1-3,4 0-4,4-9-8,-1 0-5,1-1-7,0-3-5,8 0-5</inkml:trace>
  <inkml:trace contextRef="#ctx0" brushRef="#br0" timeOffset="185221.5941">12695 12026 430,'5'-3'36,"-5"3"-7,0 0-8,4 0-4,-4 0-4,0 0-1,0 3-2,0 13 0,0 0 0,0-1-2,0 0-1,-4 3 0,-1 4-1,1-1-1,-4-5-2,4 8-1,4-2 0,-4 2-4,0-2-1,4-1-5,0-4-1,0 5-3,0-6-2,-4 2-5,0-9-5,4 1-6,-4-4-7,-5-1-3,5 1-4,-20 7-10</inkml:trace>
  <inkml:trace contextRef="#ctx0" brushRef="#br0" timeOffset="185463.6079">12507 12274 334,'0'-6'52,"0"3"-7,0 3-7,0-3-5,0 3-8,0 0-5,0-2-6,0 2-3,4 0-2,-4-3-3,13-3-2,-5-4 1,4 4-1,0 6-2,1-10 0,-1 10 0,0-6-2,0 4 0,1-7 1,-5 6-4,8 3-2,1 0-4,-9 0-5,4 0-8,0 0-8,1-4-8,-5 1-5,4-3-3,25 6-10</inkml:trace>
  <inkml:trace contextRef="#ctx0" brushRef="#br0" timeOffset="185737.6236">13121 11979 335,'4'0'48,"0"0"-8,-4 0-6,0 0-6,0 1-3,0 3-7,0-1-2,0 13-1,0 1-6,0-1 2,0 6-4,-4 2 2,0 0-2,0 5-2,-4 1-3,-4 0 2,3 0-2,5 2 0,0 1-3,0-2-4,0-4-2,4 1-5,0-7-4,0-4-7,0-1-10,0-6-8,0-1-8,4 15-12</inkml:trace>
  <inkml:trace contextRef="#ctx0" brushRef="#br0" timeOffset="187036.6979">14006 12052 356,'0'0'53,"0"0"-3,0 0-7,0-3-7,0 3-5,0 0-1,4 0-5,4 0-2,8 0-5,-4 0-6,9 0 0,-5 0-5,9 0-2,-9 0 0,9 0-3,-5 0-8,1 0-3,-1-3-7,-3-1-1,-1 4-3,0-6-1,-3 3-10,3-4-14,-4 1-14,21 3-11</inkml:trace>
  <inkml:trace contextRef="#ctx0" brushRef="#br0" timeOffset="189607.8449">14804 11728 266,'0'-4'35,"0"1"-2,-4 0-4,4 0-2,4-3-1,-4 2 0,0-2-2,0 3-1,4 1-3,0-1-2,-4 0-3,4-3 0,0 2-2,0 1 0,0 3 0,-4 0-3,5 0-3,-1 0 3,-4 3 0,8 10 1,-8 8 0,0 9 1,0 2-3,0 1-1,-4 4 0,0 2-2,4 1-3,-4 0 0,-1 0 1,1-7-3,-4 4-1,8-4 0,0-3-5,0-1-5,0-5-4,4 4-5,-4-10-5,4-6-11,-4-2-11,9-5-14,3-10-10</inkml:trace>
  <inkml:trace contextRef="#ctx0" brushRef="#br0" timeOffset="190833.9151">14906 11235 210,'0'0'26,"0"-3"-1,0-1-5,0-2 1,0 1-3,4-1-1,0 3 0,1 0-3,3-1 0,-4 4 1,0-3-3,0 0 3,4 3 0,-4 0 1,4 0-2,-3-3 0,3 0-3,-4 3 0,4 0-2,0 0 1,0-3-3,5-1 0,-5 1-3,0-2 0,4 2 1,1 0-4,-5 0 3,4 3-1,0-7-2,5 4 2,-9-3-1,4 6 1,-4-6-2,5 2 2,-1 1-2,0 3 1,-4 0-2,1 0 1,-5 0 0,4 0-1,-8 0 1,4 0 0,-4 3-1,0-3 3,0 0-1,0 10 2,0-1-2,0-2 3,0 2 0,4-1-3,-4 2 1,0 3 0,4-1-2,-4 3 1,0 4-1,8-5 0,-8 2 1,4 1 1,-4 2-2,0 7 1,0 4-1,0-3 1,0 0 0,0 7 1,0 1-1,5 1 1,-5-3-2,4 7 2,-4 0-2,4-3 1,-4-1-1,4 1 0,-4 2 0,0-2 0,4 0-1,-4-1 0,0-1 2,0-2-1,0 1 2,0-1 0,0 1 0,0-1 0,0 0 0,0 9 1,0-9-3,0-3-1,0 0 2,0 1 0,0 0-2,0 0 1,0-4 0,0-3-1,0 1 0,-4-1 0,4 1 0,0-4 0,-4 1 0,4-7 0,0 0 2,-4-3-2,-5 3 0,5-2 0,0-3-1,0-2 0,4 1 3,0-2-2,-4-1 0,0 0 0,4-3 0,0 1 0,-4-4 1,0 1-2,0-1 2,0 0-2,0 0 2,-5 0 0,-3 0-2,8 0 0,-8 0 1,-1 0 0,5-1 1,-4 1-2,4-4 1,-9 1 0,5 0 0,0 0-3,4 0-2,-5 3-2,1 0 1,0 0-2,-1 0-4,1 0 1,4 0-5,0 0-3,0 0-9,4 0-10,-1-3-11,1-1-10</inkml:trace>
  <inkml:trace contextRef="#ctx0" brushRef="#br0" timeOffset="202978.6097">15631 11777 175,'0'-3'31,"0"3"-4,0 0 6,0-3-1,0 3 5,0 0 0,0 0 1,0-4-1,0 4-5,0 0-2,4 0-5,-4-3-2,0 0-4,0 3-3,8 0-2,-4-3-4,0 0-2,5-4-3,-1 4 0,4 3-1,-4-3-2,4 3-4,1 0-2,-1 0-2,0-5-4,1 5 0,-5-3-3,4 0 0,-4 0-4,5-1-2,-9 1-2,8 0-2,-4 0-7,0 0-4,-4 0-7,0-4-7</inkml:trace>
  <inkml:trace contextRef="#ctx0" brushRef="#br0" timeOffset="203255.6256">15520 12049 232,'0'-3'28,"4"3"-7,-4-7 8,0 7 2,17 0 1,-5 0-1,0 0-1,5 0-3,-5 0-2,0 0-5,5 0-5,-5-3-3,4 0-3,1 0-2,-5-1-1,8-2-3,-3 1-2,3-4-8,-7 9-6,-1-10-7,-4 7-7,4 0-5,-3-3-7,-5 1-6</inkml:trace>
  <inkml:trace contextRef="#ctx0" brushRef="#br0" timeOffset="204293.6849">16257 11254 151,'0'-6'16,"0"2"4,4 1-1,-4 0 0,9 3 2,-9-3-4,4 3 3,-4 0-1,0 0-3,0-3 2,0 3-3,0 0 2,0-7-3,0 7 0,0 0-1,0 0 1,0 0-2,0 0 0,0 0 0,0 0 0,0 0 0,0 7-1,-9-4-2,5 6-1,-4 4-1,4-5 0,-4 2 0,4 2-1,-4 3 0,-1 0 1,5 8-3,-4-6 0,0 5-1,4 5 2,-4 4-1,-1 5 0,-3-2 0,4 2 1,0 7 0,0 0 0,-1 0 1,5 0 0,-4-3-1,8 3 1,-4-1 0,0 1-2,4-3 0,0-3 0,4-4 0,0 4-1,0 6-2,13-4 1,-5-5 0,0 1-1,5 1 1,-5-2-2,4-4 1,1-3-4,-1-2-3,0-7-2,1 1-3,-1-5-4,-4 2-5,1-3-5,-1-5-10,0-5-8,-4 3-12</inkml:trace>
  <inkml:trace contextRef="#ctx0" brushRef="#br0" timeOffset="205368.7464">16392 11871 232,'0'0'44,"4"0"-2,-4-3 0,0 3-5,0 0-1,0 0-2,0 0-2,9 0-3,-5 0-4,4-7-3,0 4-7,-4-2-1,13-4-5,-9-1 1,4 4-5,0-1-1,1 6-3,-1-2-6,0-4-4,-4 4-2,1 0-2,3 0-6,-12 3-5,8-3-7,0-1-8,-4 4-7,4-3-2</inkml:trace>
  <inkml:trace contextRef="#ctx0" brushRef="#br0" timeOffset="205786.7703">16781 11492 309,'0'0'38,"0"-3"-1,0 3-1,0 0-6,0-6-6,0 6-6,0 0-3,0 0-6,0 0 0,0 0-2,0 3-1,0-3 0,0 6 1,0 2 2,-4 8-1,4-3 0,-4 1-2,4 2 0,0 0-1,0-2 1,0-1-1,0 3-2,0-2 0,0 2-2,0-5 1,0-1-2,0-1 2,0 4-1,0-8-1,0 4 0,0 1 1,4-4 0,0 1-2,4-4 0,-3 0 2,-1-3 1,8 3-2,-4-3 0,4 0 0,1 0 2,-1-3-1,4-3-2,1-1 2,-1-2-4,-4-1-1,1 4-3,3 1-1,-4-1-3,-3-1-2,3 1-4,-4 0-4,-4 2-3,4 1-3,-8 2-3,0-3-4,0 4-3,4 0-13</inkml:trace>
  <inkml:trace contextRef="#ctx0" brushRef="#br0" timeOffset="206060.786">16945 11367 331,'0'0'46,"0"0"-1,0-3-6,0 3-6,0 0-5,0 6-4,0 5-5,0 5-4,0 8-3,0 8-2,0 1-4,4 0 1,-4 7-3,4 0 1,-4 0-3,0 6-1,0-3 1,0 0-1,-4-1-1,0-2 1,4-3-1,-8-1-2,0-5-4,-1-4 0,5 4-3,4-7-1,-4-5-5,0-1-5,4-2-3,0-2-4,0-8-4,4 4-4,0-7-8,0-3-1</inkml:trace>
  <inkml:trace contextRef="#ctx0" brushRef="#br0" timeOffset="206264.7977">17182 11871 364,'5'0'43,"-1"0"-2,0 0-7,0 0-5,0 0-8,4 0-5,4 0-4,1 0-4,-1 3-3,0-3-6,5 0-4,-5 0-3,0 0-5,0 0-4,1-3-1,-5 0-4,4-1-1,-4-4-1,5 2-3,-5-4-4,4 4-3,13-7-8</inkml:trace>
  <inkml:trace contextRef="#ctx0" brushRef="#br0" timeOffset="206587.8161">17596 11492 332,'4'-3'41,"-4"3"-6,4 0-3,-4 0-2,8 0-3,-4 3-5,5 1-5,3 3-4,-4 9-3,4 7-1,-3 0-1,3-2-2,4 1-2,-12 2 0,9 3-1,-1 2 0,0-2 1,0-3-3,1 1 0,-1-1 0,0-2 1,5 2-1,-1-2 0,0-4 0,1 1-2,-5-5-4,0-1-4,1 3-1,-5 1-2,0-1-4,0-1-6,-4-6 0,-4 1-4,4-4 0,-4 0-2,0-1-3,-4-2-3,0 0-3</inkml:trace>
  <inkml:trace contextRef="#ctx0" brushRef="#br0" timeOffset="206834.8303">17756 11801 312,'0'0'40,"-9"0"-4,5 3-3,0 0-3,0 10-7,4-2-5,-8 2-2,4 1-6,0-1-1,0 6-4,-4-5-1,-1 2 0,5 3-3,-4-5 1,4 2 0,0-5-2,0 2 0,-4 6-5,3-5-6,1-1-6,0-3-4,0-1-5,0-4-5,4 1-3,0 1 0,0-7-3,0 0-6</inkml:trace>
  <inkml:trace contextRef="#ctx0" brushRef="#br0" timeOffset="207176.8498">17993 11297 345,'4'0'28,"-4"0"-4,0 0 3,4 1 2,4 6-3,5 5-2,-5 6-5,4 1-1,1 6 0,-1-1-3,0 3-1,0 4 0,1 7-2,-1 1 2,4 0-1,-3 5 0,3-3-2,-4-1-3,1 0-1,-5 0-2,4-1 1,-4 1-3,-4-5-1,-4-1 1,4-7-3,-4 0 2,0 4-2,0-4-5,0-9-2,-4 1-3,0 0-4,-4-5-3,-4 2-4,4-5-9,-1 2-9,1-3-8,0-4-12,-17 15-4</inkml:trace>
  <inkml:trace contextRef="#ctx0" brushRef="#br0" timeOffset="208089.9021">18562 11146 241,'0'0'28,"0"0"-2,0 0-4,4 0-4,-4 0-2,0-3-1,0 3-1,4 0 1,-4 3 0,0-3 3,0 6-1,0-6 1,0 6-1,0-2-1,-4 2-2,4-3-2,0 4 0,-4-3-3,-4 6 0,4-4-1,-8 7-1,3-4 1,5 3-1,-4 4-1,-8-2 1,12 2 1,-5 4 0,-3-1 0,4 12-1,8 0-1,-12 0 0,8 5 3,0 7-4,-1-3-1,5 3 0,-4 0 2,0 1-3,4 2 0,0-3-1,4-3 0,0 0-2,1-4 1,7-1 1,-4-1-2,0-7 1,-4 0-1,4-2-2,1-4-3,-5 1-1,4-4-4,0 1-1,0-5-3,-4 2-3,5 1-3,-1-7-7,0 3-5,-4-4-7,0-2-6,4-4-3,5 11-9</inkml:trace>
  <inkml:trace contextRef="#ctx0" brushRef="#br0" timeOffset="208764.9407">19066 11317 361,'0'-3'37,"0"0"-6,0-3-4,0 6-5,-4 0-6,4 0-2,-4 6-8,-5-6 1,1 3 0,0 7-3,0-4 2,-5-1-1,5-5 3,0 0-3,0 8 0,0-7 2,-5 3 1,5-1-2,0 0-2,0-3 0,0 3 1,0 0 0,-1 1-3,1-1 0,0 0 0,4 3 0,-4-3-1,4 2-1,-1 2 1,5-1-1,-4 7 0,0-5 1,4 8 0,-4-4 0,4-1-1,-4 5 0,4 0 0,0-5 0,0 5 0,0-3 0,0-4 0,0-4 1,4 5-1,-4 2 0,0-2 1,4-5 0,4 1-2,1 4 1,-1-4 0,0 0 0,0-2 1,0 2-2,-3-3 1,7 2 1,-4 4-2,0 1 1,0-1 0,5-1 1,-5 2-3,-4-4 2,4 4 1,-4-2 0,4 5-2,-4-1 2,1 1 2,3 1 2,-8 2-2,0-2 0,0 6 0,0-1-2,0-2 2,0 5-2,-4-4 0,4-2 0,-4-2 0,-5 2 2,5-3 0,-4-2-2,0-5 3,0 4-2,0-1 0,-1-2-1,1-4 0,0-2 1,-4 3-2,-1-1-1,1 0-2,0 0-3,4-3-3,-1 0-3,1 0-4,4 0-7,-4 0-8,8-3-11,-8-3-7,8-6-1,-4-30-8</inkml:trace>
  <inkml:trace contextRef="#ctx0" brushRef="#br0" timeOffset="208976.9528">19262 11718 370,'4'0'48,"5"0"-6,3 0-8,0-3-7,0 3-8,1 0-4,-1 0-4,4-3-2,-3 3-7,-1 0-4,0 0-5,0 0-1,-3 0-3,3 0-6,-4 0-6,0-3-3,-4-1-1,5 4-2,-1-3-3,-4 3-1,0-3 0,4-5-9</inkml:trace>
  <inkml:trace contextRef="#ctx0" brushRef="#br0" timeOffset="209299.9713">19643 11351 360,'4'0'36,"0"0"-2,-4-3-2,8-1-3,-4 4-3,5 0-7,-1 4-4,4-1-2,0 3-1,-8 4-2,13 4 0,-5 5 2,0 2-3,5 1 1,3-4-2,-7 7-2,-1 2 1,0-2-1,4 2-2,-7 4-2,3-1 0,4-2 1,-3 0-2,3-1 1,-4-2-3,-4-1-1,5-4-3,-5 3-1,0-3 0,4-1-3,1-1-1,-5 1-5,-4-3-4,4-2-5,-4-1-6,0-3-5,0-4-10,-4-1-1,5 23-7</inkml:trace>
  <inkml:trace contextRef="#ctx0" brushRef="#br0" timeOffset="209542.9852">19819 11666 373,'0'0'42,"-8"6"-2,4 0-6,-4 7-4,-1 1-7,1 2-5,0 2-7,4 7 0,-4-1-5,4-2-3,0 2-2,-5-2-5,1-1-2,8-2-4,-8-5-5,4-1-5,0 0-6,4-5-4,-4 1-4,4-2-5,0-4-2,0 13-6</inkml:trace>
  <inkml:trace contextRef="#ctx0" brushRef="#br0" timeOffset="209910.0062">20138 11060 334,'0'0'30,"0"0"5,9 3 3,-1 10-5,0 3-7,0 1-2,4 2-4,1 5-2,-1 2-4,0-3 1,-4 4-3,5 2 1,-5 1-1,8 4-2,-3 2 0,-1 4-2,-4 3 0,4 3-1,-4 0-2,-3-1-1,-1 2 0,0-2-2,-4 1-1,0-3-1,0-3 1,0-4 0,0 1-1,-4-6-2,4 0-3,-9-4-4,1-3-5,-4-2-5,4-5-7,0-1-9,-1-3-12,1-5-7,0-2-5</inkml:trace>
  <inkml:trace contextRef="#ctx0" brushRef="#br0" timeOffset="210387.0334">20814 10941 210,'0'-2'22,"0"2"-2,0 0-8,-4 0 0,4 0-2,0 2-1,0-2 2,-4 3 0,4 10 1,-9 2-2,1 0 2,4-3 1,-4 4 4,0-1 0,4 1 3,-4 1 0,-5 5 2,5-1-2,0 1-2,-4-1-2,3 9-2,-3 2-5,8-5 0,-4 3 0,-4 0 0,3 7-1,1 4 1,0-1-2,0 1 1,0 5-1,-1 1 3,5-5-2,0 1-2,0 0-2,4-3 0,0-3 0,0-4 0,0 0-1,8-1-2,-8-5 1,4 0-1,9 2-1,-5-5-3,0 3-4,0-5-1,0-1-3,1 1-3,-1-8-3,0-1-5,-4 3-5,4-8-4,1-5-4,-1 3-5,0-6-1,0 0-3</inkml:trace>
  <inkml:trace contextRef="#ctx0" brushRef="#br0" timeOffset="210672.0497">20892 11592 411,'0'-3'47,"0"0"-11,4 3-6,0 0-7,-4-3-5,4 0-6,4 0-3,0 3-3,5-2-2,-5 2-4,4 0-3,-4 0-2,9 0-2,-5-6-7,0-4-6,0 4-9,1-4-4,-1 5-7,4-7-2,-3 2-3</inkml:trace>
  <inkml:trace contextRef="#ctx0" brushRef="#br0" timeOffset="211242.0824">21207 11235 427,'0'-3'37,"4"3"-7,0-4-7,4 1-4,0 0-6,5 3-2,-1 0-3,0 0-1,5 0-3,-1 0 0,0 0-4,-3 0 2,-1 0 0,0 0-1,-4 3 0,1-3 0,-1 0 1,-4 3 2,0 1 2,0 2-1,-4 7 0,0-2-2,0 5 0,-4 0 0,0-5-2,0 1-1,-4 4 0,-1 2 0,1-5 2,0 2-3,0-3 0,0 3-2,4-3-1,0 4 0,-1-10 1,1 0-1,0 1 2,4-3-2,0 6 1,0-4 1,0-6 0,0 0 1,0 3 1,0 4-1,0-4 1,4 0 0,0 4 0,5-4 0,-5-3 0,4 4 0,0 3 0,-4-1 0,4 1 1,-4 2 0,5 1 2,-1-2-1,-8 4 4,4 3 0,0-3 1,-4 4 2,0 3 0,0-1-1,0-1 1,0 6-3,0-3 2,-4-1-2,4 2 0,-4 1-3,-4-4 1,-1 1-3,5 0 2,-4-5-1,-4 2 0,4-2-2,-5-1 1,5 0 0,-4-4-1,4-1 1,-5-1-1,1-1-2,-4 0-3,4-2-2,-1-1 1,1 0-3,4 0-3,0-3-2,-5 0-2,13 0-7,-8 0-9,4-3-8,4 3-8,0-3-3,4-37-8</inkml:trace>
  <inkml:trace contextRef="#ctx0" brushRef="#br0" timeOffset="211455.0945">21641 11675 399,'8'-3'39,"0"-3"-7,5 2-6,-5 1-8,4-2-3,0 2-5,1 3-8,-1-3-5,4 0-7,-4 0-10,-3 0-6,-1 3-5,4 0-4,0 0-2,-3-7-3,15 7-4</inkml:trace>
  <inkml:trace contextRef="#ctx0" brushRef="#br0" timeOffset="211811.1149">22075 11271 334,'4'0'38,"-4"-3"-4,8 3 2,0 0-4,0 0-3,1 3-8,-5 4-2,0 2-2,4 1-4,0 4-1,-4 2-2,4 1 0,-8-1-2,9 8 0,-1-2-3,-4 6 0,8-1-2,-4 1-1,-3 2 0,3-6 0,4 5 0,-4-2-1,9 0 0,-5 1 0,0-4 0,0 0-1,-3 2 0,3-6 0,0 3-1,-4-3-5,1-4 1,3-2-3,-12 2-2,8 0-4,0-5-5,-4-1-7,-4-1-4,0-2-5,0-4-2,-4-3-5,4 0-2,-37 0-8</inkml:trace>
  <inkml:trace contextRef="#ctx0" brushRef="#br0" timeOffset="212057.129">22202 11589 346,'0'0'36,"-4"0"0,0 3-4,-1 10-4,-3 3-5,0-2-8,4 5-2,-4-1-3,-5 1-3,5 2-2,4 1-1,-4-5-1,0 6-1,0-9-3,4-1-7,-5-1-6,5 0-3,4 0-4,-8-2-3,8-4-6,-4-3-5,0 2-1,4-2-3,-4 10-5</inkml:trace>
  <inkml:trace contextRef="#ctx0" brushRef="#br0" timeOffset="212489.1537">22361 10896 341,'0'0'34,"0"0"-2,0 0 4,4 3-4,5-1-3,3 7-8,-4 11-1,4 0 0,1 6-4,-1 1-3,0 3 0,1 0-1,-1 5 1,0-5-2,4 0 0,-3 7-1,-5 0 1,4-4-1,1 7-1,-5-2 1,0 6 0,-4-1-3,4 0 1,-8 0-1,4 3-4,-4-3 3,0 3-1,0-6-3,0 3 0,0-6 0,-4-1-1,0 1 0,-4-4-2,0-3-2,-5-1-2,5-5-3,0-5-2,-4-2-4,-1-1-5,5-2-3,0-1-9,0-3-14,0-1-16,-21 12-17</inkml:trace>
  <inkml:trace contextRef="#ctx0" brushRef="#br0" timeOffset="212942.1796">22922 11486 377,'0'0'52,"0"0"-9,0 0-5,4 0-11,-4 0-6,9-3-8,3 3-1,0 0-4,4-7-4,-3-2-6,3 3-5,-4 6-8,1-5-8,-1-2-9,0 4-7,-4-6-4,5 2-1,19-10-9</inkml:trace>
  <inkml:trace contextRef="#ctx0" brushRef="#br0" timeOffset="213142.191">22926 11629 208,'0'3'39,"0"7"-5,0-1 3,0-1-3,0 2-4,0-1-1,0 1-3,4-4-4,5-1-3,-1-5-6,12 3-3,-3-3-4,3 0-2,5-3-2,-5 3-7,5-5-11,-9-4-10,0 2-9,-3-2-7,-1 2-6</inkml:trace>
  <inkml:trace contextRef="#ctx0" brushRef="#br0" timeOffset="213611.2179">23819 11354 325,'0'-10'26,"0"-1"-4,4-5-7,-4 1-3,0 3-3,0-3-2,0 0-2,-4 3-3,4-1 2,0-2-2,-8 0 0,4 2-1,-5 0 2,1 2 6,4-2 4,-4 1 0,0 0 1,0 3 0,-1-1-2,-3 4-4,0 1-3,-1 2 0,-3 3-2,0 3 0,-5 2-1,1 8 0,-5 3-1,1 1 0,3 9 3,-3 1 3,-5 6-1,4 4-1,-3 9 3,3 12-2,-3 3 1,-1-1-4,8 2 1,5-6-1,8-5 0,8-8-3,4-10 3,4-7-1,9-6 5,7-7 1,1-10 3,3-3-1,1-6 1,4-10 0,4-2 1,-1-10-2,1-2-2,0-4 1,-8-2-2,-1-1 0,-7-3-3,-1 1 0,-7-4-1,-1 6-2,-4 0 0,-8 7-2,0-3-6,-4 1-1,0 2-3,-8 6-7,-5 2-6,1 4-7,-1 2-12,1 4-14,0 2-9</inkml:trace>
  <inkml:trace contextRef="#ctx0" brushRef="#br0" timeOffset="215206.3091">7046 13565 352,'0'0'44,"0"4"-9,4-4-7,-4 0-4,0 0-2,4 0-2,8 0-2,-8 3-1,9 8-2,-5 5-2,0 0 1,4-2 0,1 2-1,3 11-3,0-3 2,-3 8-3,3 1 3,4 0-2,-3 10 0,3-3-1,-3 3-2,3 3-4,-4-3 2,1 0-2,-1-7-1,1 4 1,-5-6-2,4-4 0,-3-3 0,-5 1 0,4-4 0,-4 2-1,0-6-1,-3-1-4,3-4-1,0 1-3,-4-7-1,-4 2-1,4-1-2,-4-4-2,0 4-1,0-7-2,0-3-5,-4 1-9,4 3-4,-4-1-7,0-3-5,-29 3-11</inkml:trace>
  <inkml:trace contextRef="#ctx0" brushRef="#br0" timeOffset="215510.3265">7345 13926 294,'0'-3'36,"0"0"-4,0 0-4,-4 3-4,4 3-3,-9-3-1,1 6-1,0 9-1,0 0 2,0 5-1,-1 0-2,1 4-1,-4 1-2,8-1-2,-8 3-1,3 2-4,-3-2-1,4 2-2,0-2-1,-5-4-1,5 3-1,4-2-2,-4 0-5,0-5-3,0-3-1,3-2-5,-3-5-8,4 1-8,0-2-7,-4-2-10,-17-3-14</inkml:trace>
  <inkml:trace contextRef="#ctx0" brushRef="#br0" timeOffset="216451.3803">7791 14320 276,'0'-3'47,"0"3"-1,0 0-2,0-3-4,0 3-7,0 0-5,0 0-4,0 3-2,0 13-6,0-1-2,0 0-2,0 3-3,0 1-2,0 5-1,0-2-3,0 5-1,0-3-2,-4-2-3,4 2-5,0 1-2,-4-4-3,0 1-4,4-7-5,0 4-7,0-5-8,0-4-4,0-4-8,-9 10-6</inkml:trace>
  <inkml:trace contextRef="#ctx0" brushRef="#br0" timeOffset="216742.397">8151 13947 361,'0'0'54,"0"0"-11,0 0-9,0 0-6,0 0-8,0 0-3,4 0-6,-4 0-3,4 0-1,5 0-3,7 0-1,-4 0-1,0-6-1,5 2 1,-5 0-4,4-3-6,1-5-8,-5 5-9,5-1-12,-9 2-17</inkml:trace>
  <inkml:trace contextRef="#ctx0" brushRef="#br0" timeOffset="216943.4085">8127 14208 376,'0'0'50,"0"0"-11,4-4-5,12-8-10,-4 2-7,5 5-3,-1-4-8,0 3-7,1-4-9,-5 4-11,0-1-10,5 1-5,-5 1-5,4-1-2,25-13-5</inkml:trace>
  <inkml:trace contextRef="#ctx0" brushRef="#br0" timeOffset="217865.4612">8540 13990 375,'0'0'53,"0"0"-10,0 0-4,0 0-11,0-3-6,0 3-5,4 0-4,-4-2-2,8 2-3,1 0-2,-1-6-2,4 6 0,0 0-2,-4 0 1,1-3-2,-1 3-3,4-4-1,-4 1-4,1-3-1,-1 6-3,-4-3-1,0 3-6,0-4-2,4 1-4,-4-3-3,4 0-6,-3 6-3,3-8-4,16-15-11</inkml:trace>
  <inkml:trace contextRef="#ctx0" brushRef="#br0" timeOffset="218321.4873">8900 13589 362,'-4'-6'45,"4"3"-4,0 1-8,0 2-5,0-6-9,0 6-4,0-3-3,4 3-4,-4-4-3,0 4-1,0 4 1,0-4 0,0 0 0,4 0 1,-4 4 2,0 12-1,0-3-2,0 3 1,0-2-1,0 8-1,0-4-2,0 1 1,0-2-2,0 6 0,0 1 0,0-4 1,0-4-2,5 0 1,-1-2-2,-4-1 1,4-3 1,0-1 0,0-1-1,-4-2 0,4 1-1,0-4 0,0 0 1,4-3 1,1 0 0,-1 0-2,0 0 2,0 0-2,-4 0 3,9 0-2,-9 0 0,8-3 0,-4 0 0,0-4-1,0 1-1,5 1-2,-1-1 0,0 0 0,-4 2 0,5-2-4,-1 0 2,0-1-4,1 3-3,-1-3-2,0-2-7,0 2-5,1 1-5,-5-4-3,0 6-4,-8-6-1,12-9-6</inkml:trace>
  <inkml:trace contextRef="#ctx0" brushRef="#br0" timeOffset="218562.5011">9134 13526 320,'0'0'57,"0"0"-3,0 0-9,-4 6-7,4 8-5,-4 5-3,-1-4-5,5 10-3,-4 5-4,4 7-4,0 6-2,0 3-4,0 0-1,0 3-2,0-1 0,4 1-3,-4 1-1,0-4-2,0-3-4,5-7-5,-5-2-2,8-7-4,-8-2-4,4-4-5,0-9-10,0-2-7,0-4-8,0-6-7</inkml:trace>
  <inkml:trace contextRef="#ctx0" brushRef="#br0" timeOffset="219300.5433">11652 13513 270,'4'0'35,"0"-3"-3,-4 3-1,0-3 0,8 3 0,-4 0-2,8-4-5,-4 1-4,1 3-7,-1 0-1,0 0-1,0 3-1,0 4 1,5 2-4,-5 4-1,4-2 1,0 2 1,1 3-3,-5-2 2,8 2 1,-3 3 1,-1 2-1,0-1-2,0 9 1,5 1-2,-1 4-1,1-1-2,-1 0 1,-4-1-1,5 1 0,-1-2 0,-4-1 0,0 2-2,1-8 2,-1-1-2,-4 3-3,5-6-4,-9 3 1,4-6-6,-8 2 2,0-4-5,4 1-1,-4-1-6,4-3-5,-4 0-5,-4 1-4,0-2-4,4-5-2,0 1-5</inkml:trace>
  <inkml:trace contextRef="#ctx0" brushRef="#br0" timeOffset="219615.5613">11922 13804 325,'0'-3'41,"0"3"-4,0 0-2,0 0-2,-8 0-5,3 3-8,-3 3 0,4 5-2,-4 2-2,0 6-1,4 2-1,-5 4-2,-3 2 2,4 0-4,0 5 0,0-5-2,-1 0-4,1 0 2,4 2-4,-4-2 1,4 0-2,-4-2-2,4-4-4,0 3-4,-5-8-1,5 0-2,0-2-4,0 2-1,4-4-4,-8 3-7,8-3-4,0-2-5,0-4-5,0-6-3,-8 24-8</inkml:trace>
  <inkml:trace contextRef="#ctx0" brushRef="#br0" timeOffset="220078.5878">12323 14225 370,'4'-3'45,"-4"0"-7,0 3-5,4 0-6,0-3-3,0 3-6,4 0-5,5-2-1,-5 2-3,4-3-3,-4 3-2,5 0 0,-5 0-2,0 0 1,4-3-3,-8 3 2,5 0-1,-5 0 0,0 0 0,-4 0-1,0 0 2,0 0 0,0 3 0,0 0 1,0-1-1,0 10 0,-8 1-1,-1 0 1,5-2-1,0 2 1,0-1 0,0-1 1,0-1 0,0-1-2,4 1 1,-4 1-1,4-1-1,0-1 2,0 1-1,0-7-1,0 5 0,0-2 0,0 1 0,4-4 0,-4 0 0,0 0 1,4 0-2,4 1 0,0-4-3,-4 0 0,5 0-2,3 0-3,0-4-3,-4 1-1,9-6-6,-5-1-5,0 2-7,1 2-7,3-1-6,-4-2-3,17-12-9</inkml:trace>
  <inkml:trace contextRef="#ctx0" brushRef="#br0" timeOffset="220363.6041">12790 13608 401,'0'0'37,"0"-3"-4,0 3-5,8 0-6,0-3-5,0 3-4,4 0-2,1 0-5,-1 3 1,4-3-3,1 3-2,-1-3 0,1 3-1,3-3-2,0-3-6,-3 3-6,3 0-10,-7-6-15,3 0-12,21-4-14</inkml:trace>
  <inkml:trace contextRef="#ctx0" brushRef="#br0" timeOffset="220567.6157">12839 13880 406,'0'0'38,"0"0"-5,0 0-11,4 0-6,4 0-3,4 0-7,-3 0-5,3 0-8,0 0-10,0 0-6,1-3-4,-1 0-3,8-4-3,-3 1-1,3-2-4,38-17-7</inkml:trace>
  <inkml:trace contextRef="#ctx0" brushRef="#br0" timeOffset="221222.6532">13756 13274 390,'-4'-3'43,"4"3"-7,-8 0-7,-1 3-7,-3-3-5,0 7-6,-1-1-2,1 1-3,0-1 0,0 2 1,-1-2-1,1 1 1,0 2 0,0-3 0,3 1 0,-7-2 1,4 1-1,-1 0-1,1 4-1,-4-4-1,3 2 1,1 2-1,0-1-1,4-6 0,0 4-2,-1 1 0,9-2-1,-4 0 0,-4 1 1,4 2 0,0-2 0,4-3-2,-4 0 2,4 5-1,0 1 1,-8-4 0,8 2-1,4 2 1,-4-1-2,0 1 2,0-1 0,0-1-1,0 5 0,0 0 0,4-4 0,-4-1 0,0 5 0,0 3 0,4-10 0,0 2 0,0 1 0,0 7-1,0-8 2,-4-1-1,4-1 0,0-3 0,1 4 0,-1-7 0,4 3 0,0 0 0,0-3 0,0 0 0,5 2 0,-1-2 0,4 3 0,1-3 0,-1 0 0,0 0 0,1 0 0,-5 0-1,4 3 3,-7 2-1,3 6 0,-4 2 0,0-1-2,0-1 2,-8-1 0,5 4 2,-1 5 1,-4 0 0,0-1 3,-4 7-2,-1-7 1,1-2 1,-4 4 1,0-1-2,-4 2-1,-5-2-3,5-1 2,0-2-2,-5 1 0,1-1 0,0 0-1,3-2-1,1-1-4,-4-4-5,3-1-4,-3 2-2,0-4-4,3 1-6,1-1-9,0-3-13,0-3-11,-21-3-13</inkml:trace>
  <inkml:trace contextRef="#ctx0" brushRef="#br0" timeOffset="221956.6952">15786 13232 302,'0'0'38,"0"0"-4,5 0-7,-5 0-6,0 0-1,4 0 0,4 3 3,0-3-3,0 3-3,4 6-2,1 1-1,-1 1 0,0-1-1,1 2-1,7-1-1,-4 2-3,5 3 1,-1-2-1,1-1-1,-1 3-2,-3 1 2,-1-1-3,5 8 0,-5 5 2,0-2 0,1-3-2,-5 6-1,0 2 0,5 1-1,-9 0-1,4-2-1,-4 5 1,0 1 0,1-4 0,3 2-1,-4-1 0,0-1 0,-4-6-1,5 2-3,-5-9-2,4-1-4,-4-4 1,0 1-5,4-4-2,-4-4-3,0-1-5,1-1-5,-5-3-6,0-3-7,4 0-3,-8-6-12</inkml:trace>
  <inkml:trace contextRef="#ctx0" brushRef="#br0" timeOffset="222288.7142">16102 13586 334,'0'-3'39,"0"0"-4,0 3-4,0-2-7,0 2-5,0 2-7,0-2-1,0 0-5,0 9 0,0 1-1,0 6 1,0-5-2,-4 1 3,4 4 0,-5-1 1,-3 7 0,0-1 0,0-2 0,0 11 0,-9 0-1,5-3-1,0 2-3,0-2-1,-1-2 1,5 2-2,0-6-1,0-2-6,-1-5-2,9-1-6,-4-3-6,4-4-7,0-3-5,0 0-9,4-3-8,17-9-8</inkml:trace>
  <inkml:trace contextRef="#ctx0" brushRef="#br0" timeOffset="222911.7498">16564 13861 337,'0'-2'44,"4"2"-5,-4 0-5,4 0-7,-4 0-5,5 0-6,3 0-5,0-3-2,-4 3-4,4 0 0,5 0 0,-5 0-3,0 3 0,0-1-1,4 1 0,-8 0 0,5 1 1,-1-1-1,-4 0-1,4 0 1,-8 0 0,4 4-1,0-1 2,-4 2-2,0-5 1,0 7 0,0 2-1,-4-4 0,-8 2-1,4-1 2,4 1-2,-5 0 2,1-1-1,4-4 0,-4 1-1,8 4 0,-4-4 2,4 0-2,0-4 2,0 1 0,0-3-1,0 3 0,0 1-1,4-4 0,-4 0 2,12 0 0,-4 0-1,9 0-1,-9 0 2,4 0 1,1 0-1,-1 0 2,0 0-1,-4 0 1,1 3 1,-1 0 0,0 3-1,-4 4 3,0-1 0,-4 2-1,0 2 2,0 2-2,-4 0 0,0 1-1,0-1 0,-8 1 0,3 3 1,1-8-1,-4-2-2,0 4 1,-1-5-2,5-2 0,-4 1-1,0-1 2,3-3-2,-3 0-4,4-3-2,-4 4-4,3-4-3,1 0-4,4 0-8,-4-4-12,4-2-8,0-4-5,-4-23-11</inkml:trace>
  <inkml:trace contextRef="#ctx0" brushRef="#br0" timeOffset="223192.7659">17101 13522 403,'0'0'41,"0"0"-7,0 0-7,4 0-7,4 0-4,0 0-3,4 0-6,-3 0 0,3 0-2,0 0-1,0-3-1,5 3-3,-1-3-4,1 3-5,-5-6-7,4-1-7,-12 4-10,4-5-7,-3 2-7,3 3-9</inkml:trace>
  <inkml:trace contextRef="#ctx0" brushRef="#br0" timeOffset="223417.7788">17105 13705 312,'4'0'42,"-4"0"-5,4-6-5,-4 6-3,4 0-5,0 0-7,4 0-4,0 0-4,1 0-1,-5 0-2,8 0-3,0 5-5,-4-5-3,-3-5-4,7 2-1,0 0-6,-4 3 0,9-8-6,-5-2-7,4 1-3,1 2-2,-1 6-5</inkml:trace>
  <inkml:trace contextRef="#ctx0" brushRef="#br0" timeOffset="223618.7903">17535 13589 261,'4'0'39,"0"0"1,4 0 0,0 0 0,0 0-4,1-3-6,-1 3-7,0 0-7,0 0-3,4-3-5,1 3-2,-5 0-5,4-3-6,-4 3-6,5-2-9,-5-3-5,0 4-7,4-6-2,-8 1-4,5 3-4,7-7-3</inkml:trace>
  <inkml:trace contextRef="#ctx0" brushRef="#br0" timeOffset="224281.8282">17940 13185 377,'4'-3'46,"0"2"-6,4-6-5,0 4-9,1 0-6,-1 0-4,0-4-3,4 4-1,5 3-2,-5 0-1,0-3-2,5 3-2,-1 0 4,0 3-1,-3-3-3,-1 3 3,4 1-4,-3 2 1,-5-3-1,0 3-1,4 2 0,-8 2-1,5-1-2,-5 1 1,0 1-1,-4 5 0,4-3 1,-4 1 0,-4 2-1,4 0 0,-8-5 0,3 5 0,-3-3 0,0-2 0,0-2 0,0 1 0,-1-2 0,5-2 2,0 0-2,0 1 1,0-1-2,0 1 1,0-4-1,0-2-2,4 3-1,-4-1 1,4 0 1,0-3 1,0 3-1,0 0 1,0-3 0,0 0 0,0 0 1,4 3 0,0 1-1,8-1 2,-4 0-2,5-3 2,-1 3-2,0 3 1,-4-2 0,5-1 2,-1 2 1,0-2 3,-4 0-1,5 3 0,-1 4 1,0-1 2,1-1-2,-5 5-1,0 0 1,0-4 1,-4 6-2,0 1 0,-4-2-1,0 5 1,0 0-1,0-5-1,-4 9 2,0-9-2,0 5 2,-4-6-2,-4 4-1,-1-1-1,5-2 1,-8 5-1,3-7-1,1 3 1,-4-2 0,-1-2-1,1 2-2,4-3-3,-5-4-3,5-3-2,-4 3-3,-1-1-2,5-2-2,-8 1-4,3-1-2,5 0-2,0-3-10,-5 0-10,5 0-10,0 0-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1:31:02.7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51 1238 286,'0'0'31,"0"0"-1,0 0 0,0-3-1,0 3-2,0-1 1,0 1-2,4-4-3,4-2-4,0 3-3,1 0-1,-1-4-2,0-2-3,0 4-1,-4-1-2,4-1-2,5 1-1,-5 3-1,0 0-1,0 3 0,5 0-1,3 0 0,-4 0 1,1 0 0,-1 3-1,0 3-1,0 5 0,1 5 0,-1 0 0,0 2 0,0 4 1,-3 2-2,3 0 2,-4 4-2,0-4 2,1 1 0,-1-1 0,-4 3 1,8 4 0,-4 0-2,5 0 2,-5-4 0,4-2-1,-8 2-1,4-2 0,0-4 0,5 0-2,-5-2-3,0-2-5,-4-1-1,4-3-3,-3 0-5,3-2-6,-8-5-7,0 4-2,0-4-5,4-1-5,-8 14-9</inkml:trace>
  <inkml:trace contextRef="#ctx0" brushRef="#br0" timeOffset="302.0172">909 1466 243,'0'0'31,"0"0"-1,0 0 2,0 5 1,-8 4-3,8 7-5,-9 0-1,5 1-4,0 2-1,0-1-2,4 1-6,-8-5 1,4 5-5,-4 0-1,8-1-1,-8 3-1,-1 1-1,5-5-1,-4 2 0,4-1-1,-4 1 0,4 0-5,-4 2-3,3-5-7,-3-5-6,8 1-5,0 1-6,-4-5-6,0-2-9,-4 10-6</inkml:trace>
  <inkml:trace contextRef="#ctx0" brushRef="#br0" timeOffset="569.0325">1236 1676 345,'0'0'22,"0"0"-1,0 3 2,9-3 2,-1 6 1,-8 7-2,4-2-5,-4 2-5,0-1-3,0 4-3,8-5-1,-8 2-3,0 3-1,0-5 0,0 5-1,0-3-6,0-5-7,0 1-9,0 1-6,0-4-7,0 1-4,4-6-6,17 2-8</inkml:trace>
  <inkml:trace contextRef="#ctx0" brushRef="#br0" timeOffset="800.0457">1449 1393 322,'4'0'24,"-4"0"3,9 0 1,3 0 3,-4-4-4,4 4-6,-4 0-5,5-3-3,-5 3-5,4-6-1,1 3-2,-5 0-3,4-4-5,-4 4-11,0-7-9,-4 9-11,5-5-8,-5-1-4,4 4-5</inkml:trace>
  <inkml:trace contextRef="#ctx0" brushRef="#br0" timeOffset="985.0563">1474 1599 290,'0'7'32,"0"-1"-5,4-3 0,0 0 2,0 1 0,8-1-5,1-3-6,-1 0-5,0 0-3,1-3-2,-1-4-3,0-2-1,0 2-7,1-2-5,-1 4-11,0-5-9,-4 1-9,5-5-8,15-18-6</inkml:trace>
  <inkml:trace contextRef="#ctx0" brushRef="#br0" timeOffset="1197.0684">1793 1471 309,'4'0'25,"0"0"2,5 0 3,-1 0-1,4 0-6,-4-2-5,0 2-4,-4-3-6,5-4-1,-1-2-1,4 2-1,0 4-3,-3-6-7,-1 4-6,-4 2-9,4-10-5,-4 4-8,0 2-6,13 6-9</inkml:trace>
  <inkml:trace contextRef="#ctx0" brushRef="#br0" timeOffset="1594.0911">2076 1162 277,'0'-3'31,"0"0"-5,0 3-3,0-3-1,0 3-2,0 0 1,4 0-1,-4 0 0,0 3 0,0 9-2,0 1-3,0-3 0,0 1-4,0 2-1,0-1 0,0-1-3,-4-1-2,4-1 1,-4 4 0,-1-2-3,5-1 1,0-1-2,0 3 1,0 0-2,0-5-1,0 2 0,0-2 0,0 0 0,5 0 0,-5 2 3,4-2-2,0-4-1,0 0 0,0-3 1,4 6 0,-4-6-2,8 0 0,-3-3 2,3 3-2,-4-3 2,4 0-2,1-10 1,-1 7-4,0-1-1,-4 3-3,1-6-3,-1 7-4,4-7-5,-8 4-6,4 0 0,-3 1-4,-1 5-6,0-3-2,-4 0-11</inkml:trace>
  <inkml:trace contextRef="#ctx0" brushRef="#br0" timeOffset="1873.1071">2198 1148 279,'0'0'37,"0"0"1,0 1 4,0 3-1,0 11-4,0 1-5,0-1-6,0 4-5,0 1-4,0 3-1,0 1-2,0 3-5,0 1 1,0-1-3,0 3-2,0 2-1,0-5-1,-4 3-1,4-3-1,0-1-3,0-5-3,0 4-3,0-4-1,-4-2-3,4-5-5,0-1-4,0-1-6,0-5-2,0-2-5,0-2-3,0-3-2,0 0-2,0-3-10</inkml:trace>
  <inkml:trace contextRef="#ctx0" brushRef="#br0" timeOffset="2099.12">2542 1181 362,'-4'3'32,"4"-3"-11,0 0-5,0 4-3,0-4-3,0 3-3,0-3-2,0 1-1,4 6-7,-4-4-5,0 0-7,0 0-10,0-3-11,0-3-2</inkml:trace>
  <inkml:trace contextRef="#ctx0" brushRef="#br0" timeOffset="2269.1297">2587 1512 312,'4'0'27,"1"0"-9,-5 0-5,0 0-4,0 0-8,0 0-7,0-3-10,0 3-6,0-4-8,-21 4-10</inkml:trace>
  <inkml:trace contextRef="#ctx0" brushRef="#br0" timeOffset="2801.1602">630 2178 266,'0'0'29,"9"-3"3,7-4 2,9-5 2,7 1 0,1 1-2,0-3-3,8 2-5,0 2-5,0-4-1,4 3-2,4-1-5,-4-1 1,4 2-1,0 0-3,8 3-2,5 0 0,-1 1-2,1 3-1,3-1 0,1 4 2,-1 0 0,5-3 1,-5 0-3,9-3 0,0 3-1,-9-1 3,5 0-3,-5 0 3,1-2 1,-5 0 0,-3-4-2,-9 4-2,0 6 0,-4-2-1,-4 2-2,-4 0 2,-9 0-2,5 0-1,4 0 0,-13 0-1,1-3-3,-9 3-3,5 0 0,-9 0-2,4 0-3,-7-3-1,-1 0-4,0 3-3,0 0-5,-4 0-4,-4 0-12,4-4-13,1-2-11</inkml:trace>
  <inkml:trace contextRef="#ctx0" brushRef="#br0" timeOffset="3519.2012">3406 1062 270,'0'0'32,"4"0"1,-4 0 0,0 0-1,0 0-3,0-3-2,0 0-4,0 3 0,0 0-5,0 0-1,0 0-3,0 0-5,0 0-1,0 0 0,-8 3-1,4 0-3,0 2-1,0 4 0,-4-2 0,4 5 0,-5-2 0,5 4 0,0-1 0,-4 3-2,0 1 3,4 6-1,-9 4 0,5 0 1,0 4 0,0 3 1,-4 2-2,3-2 1,1 5 1,4 11-1,-4-3 0,4 0-2,0-1 0,4 0 0,0-7-1,0 1 0,0-3-1,8-4 0,0-1-5,0-5-2,5-3-3,-5-2 0,4 2-7,0-5-5,1-5-9,-5 2-7,4-5-10,-4-4-3</inkml:trace>
  <inkml:trace contextRef="#ctx0" brushRef="#br0" timeOffset="4036.2308">3640 1304 395,'0'-4'36,"0"1"-2,0 3-6,0 0-2,0 0-3,0 3-3,0 4-2,0 7-3,-13 2-2,9 0-2,-4 1 2,0 7-3,0 5 0,4-2-2,-5 3-3,1 3-1,0 2-2,0 2 0,0-4-1,-1 4 1,1-4-1,0-2-1,0-3-1,4-4-2,-4-3-1,-1-2-1,5-3-1,0-5 0,0-2 0,0-2-1,0-4 2,4-3 0,0 0 1,0 0 0,0-10-1,0-4 3,0-15-1,4-1 1,8-10 2,1-3-2,-1-6-1,4 0 2,1-5 0,-1-2-1,0 4 2,1 7 2,3-1 2,-3 10 1,-1 5 1,-4 6 1,0 7 0,-3 6-1,-5 2 0,4 10-1,0-3 3,-8 3 1,4 3 2,4 4 0,-3 5-2,-5 6-2,4 7 1,0 5-2,4-3-2,0 0 1,-4 8-1,4-1-1,-4 2-1,1-5-3,-1 2 0,0 4-3,0-7-4,-4-2-4,0 3-3,0-4-4,0-2-4,-4-7-3,0 1-9,4-5-9,-4 2-7,-5-10-8</inkml:trace>
  <inkml:trace contextRef="#ctx0" brushRef="#br0" timeOffset="4249.243">3558 1612 454,'0'0'31,"0"0"-5,4 0-4,0 0-2,4 0-5,0 0-2,5-3-5,-5 0-2,4-4-1,0-2-2,1 1-1,3 1-5,0-5-6,1 1-3,-5-2-10,4-3-12,5 5-11,-5-5-6,21-21-10</inkml:trace>
  <inkml:trace contextRef="#ctx0" brushRef="#br0" timeOffset="4475.2559">4180 1315 404,'4'0'29,"-4"0"-5,0 0 1,0 0 0,0 3-4,0-3-4,0 6-2,4 7-5,-4-3 0,4 4-2,-4 2-2,4 0-2,0-2 0,-4 2-3,5-2-1,-1 2-3,-4 0-5,0-2-3,4 2-9,-4-3-6,0-2-8,0-1-4,0-1-5,0 4-5</inkml:trace>
  <inkml:trace contextRef="#ctx0" brushRef="#br0" timeOffset="4669.267">4098 1526 375,'0'0'41,"0"0"-5,0 0-3,0 0-4,4 0-5,0 0-7,4 0-4,5 7-3,-5-7-4,8 0 0,-3 0-2,-1-4-3,0 1-5,5 0-3,-1-3-2,0-2-9,-3-2-9,-1 1-11,0-7-7,0 8-7</inkml:trace>
  <inkml:trace contextRef="#ctx0" brushRef="#br0" timeOffset="5010.2865">4540 1242 340,'0'-4'29,"4"4"-3,-4-3-1,0 3 5,0 0 1,4 0-2,-4 0-6,5 0-4,-5 0-5,0 3-4,4 1-3,-4 2-3,0 3 1,0 1-1,0 1 0,0-1-2,0-1-2,0 1 2,0 1-2,0-2 0,0-2 2,0 2-1,0 1 0,0-5-3,0 4 3,0-9 0,0 7-2,0-4 2,0-3-2,0 3 1,0 0 1,4-3-1,4 0 2,0 0-2,0 0 1,5 0 0,-5-3 0,4 3-2,4-3 2,-3 0-3,-5-7-2,4 4-4,0 1-4,-3-1-4,3-1-4,-4 1-10,0-1-5,-4 4-7,5-3-4,3-8-8</inkml:trace>
  <inkml:trace contextRef="#ctx0" brushRef="#br0" timeOffset="5243.2999">4729 1148 360,'0'0'41,"0"0"1,0 1-4,0 3-5,0 11-4,0 1-5,-9 2-5,9 4-2,-4-1-4,0 7-3,0-1-2,-4 7-2,0-4-2,4 0-1,0 5-3,-1-1-5,5-4-3,-4 0-1,4-5-3,0-4-2,0-5-6,0-5-8,0-5-4,4 1-4,-4-4-8,0-3-4</inkml:trace>
  <inkml:trace contextRef="#ctx0" brushRef="#br0" timeOffset="5516.3155">5056 1168 354,'4'-3'26,"-4"3"-2,4 0 3,-4 0 3,8 0-3,-3 0-4,-1 3-3,0 1-5,-4 2-1,8 4-4,-8 4 3,0 2-3,0 8-1,0 1-2,0 2-2,0-3-1,0 5-1,0-6 0,0 1-3,0 5-5,0-5-1,0-2-4,0-1-4,0-6-7,0-3-7,0 0-3,0-2-7,0-7-2,-4-3-5,-8 0-6</inkml:trace>
  <inkml:trace contextRef="#ctx0" brushRef="#br0" timeOffset="5766.3298">4917 1242 374,'0'0'26,"0"0"-3,4 0 3,0-7 1,8 6 1,-3-3-4,3 1-1,0-3-7,0 0-5,5-1-1,-5 1-3,0 3-1,5 1-3,3-4 0,1-1-1,3 4-1,-3-3-2,-1-1-2,1 4-4,-5 0-3,0 0-3,5 0-7,-9 3-7,-4 0-7,0 0-5,-3 0-2,-1 6-2,-4 29-7</inkml:trace>
  <inkml:trace contextRef="#ctx0" brushRef="#br0" timeOffset="5996.3429">4929 1536 263,'0'0'24,"0"6"-5,0-3 1,0 4 1,0-4 5,8 2 0,-4-5 2,13 0 0,-5 0-1,0-4-4,5 4-7,-1-1-3,5-6-3,-1-2-3,5-1 0,-5-2-3,1 4 0,-1 1-4,1 4-2,-5-6-6,4-7-8,-7 11-8,3-5-5,-4 1-5,1 2-5,-5-2-2,12-9-9</inkml:trace>
  <inkml:trace contextRef="#ctx0" brushRef="#br0" timeOffset="6326.3618">5441 857 347,'0'-3'36,"0"3"-3,4 3 2,0 6 1,0 3-4,0 3-4,4 11-4,1-2 1,-1 3-4,4 3-4,0 7 0,-3-3-1,-1 6-2,0-2 1,4 5-2,1 0-3,-5-5-2,0-1-3,0 3-1,-4-1-1,4-2 0,-4 3-2,1-1-2,-5-5-4,-5-1-3,5-3-3,-4-1-4,-4-5-5,0-3-5,-4-2-6,4-5-11,-1-1-15,1-4-13</inkml:trace>
  <inkml:trace contextRef="#ctx0" brushRef="#br0" timeOffset="6833.3908">5875 1062 225,'0'-3'33,"0"0"0,4-4 3,0 4-1,-4 0-2,0 0-2,0 0-1,0 3-2,0 0-2,0 0-2,0 3 0,0 16-1,0 1-2,0 6-2,0 4-2,0 3-2,-4 7-3,0 3-3,-4 3-3,4 4-1,-5-3 0,5 6-3,0 2-3,0-2-6,0-9-1,0-1-3,0-6-4,0-7-3,0-1-5,4-10-6,0-8-9,0-5-3,0-3-10,-4-12-11</inkml:trace>
  <inkml:trace contextRef="#ctx0" brushRef="#br0" timeOffset="7170.4101">6145 1076 403,'0'0'40,"0"0"-3,4 0-6,-4 0-5,0 7-6,0-4-7,-4 6-1,4 1-4,0 1-2,-12 5-1,-5 0-1,5-2-1,0 5-3,-5-1 2,-3 7-1,4-1 1,-1 1-2,-3-1 1,-1-3 0,5 1 2,0-4 2,3 1 0,1 1 1,4 3 0,0-3 1,-1-1-1,5-1 0,0-2-1,4 0-1,4 1 1,0-1 0,5-3 0,3-5-1,4-2-1,5 4-2,3-10 2,1 0-3,-5 0-2,-3 0-6,3 0-3,-3-4-6,-5 1-3,4 0-7,-3 0-6,-1 0-10,0-5-10,0-2-5</inkml:trace>
  <inkml:trace contextRef="#ctx0" brushRef="#br0" timeOffset="7404.4235">6469 1327 440,'8'0'34,"-4"0"-2,4 0-2,0 0-5,4 4-4,-3-4-4,3 0-3,4 0-3,1 0-4,-1-4-1,0 1-2,-3 0 0,3-3-5,-4 1-2,5-1-2,-9-4-4,4 1-6,-4 2-2,1 2-7,-5 2-7,0-3-5,0 6-9,-4-3-6</inkml:trace>
  <inkml:trace contextRef="#ctx0" brushRef="#br0" timeOffset="7579.4335">6538 1502 339,'0'0'34,"0"7"-1,0-4-2,0 2 0,8-2-7,0 0-6,5-6-7,3 0-2,-4-5-1,5-2-5,-1 4 2,1-4-2,-1-2-3,0 7-4,1-5-8,-1 1-11,0 5-13,-3-5-9,-5 4-5</inkml:trace>
  <inkml:trace contextRef="#ctx0" brushRef="#br0" timeOffset="8020.4587">7177 1285 266,'0'-7'34,"0"2"-4,0-4-3,0-1-3,8-2-1,-4 0-3,0 0-2,-4-4-4,4 2-2,-4-2 1,4 0-2,0 1 2,-4 0-5,0 0 1,0 3-1,-4 2 0,0 0-3,0 2 0,-4 2 0,0 3 0,0 0-2,-5 3 0,1 0-2,4 3 1,-4 2-1,-1 7 0,1 4 0,-4 3 1,-5-1 2,9 9-3,-9 2 2,5 1 0,0 6 0,-5 7 1,5 3-2,-1 4 1,1-6 2,4 9-2,4-10 0,3-4-1,5-5 0,0-6 1,0-7 0,5-5 5,7-8 0,4-5 1,9-6 1,-1-8-1,1-12 1,4-7-2,-1-6 1,1-4-4,-5 0-2,1 0 0,0 1 0,-9-4-1,-4 3-1,1 3-1,-13 4-1,0 1-4,-5 2-2,-3 6-5,-8 5-4,-5 5-5,-3 4-7,-1 4-6,1 6-11,-1 0-9,1 6-5</inkml:trace>
  <inkml:trace contextRef="#ctx0" brushRef="#br0" timeOffset="9468.5415">1687 2393 167,'0'0'16,"4"0"2,-4 0-4,0 0 1,0 0-2,0-4-1,0-2 0,0 3 4,0 3 2,4-6 1,-4 2-2,0 4-2,0-3-1,4 3-3,-4 0 0,0 0-4,0 0-1,0 0-2,0 0 1,0 3-1,0 1 0,-4 8-1,4 3 2,-8-3-4,0 3 3,3 7 2,-3 0 1,0-1 1,-4-1 0,4 3 0,-5 1 1,1 4-1,0-1-1,4 0 2,-1 3 0,-3 2-1,0-2 1,0 4-2,3-1 1,-3 1 1,0-1-2,-1 8 0,5-1-1,-4 5 2,4 1-1,-4 0-1,3 0 3,1 0-3,-4 0 1,8 0 1,0-1-2,0 1 0,-5 0 0,9 0 1,-8 0-1,8 0 0,-4-3 1,4 3 0,0-1 1,0 7-1,0 1-1,0-6-1,4 3 0,-4-1 3,13-3-1,-5 0-1,0 0 1,0-6 0,-4-4 0,4-2 1,5-4-1,-5 0 1,0-1 0,4-2-1,-4-3 1,5-2-1,-5-1 0,4 1-1,1-8-2,-5 5 0,0-1-1,0 1 1,4 0-2,-3-5 0,-1 2-1,0-5 0,0 5 0,-4-6-1,4-1 1,-8-1-1,9 2 0,-9-7-1,4 0 0,-4 3-2,0 1-2,0-7-1,4 0-2,-4 0-4,0 0-2,0 0-5,0 0-8,-4 0-8,4-7-8,0-2-16,0-4-16</inkml:trace>
  <inkml:trace contextRef="#ctx0" brushRef="#br0" timeOffset="15544.8891">2215 2792 225,'4'0'33,"-4"0"2,0 0-3,0 0 1,4 0-1,-4 0-6,0 0 0,0 0-3,0-2-3,0-8-2,0 1-5,0-1-4,0 2 1,4-1-2,-4-1 0,0 1-2,0-1-2,0-1-1,-4-2 1,4 4-2,0-2 0,-8 1 1,4 1-3,-4 2 1,3-4-1,-3 2 1,0-1-1,4 4 0,-4-4 0,-9 4 0,9 3-1,0 1 2,-4 2-1,-1 0-1,1 0 1,4 0 0,-4 2 0,-1 4 0,1 4 0,4 2 0,-4 4 1,-1-1-2,5 4 2,0-2-1,-4 5 0,4-1 0,-1 4 0,5 2-1,0 1 2,4 2-1,-4 3 0,4-1 0,4-2-1,0 0 1,-4-7 0,13-6 0,3 2 0,-4-6 0,9-13 0,-1 0 0,-3-10 0,3 1 0,5-17 0,-5-1 0,-4 0 1,1 3-1,-1-4 2,-4 1 0,1 3 0,-9 2 0,4 1 0,-8-1-1,0 4 0,0 2 0,0 4 1,-8-1-3,4 5-3,-4-2-4,-5 4-4,5 3-4,4 0-11,-4 3-7,4 0-5,0 0-9,-21 16-9</inkml:trace>
  <inkml:trace contextRef="#ctx0" brushRef="#br0" timeOffset="15954.9125">2878 2599 298,'0'0'36,"0"0"-2,0 0 1,-4 0-3,4 0-2,0 0-5,-4 0-4,4 0-2,0 0-5,0 0 3,0 3-2,0 10-2,0 0-1,0 1-3,0 2-2,0-2 1,0 5-2,0 2-1,0-2-3,0 0 1,0 2-1,0 0-1,0 4 0,0-1-1,0-5-7,0 2 0,0-2-7,0-2-3,0 2-10,0-6-6,0-5-9,4 1-6,0-5-6</inkml:trace>
  <inkml:trace contextRef="#ctx0" brushRef="#br0" timeOffset="16486.943">3676 2542 320,'0'-3'37,"0"3"-3,0-7 1,0 4-1,4 3-5,-4 0-2,0 0-3,0 0-4,0 10-1,0 7-4,0 6-2,0 0-5,0 6 1,0-2-4,0 3 0,0 0-2,0 2-3,0-2-3,0 4-4,0-7-3,0 3-2,0-1-4,0-5-7,0 3-7,0-5-8,-4-5-5,4-1-8</inkml:trace>
  <inkml:trace contextRef="#ctx0" brushRef="#br0" timeOffset="22007.2587">2203 3361 151,'0'0'14,"0"0"6,0 0 1,0 0-4,-5 0-4,5 0 5,-4 0-5,0 0-1,4 0 3,-4 0-1,0 0 1,4 0 3,-4 0 3,-4 0-1,4 0 2,0 0-2,0 0 1,4 0-1,-5 0-4,5 0-1,-4 0-1,4 0-3,0 0 2,0-3-2,0 3 1,-4 0-1,4-4 0,0 4-3,0 0-2,0 0 0,0 0-1,0 0 0,4 0 2,-4 7 0,0 5-1,0 9-1,0 1-1,0 2 0,0-2-1,0 2-1,0-1-1,0-3 1,0 3-1,0-6 0,0 5-4,0-1-3,0-2-3,0-2-2,0-1-4,0 2-5,4-5-4,-4-2-7,0 1-10,5 1-7,-1-3-6</inkml:trace>
  <inkml:trace contextRef="#ctx0" brushRef="#br0" timeOffset="23153.3243">2993 3373 257,'0'-6'24,"0"6"1,0-6-4,0-1-1,0 3-3,0-3 1,0 1-1,0 3-1,0-4 2,0 1 1,0 0-2,0 1 2,-4-1-2,4-1-5,-4 1-1,-1-1-3,-3 1-1,4 3-1,-4 0-2,0-5 1,4 1-3,0 4 1,-5-3 0,1 0-2,0 2 0,0 1-1,4 3 0,-4 0 0,-9 0 2,5 0-2,4 3 1,-5 1-1,9 2-2,-8 3 2,4 4-1,0-5 1,-1 5 0,5-4 0,-4 4 0,4-2 0,4 2 0,-8 0 0,8-2 0,0-2 0,0 1 0,0-1-1,0-4 1,4 1 0,0 1 1,8-1-2,1-3 2,-1-3 1,-4 0 0,4 0 2,5-3-3,-5 3 1,0-3 2,1 0-2,-5-4 0,4-2 1,-4 4-3,0-4 2,1 2-1,-5 1 1,4 0 2,-4-1-1,4 6 1,-4-3-1,-4 4 1,4-3-1,-4 0 0,0 6 2,5 0 1,-5 2 2,0 11 1,0 0-4,0 1 2,0 6-1,4-3-2,-4 3-1,-4-3 1,4 3-2,0-3 0,0 3-1,0-6-1,-5 2-2,5-5-3,-4 2-3,4 0-4,0-2-4,0-1-3,0-3-7,4-5-6,-4-2-6,0 0-7,0 3-3,5 21-10</inkml:trace>
  <inkml:trace contextRef="#ctx0" brushRef="#br0" timeOffset="23536.3462">3554 3350 258,'0'0'35,"0"-4"-1,0 4 3,0 0 3,0 0-2,-5 0-5,5 0-4,0 0-5,0 0-3,5 0-2,-1 0-2,-4 0-1,16 0-5,-4-6-2,-3-3-3,3 5 0,0-2-3,0 0 0,-3 4-1,-1-1-1,4-3-1,-4 2-4,0 1-1,5 0-4,-5 0-5,0 0-4,-4-1-6,0 1-11,-4 0-10,8 0-9</inkml:trace>
  <inkml:trace contextRef="#ctx0" brushRef="#br0" timeOffset="23822.3625">3897 3016 433,'0'-3'41,"0"3"-8,0 0-5,9 0-3,-9 0-5,0 0-1,4 0 0,-4 9-3,4 18-1,0 0-3,0 8 0,-4-5-2,0 4-2,4 2-1,-4 4-3,0-3-2,4-4 0,-4-3 0,4 5-1,0-8-5,-4 0-3,0-1-4,0-6-6,5-1-1,-1-1-5,0 1-10,0-8-14,0-5-14</inkml:trace>
  <inkml:trace contextRef="#ctx0" brushRef="#br0" timeOffset="29244.6727">2289 4267 240,'0'-3'36,"0"3"-4,0-3-6,0-1-9,0-2-5,0 0-2,0-4-3,0 4 1,0 1 1,0-1 2,0-4 1,0 4 2,0-2 1,0 1 1,0 1 0,-5 0-1,-3-1-3,4 1-4,-4 3 0,0 0-2,4-2 1,-4-2-1,-1 1-2,-3 3 0,4 0-2,-4 3-1,-1 0 3,1 0-1,4 0-1,-9 0 0,5 0 0,4 0-2,-4 3 1,3 3-1,-3 4 1,8 1-2,-4 2 2,0-1 0,0 3-1,3 4 0,1-5 0,0 2-1,0 3 2,4 2-1,0-2 0,0-2 0,0 4-1,0 1 2,0-3-1,8-1 0,1 1 0,3-5 0,-4-1 0,0 0 0,9-7 0,-5-1 0,0-5 0,0 0 0,5-8 3,3-2 0,-7-6 1,3 2 0,0-2 2,-3-6 0,3 1 1,-4 2 1,-4 2-1,1-4-1,-5-1 0,4 3-2,-4 1 0,0-1-1,-4 8 0,0-2-2,0 4 1,-4 2-4,4 3-2,-4 0-3,0 1-3,0 3-2,0 0-4,0-3-4,4 3-11,0 0-7,0 0-9,0 0-3,8 0-8</inkml:trace>
  <inkml:trace contextRef="#ctx0" brushRef="#br0" timeOffset="29649.6958">2980 4009 260,'0'-3'35,"0"0"2,0 0-1,0 1-3,0 2-1,0-3-3,0 0-3,0 3-2,0 0-2,0 0-2,0 0-1,5 3 0,-5 11-2,4 2-2,0-1-2,-4 0 0,4 3-4,-4 7 0,4-1-5,-4 2 1,0 1-2,0-3-1,0 4-1,0-1-4,0-3-6,0 1-2,0-4-2,0-2-5,0 2-6,0-5-10,0-2-8,0-1-12,0-4-6</inkml:trace>
  <inkml:trace contextRef="#ctx0" brushRef="#br0" timeOffset="30153.7247">3910 3933 325,'0'0'37,"0"0"-3,-4 0-3,4 0-2,0 3-2,-4-3-4,-1 7-4,-3 10-3,4 5-1,-4-1-3,8 8 1,-4-2-3,4 3-1,0-3-3,0 1-3,0 0 1,0-1-2,0-8-4,0 1-3,0 3-7,0-6-3,0-1-9,0 3-9,0-8-9,0 2-7,0 20-9</inkml:trace>
  <inkml:trace contextRef="#ctx0" brushRef="#br0" timeOffset="30962.7709">4135 2300 252,'0'-3'25,"4"-3"2,-4 3-2,0 3-2,0-4 0,0 4-6,0-3-2,0 0-2,0 0-1,4 3 5,0 0 0,0 3 4,0 0-3,0 7-3,5 6 1,-5-5-3,4 2-2,0 2-2,0 9 3,5 0-3,-5 5-1,4 1-1,0 0 0,1 7 2,3 3-1,0-1 1,5 4-3,-5 0 0,1 6-1,-1 1 0,0-4-1,1 8 0,-5 1-1,0 3 1,1 4 0,3-2 0,0 2 0,-7-1-1,-5 1-1,0-8 1,0 1 0,0 1 0,-4-2-2,4 2 1,0-7 2,-4 8-2,8-4-1,-8-1 2,0-1-1,0 4-1,0-2 2,0-4-2,0-1-1,0-2 2,-4-3-1,0 3-1,0-6 1,-4 0 0,0-1-2,-1 1 0,-3-10 2,4 4-2,0-1-2,0-1-3,-9-5-3,5-7-1,4 3-3,-5 1-2,5-9-4,4 3-2,-4-8-6,-4-1-6,4-3-7,-1 1-7,5-7-4,-20 17-7</inkml:trace>
  <inkml:trace contextRef="#ctx0" brushRef="#br0" timeOffset="39241.2444">4835 2257 135,'0'-3'20,"0"0"0,0 0-3,0 0 1,0 3-5,4-7 0,-4 7 3,4 0-2,-4 0-1,0 0 3,0 0 1,0 4-2,0-4-1,0 3 1,0-3-4,0 9-2,0 1 1,0 4-1,0 2-3,-4-2 2,-4 2 1,4 0-3,-4-2 2,4 9-1,-5 1 4,1 1-3,0 2 2,0-3-1,-4 8 0,3-2-2,1 3-1,-4 1 2,4 2-2,-5 1 1,9-1 1,-4 4-1,0 3 0,0 3 2,0 0 0,-1 3-2,1 9 1,4 1-1,0-2-1,0-2 1,0 4 0,4-2-2,-4-1 1,4-5 0,0-2 1,0-3-2,0 0-2,0 1 2,4-1-1,4-10-1,0 7-2,0-6 2,5 6-1,-9-4-1,8-2 0,0-1-1,-4 1 2,1-4-1,-1 1-1,0-2 0,4-2 0,-3 0 0,-5-3 0,8-2-1,-4-4-3,0 1-1,0-4-4,5 1-1,-5-5-1,4 2-3,-4 0-2,1-8-3,-1 2-9,0-1-2,4 1-10,-4-4-6,1-1-8</inkml:trace>
  <inkml:trace contextRef="#ctx0" brushRef="#br0" timeOffset="40075.2921">5351 2631 267,'0'-3'33,"0"3"-2,0-3-2,0 0-3,-4-1-3,4-2-3,-4 0-1,4-4-1,-9 2-1,5-1-4,-4 2-2,4-2-1,0-1-2,0 2-2,0-5 0,0 7-1,-4-3-1,3 1 1,1 4-3,-4-2 1,4 3-1,-4 0-1,4 3 0,-4 0-1,-5 0 1,5 3-1,4 0-1,-4 0 1,0 7 0,4 1 1,-5 2-2,5-1 1,-4 0 0,4 3 0,4 0 0,-4 4 0,0 0-2,4-2 1,0-1-1,-4-1-1,4-3 0,4-2 2,0-1 0,4-4 0,4-2 0,1-3 1,-5-3 0,4 0 0,0-2-2,1-4 1,-1-4 1,0 2 0,1-5 0,-1 3-1,4 2 2,-8-2-2,1 4 2,-1 2-1,-4 4 0,0 0 0,-4 0 0,0 3 0,0 0 2,0 0 3,0 3 0,0 7 1,0 6-2,0 1 0,-4 2-2,4-5 0,-4 2-1,4-3 1,0-2-1,0 2-1,0 0-1,0-4-4,0-1-4,0-2-3,0 1-7,0-1-3,0 0-6,0 4-7,4-2-5,-4 2-5</inkml:trace>
  <inkml:trace contextRef="#ctx0" brushRef="#br0" timeOffset="40736.3299">5163 3275 330,'0'0'33,"-5"0"-1,5 0-1,0 0-3,0 0-1,0 0-4,0 3-5,0-3-1,0 10-3,0 2-4,0 1-1,5 1-1,-1 2 0,-4-1-2,4 0-1,0 1-2,0-1 1,0 4-2,-4-5-1,4 5 1,-4-6-2,4-2 1,0 2-1,-4-1-1,0-4 0,0-1-1,4-1-3,-4-3 0,0 0-1,0-3 2,0 0-1,0 0 1,0 0 1,0 0-1,0 0 1,4 0 2,1 0-1,-1 0 0,4-3 1,0 0 1,-4 0 0,4-7 0,0 2 0,1-1 1,3-1 0,-4 1 1,4 4 1,1-5 3,-1 7-3,0-3 1,5 3-2,-9 0-1,4-1 1,-8 4-2,4 0 2,-3 0-2,-1 4 2,0 2 0,0 3 0,-4 6 0,0-2-1,0-1 1,0-4-1,0 2 2,0 2-1,-4-2-1,0 0 2,-5 1-2,-3-5 0,4 4 1,-4-4-1,3-3 0,-3 0-1,-4-1 0,4 1-3,-1 0-3,1 0-2,4-3-4,-5 4-1,5-1-6,-4 3-3,4-3-5,0 0-5,4-3-5,-5 4-4,1 13-11</inkml:trace>
  <inkml:trace contextRef="#ctx0" brushRef="#br0" timeOffset="41213.3572">5478 3951 294,'0'0'20,"0"0"0,0-5-5,4 5 0,-4-7-4,0 1 2,0 0-4,0 3 1,0-4 1,0 2-2,0 5 2,0-3 3,-4-3 0,-4-1 0,3 7 0,-3-6 0,0 6-3,4-3-2,-8 0-2,4 3-1,-1 3 1,-3 0-1,4 0 0,0 4-2,0-1 0,-1 2 3,1 2-2,0 2-1,-4 3 2,3 0 0,1 1 0,0 0-1,0-1-1,4 4 0,0-2 0,4-1 1,0 1 0,0 3-1,4-3-1,4-1-1,0 0 0,9-5 0,-1-1-2,-4-4 1,5 0 0,-1-3-3,0-3-3,1 0-5,-1-3-6,0 0-7,-3-3-7,-5-7-11,0 2-12,0-5-5</inkml:trace>
  <inkml:trace contextRef="#ctx0" brushRef="#br0" timeOffset="41829.3925">5642 2358 271,'0'0'20,"4"0"-3,-4 3 0,0-3-3,4 3 3,-4 7 1,8-1 4,0 2 3,-4 5 4,4 0-2,1-2-3,-1 12-2,4-2-4,8 6 0,1 2-4,-5 4 0,1 7-1,7-2-2,-7 2-3,3 3-2,-3 4 0,-1 5 0,0 6-1,1 2 1,-5 9-2,4-2 1,-3 3-1,-1 0 1,-4-1-1,4-2 0,-8-4-2,1 0 2,-5-6 0,0-1 0,0 1-1,0-1 0,-5 1 0,1-1-2,0-8 2,0-2-1,-4-3-1,0-6-1,4 0 0,-5-3 0,1-7 0,0 3-2,0-1-2,-4-11-3,8 1-3,-5-5-2,-3-1-4,4-1-1,-4 4-4,-1-10-4,5-4-8,-4 1-10,4-3-9,-1 4-4</inkml:trace>
  <inkml:trace contextRef="#ctx0" brushRef="#br0" timeOffset="42078.4067">6542 3304 420,'4'0'24,"0"0"-8,5 0-2,-1-4-6,0 4 0,4-3-2,-4-3-3,9 3 1,-5-1-1,0 1-1,1 0-1,-1-3-6,0 1-12,0-5-10,-7 4-11,3 0-10</inkml:trace>
  <inkml:trace contextRef="#ctx0" brushRef="#br0" timeOffset="42248.4164">6542 3520 325,'0'0'39,"0"0"-2,4 0-3,4 0-3,9 0-7,-5-3-4,5-1-7,-1-4-4,4-4-2,1 2-6,-1 2-9,-3-5-9,-1 4-11,5-4-9,-9 4-10</inkml:trace>
  <inkml:trace contextRef="#ctx0" brushRef="#br0" timeOffset="42800.448">7439 3102 309,'0'0'28,"4"-7"1,-4-2-1,0 2-4,4-2-2,-4-2-2,0-5-1,0 5-1,0-5 0,0 6-2,0-2-2,0-3-1,0 2-2,0 1 2,0 1-1,-4-2-3,0 0-2,0 5 1,0-1-2,0-4 0,-5-3-2,1 5-1,4-2-2,-8 1 1,4 4 0,-1 1 1,-3-2-1,4 2 2,0 1-2,0 3-1,-1 0 1,-3 3-2,4 3 0,-4 6 0,-1 7 1,-3 5-2,-5 9 2,5 5 0,-8 5-1,7 11 2,-7 11-2,7-2 2,-3 5 1,7-1 0,1-2 1,4-8 0,4-2 0,4-9-1,0-6 2,8-7 1,0-4 0,5-9 2,3-4 1,0-7 2,5-6-3,7-9 1,-3-7-1,0-8-1,-1-5 1,5-1-1,-5 0 0,-3-7 0,-1-3-1,-3 4 1,-5-7-2,0 3-1,1 0-1,-9 1-1,-4-4-1,0 6-2,0 1-1,-4 5-5,-1 3-5,-3 10-2,-4 2-5,-4 4-4,-1 4-4,1-2-5,-5 7-9,5 0-14,0 3-11</inkml:trace>
  <inkml:trace contextRef="#ctx0" brushRef="#br0" timeOffset="48548.7768">5269 3539 161,'4'-3'18,"-4"3"-1,0 0-1,0 0-3,4 0 2,-4 0-1,4 0-4,-4 0 3,0 0 0,0 0 1,0 0-1,0 0 1,0 0-3,0 0 3,0 0-2,4 0-1,-4 0 1,0 0-3,-4 3-2,4-3 0,0 0-3,0 6-2,0 1 0,0 0-2,0 3 0,0-4-9,0-2-6,0 2-10,-4 0-9,-4 15-11</inkml:trace>
  <inkml:trace contextRef="#ctx0" brushRef="#br0" timeOffset="65994.7746">3136 5076 260,'0'-3'37,"0"-2"2,0-1 1,0 6 0,0-3-3,0-1-8,0 1-2,0 0-7,0 0-4,0 0-5,0 3-2,0 0 1,0 0-2,0 3 2,0-3 0,4 6 0,-4 12-2,0-2-1,8 0 0,-4 4 0,0 2 0,1 5-2,3 4-1,-8 5-2,4 4 2,-4 3-1,0 3-2,0 0 0,-4-3-1,0-3 0,0 0 0,-1-7 1,5 0 0,-4-3-1,0-1-2,0-5-2,0-5-2,4-5 0,0-4 0,0-1-1,0-5 3,0-4 1,0 0 1,0-4 0,4-2 1,0-10-2,13-11 1,-1 0 0,-4-2 0,5 6-1,-5-4 2,0 4 1,1 3 0,-5-3-2,8 12 2,-4-1 0,1 5 0,-5 1 0,4 3 0,0 3 1,-3 3 0,-1 3 2,0 4 0,-4 4-1,0 5-1,-4 7-1,8-6 1,-8 1 0,0 1-1,-4 2 2,4-2-1,-4-1-1,-8-2 1,8-5-3,-8-1 2,3 0-1,-3-7 0,4-4-3,-4-2-1,-1 0-1,5 0-4,-8 0-3,3-5-6,1-5-4,-4-2-6,8-4-2,-1 1-4,-3 3-2,4-3-2,0-24-10</inkml:trace>
  <inkml:trace contextRef="#ctx0" brushRef="#br0" timeOffset="66251.7893">3803 5221 377,'0'-3'32,"0"3"-3,0 0 0,0 0-3,0 3-3,0 8-5,0 5-3,0 6-2,0 2 0,0 3-4,0 0-2,0 5-2,0-2 0,-4 3-3,4-2 1,0 0-5,4 0-6,-4-4-2,0-2-8,0-4-8,0 1-5,0-5-9,0-1-4,0-5-7</inkml:trace>
  <inkml:trace contextRef="#ctx0" brushRef="#br0" timeOffset="66440.8002">3656 5520 423,'0'0'41,"0"0"-12,0 0-5,4 0-5,0 0-3,8 0-6,5 0-1,3 0-2,1 0-3,-1 0-6,1-4-7,-1 4-9,1-3-8,-5 0-6,0-2-5,5-1-7,40-13-9</inkml:trace>
  <inkml:trace contextRef="#ctx0" brushRef="#br0" timeOffset="66793.8203">4315 5391 364,'4'-5'39,"0"2"-4,0-3-4,0-1-5,1-2-7,3-4-5,-8 2-2,4 1-5,-4-2 0,0 4-1,4-5-1,-8 0-1,4 10 2,0-2-2,0-1 0,-4-4-2,0 4 0,-5 3-1,1 3 0,0 0 0,0 0-1,-4 3 0,3 3 2,-3 7-2,4-2 0,0 2 1,-5 3 1,5 8 2,0-1 2,0 6-1,0 1 1,0 0 0,3 1 0,-3-3-2,8-1 0,0-3-1,0 2 1,4-9-2,0 2 0,9-1-2,-5-2 0,8-4 2,1-2-3,-1-5-3,-4-2-4,9-3-1,-9 0-5,9-7-7,-5-4-9,0-5-10,1 0-11,-5-1-7</inkml:trace>
  <inkml:trace contextRef="#ctx0" brushRef="#br0" timeOffset="67006.8325">4765 5386 429,'5'0'40,"-1"0"-6,0 0-9,8 0-5,-4 0-4,0-6-4,5 3-3,-5 3-3,8 0-1,-4-7-1,1 1-5,-1-4-2,0 4-3,1 6-4,-5-5-7,0 2-7,0-3-5,0-1-11,-4 7-2,-4-3-5,13-6-5</inkml:trace>
  <inkml:trace contextRef="#ctx0" brushRef="#br0" timeOffset="67174.8421">4794 5551 295,'0'0'31,"0"0"-5,0 0-4,0 0-2,4 0-6,-4 0-1,8 0-3,5 0-5,-5 0-1,4 0 1,-4-3-2,5 3-2,-1-3-6,0-3-9,0-4-9,1 1-7,-1-1-5,25-7-7</inkml:trace>
  <inkml:trace contextRef="#ctx0" brushRef="#br0" timeOffset="67637.8686">5470 5373 208,'0'-3'17,"8"0"-6,-4-3 2,4-1-5,4-4-1,-3 2-1,-1-4 3,-4 7 2,0-6 4,0 0 3,0 2-1,0-4 3,0 4-3,-4 1 2,0-4-4,0-1 3,0 1-4,0 0 0,0 5-1,0-4-3,0 2-3,-4 1 3,4 4-1,-8-2-3,0 1-1,0 6-1,-1-6-1,-3 6 0,0 0-2,-5 0 0,5 3 0,-4 3 0,-5 1 0,5 7-1,0 2 2,-5 1 0,1 2 1,3 5 1,-3-2 2,3 12-1,1 2 0,0 1-3,3 3 2,1-7-1,8 1-2,0-3 1,4-7-1,0-2 3,4-7 1,4-3 1,4-5 1,9-4 1,-1-3 0,5-6-1,0-7 0,-1-5-2,5-1 1,-5-8 0,5-4 0,-9 3-2,-3-2-1,-1-3-1,1-2 0,-5 5-2,-8 3-3,0 0-5,0 1-4,-4 6-4,-4 0-5,0 6-9,-4-2-10,-4 7-11,-1 1-10</inkml:trace>
  <inkml:trace contextRef="#ctx0" brushRef="#br0" timeOffset="72925.171">2076 6612 157,'0'0'24,"0"0"1,0 0-3,0 0 2,0 0 0,0 0 4,8 0 7,-8 0 3,4 0 5,-4 0-9,8 3-4,-4-3-6,-4 0-4,0 0-4,4 0-1,0 0-4,-4 0-1,0 0-3,0 0 0,0 0 1,0 0-3,0 0-1,0-6-2,0-1 2,0-7-2,0 1-2,-8 0 2,0-1-1,4 1-2,-4 1-2,-5-1-1,9 2 0,-4 1 1,-8 1-2,4-1-1,-1 9 0,1-2 1,-4 3 0,-5 0 1,9 3-2,-5 5 2,1 4 0,0 4 2,3 2 0,-7 1 0,8-2 1,-1-1-1,5 2 0,4 1 2,-4 0-2,0-5 1,8 2 0,0-5 1,0 2-2,4-7 2,0 4 0,8-4-1,0-4 1,5-2 0,-5 0 0,9 0-1,-1-5 2,1-1-2,-9-4 2,8 1-1,-7 1 0,7-5-1,-4 3 2,-3 4-1,-1 0 0,-4 1-1,0-2 2,-4 1-1,5 3 4,-9 3-1,0 0 1,0 0 0,0 0 0,0 3 2,0 7 1,0 4-3,-9 5-2,9-1-1,-4 4 1,-4-5 0,8 2-6,0-4-3,0 1-3,0-1-4,0 0-9,0-6-9,4 1-7,4-4-10,1-6-6</inkml:trace>
  <inkml:trace contextRef="#ctx0" brushRef="#br0" timeOffset="73174.1853">2501 6410 334,'0'0'36,"5"0"-3,-5 0-4,0 3-1,0 0-3,0 4-3,0 7-6,0 2-2,0 0-5,0 1 0,0 2-3,0 2-1,0-2-2,0 2 1,0 1-1,0-1-3,0-2-6,0-5-4,0 2-9,0-2-5,0 2-8,0-3-8,0 0-5,-5 28-8</inkml:trace>
  <inkml:trace contextRef="#ctx0" brushRef="#br0" timeOffset="73388.1975">2460 6599 383,'0'0'38,"0"-3"-8,0 3-4,0 0-4,0 3-4,0-3-4,9 3-4,-1-3-3,0 0-1,4 0-2,1 0-2,-1 0-1,0 0-1,0-3-7,5 3-8,-5-3-13,0-3-15,1 1-9</inkml:trace>
  <inkml:trace contextRef="#ctx0" brushRef="#br0" timeOffset="73894.2265">2997 6466 320,'4'-4'34,"-4"-2"-7,4-4-2,-4 1-4,0 1-4,8-2-3,-8 1-4,8-1 1,-8-1-1,0-2-1,0 1 0,0 2-2,-4 1 0,0 1 0,0-2-4,0 1 0,0 1-1,-4-2 0,0 4-2,3-1 0,-3-2 1,-4 6 0,4 3-1,0 0 1,-5 0-2,5 0-1,-4 3-2,-5 0 1,5 10 0,0 0 3,0 1-3,-1 2 1,1-2 1,-4 5 0,7-3 0,1-2 1,4 2 0,0-1 0,4-3 0,0-2-2,0-1 0,4-2 3,4-6-2,5-1 2,3 0 1,-4-1 0,9-6 5,-5 1-1,5-10 0,-5 2 0,0 1 3,1-3-2,-5 5-1,4 1 2,-7 4-4,-1-3-1,0 5 1,-4 1-1,0 3-2,-4 0 1,0 0 1,0 0 1,0 0 1,0 7 2,0 12-2,-4-2 2,4 5-2,-4-1 0,4 5-2,-4-3 0,4 1-1,-8 2-1,4-3-1,0 3-6,-1-2-2,5-5-5,-8 2-1,8-2-5,-4 1-10,4-7-5,0 1-6,-4 2-7,4-3-3</inkml:trace>
  <inkml:trace contextRef="#ctx0" brushRef="#br0" timeOffset="74427.257">3365 6016 397,'0'0'42,"4"0"-12,-4-4-7,0 4-5,0 0 0,4 7-2,-4 2-1,0 12-2,0 3 0,-4 4-2,4 3 1,0 2-4,-4 7 1,0 0 0,-4-1-3,0 4-2,0-3-1,-1 0-1,1-1 1,0-5-2,0-1 0,0-4 1,4-2-2,-5-6 1,9-6-2,0-2 2,0-3-2,0-6 1,0 0 0,0-4-1,4 0 1,1 0 0,7-4-1,0-7 1,0-5 0,5 4 0,-5 1 0,0-2 0,1 0 0,-1 8-1,0-4 3,0 2 1,1 4-1,-1 3 1,-4 0-2,-4 0 0,0 3 0,1 4 1,3-4-2,-8 7 0,0 1 1,0 1-1,0 3 1,0-3-2,-4 4 2,-5-5 0,1 2-1,0 0 0,-4 1 0,4-1-1,-5-4 2,1 4 0,0-5-1,-5-2 0,1 1 0,4-7 0,-5 3 0,5-3 0,-4 0-5,3 0-2,-3 0 2,4-3-3,8 3-1,-5-7-4,1 0-5,8-3-9,0-3-9,4 1-6,0-3-8,5 3-3</inkml:trace>
  <inkml:trace contextRef="#ctx0" brushRef="#br0" timeOffset="74652.2698">3660 6555 344,'4'0'52,"4"0"-5,-4 0-5,0 0-6,5 0-6,-5 0-5,4 0-7,0 0-4,0 0-6,5 0 0,-5 0-2,4 1-2,-8-1-1,13 0-2,-5 0-2,-4 0-2,4 0-6,-3 0-1,3 0-1,0 0-3,0 0 0,1 0-8,-1 0-4,-4 0-6,0-1-4,9-3-3,-9 4-3,4-3-2</inkml:trace>
  <inkml:trace contextRef="#ctx0" brushRef="#br0" timeOffset="75057.293">4303 6480 308,'4'0'31,"0"0"-4,-4 0-4,0-3-4,0-1-3,0 1-3,0 2-1,0-2-3,0-4 1,4 1 2,-4 3-1,0-7 2,0 4 0,0 1-1,0-5-3,0 1-1,0-1 0,0 4-2,0 4-1,0-4-2,0 3 0,-4 0-2,-4 3 0,0-4 1,-1 4-1,5 0 0,-4 0-1,0 0 0,-4 4 1,8-1-1,-9 8 0,5-1 0,0 2 0,0 1 1,4 1 1,-5 5-1,1-1 0,4 1 0,0 2 3,0 1-1,4-2 0,0 3-1,0-6 1,0 5 0,4-1-2,0-5 0,4-2 0,1 2 1,-1-6-1,8-2 0,-4 1 0,1-2 0,3-7-3,0 0-5,-3 0-6,3 0-7,-4-4-9,1-2-9,-1-8-12,4 4-6</inkml:trace>
  <inkml:trace contextRef="#ctx0" brushRef="#br0" timeOffset="75365.3106">4921 6419 438,'0'0'33,"0"0"-10,0-3-6,0 3-3,0 0-4,4 0-3,0 0-1,8 0-2,5 0-1,-5 0-1,0 0 0,1-3-1,3 0-5,-4-7-9,1 2-8,-1 2-11,0 0-8,-8-4-9,25 7-6</inkml:trace>
  <inkml:trace contextRef="#ctx0" brushRef="#br0" timeOffset="75560.3218">4950 6562 369,'0'0'31,"0"0"-5,4 0-4,-4 0-3,0 0-1,4 0-6,4 0-2,-4 0-4,8 0-1,5 0-2,-5 0-8,-4 0-6,5 0-7,-1-3-5,4 0-5,-4-5-5,1 2-4,36-7-12</inkml:trace>
  <inkml:trace contextRef="#ctx0" brushRef="#br0" timeOffset="76029.3486">5764 6340 189,'0'-3'28,"0"-4"-4,4 1-1,1-4-4,-5-1 3,0 2-2,0-1-4,0-1-1,0-5-3,0 0 3,0 4 3,0 1 2,0-2 1,0-2 1,0 0-2,0 5-1,0-6-4,-5 5-3,1 1-3,0-4-3,-4 5 0,0-4-3,-4 3 0,-1 10-1,1-3 0,4 3 0,-13 7 0,5 5-1,0 6 0,-5 4 1,1 2 4,-5 6-3,1 7 2,3 7-1,-3-3-1,-5 2-2,8 0 2,1-3-1,4-3-2,-1-4 0,9-4 2,8-6 0,0 0 1,0-9 4,8-1 2,0-4 1,13-2 2,-1-7-1,1-4 1,3-5-2,5-4-2,0-7-2,-5-3-1,5-1-1,-5-1-1,5-2-1,-8 0 0,-1 0-2,0-2 0,-11-1-3,-1 5-5,-4-2-3,-4 6-5,-4-1-4,0 1-8,-4 2-11,-5 8-16,1-2-12</inkml:trace>
  <inkml:trace contextRef="#ctx0" brushRef="#br0" timeOffset="78279.4773">6047 5416 159,'0'-3'24,"-4"3"6,0 0-3,0 0 0,-1 0-1,1 0-1,0 0 2,4 0 2,-4-3-2,4 3 1,0 0-3,0 0-2,0 0-4,0 0-4,0 0 1,4 0-3,-4 0-2,8-3-1,5 3-1,-1 0-2,4-3 0,-3 3-1,3 0 0,0 0-1,5 0-2,3 6 0,1 3-2,-9-5 1,5 2-1,-5-1 0,9-2-1,-5 6 1,1-5-1,-1 2 0,1 0-1,-1 1 1,1-2 0,-5-2 0,-4 3 0,5 0 0,-5 1 0,-4-4 0,0 3 0,1-4-2,-5 1 1,0-3 1,-4 3-1,4 0 1,-4 4 0,0-4 1,0 3-2,-4 1 2,0-1-1,-5 0-1,5-1 2,-4 5-1,0-1 0,0-6 0,0 7 0,3-2-1,-7 5 2,4-4-1,0 1 0,0 1 0,4-2-1,-1 4 2,1-7-2,0 2-1,0 2-2,4-4 0,0-3 0,0 1 0,0-4 2,0 0 0,0 0 1,8 0-1,1-4 2,-5 1-1,4-3 2,4-5-1,-4-5 0,5 0 0,3-1-1,-4 1 2,1 0 1,-1 1 1,4-4-1,-8 5 0,5-2 2,-9 0 0,4 2-2,-8-2 3,4 5-2,0-2 0,-4 7 0,0-7-1,0 7-1,-4 1 1,4-5-1,-4 1-2,4 3 2,-8-4 0,0 4-2,3 1 0,-3-5-2,4 4-2,-4 0 0,4-1-3,0 7-4,0 0-1,-4-1-7,3-6-7,5 1-11,0 3-10,0-4-8</inkml:trace>
  <inkml:trace contextRef="#ctx0" brushRef="#br0" timeOffset="79104.5245">6984 5513 203,'0'0'29,"-4"-3"-3,4 3 2,0 0-5,0 0-2,-4 0-4,4 0-2,0-5-5,0 2 1,0-10 2,-4 4-1,0 1 4,4-2 2,-8 4-1,8-4 1,-4 4-3,4 3-2,-4-3-5,-5 1 0,1 2 0,0 3-2,0 0-1,-4 0-2,-1 0 3,5 3-1,0 0-1,4 5 1,-4 5 0,-5 3-1,5 1 3,-4 5-2,8-1 1,-4 4-1,-1-1 0,5-3-1,0 1 0,4-1 1,-4 1 1,4-4-1,4 1-2,0-5 0,4-1 0,1-1-2,-1 1-1,4-2 2,0-1-1,-3-7 0,3 3-4,0-2-3,0-4-4,1 0-2,-1 0-5,0 0-7,-3-4-8,3 1-9,-4-3-5,0-7-7</inkml:trace>
  <inkml:trace contextRef="#ctx0" brushRef="#br0" timeOffset="79319.5368">7238 5466 403,'0'0'39,"4"-4"-5,4 4-4,1-3-7,3 0-6,-4 0-3,4 0-5,5-7 0,-9 4-4,4 3-3,1-5-4,-1 1-3,0 1-5,0 0-3,-3-1-9,-1 4-8,-8-3-9,4 4-3,-4-4-7</inkml:trace>
  <inkml:trace contextRef="#ctx0" brushRef="#br0" timeOffset="79527.5487">7271 5628 308,'0'0'37,"0"3"-3,0-2-5,0 3-3,0-4-7,0 3-4,8 0-1,-4 0-2,4-3-1,1 3-3,3-3-3,0-3-1,0 0 1,5-3-3,-5-2-3,4-2-10,-7 1-8,3 2-9,-4 1-4,4 1-5,1-1-2,15-16-10</inkml:trace>
  <inkml:trace contextRef="#ctx0" brushRef="#br0" timeOffset="79738.5607">7574 5572 332,'0'-3'26,"0"0"-5,4 3-2,0-3-2,4 3-1,0 0-4,1 0-3,-1 0-3,0-4-2,4 1-1,-4 3-2,1-1 1,3-3 0,0 1-1,1-3-1,-9 3-9,0 0-9,4-4-10,-4 4-7,0-3-5</inkml:trace>
  <inkml:trace contextRef="#ctx0" brushRef="#br0" timeOffset="80311.5935">7934 5043 286,'0'-3'34,"0"3"-4,0 0-4,0 0-5,0-4-7,0 4-2,0 0-4,0 0-2,0 4 9,0-4 2,0 3 3,0 6 2,0 9-5,0 1-1,0-3 0,0 8-3,-4-2-1,0 5-2,0-3-2,-4 3-2,-1 8-1,5-5-1,-4 3-1,0 4 0,0-4-3,0 1 1,-1 4 0,-3-5-1,4-3 2,4 1-2,0-6-1,-4-1-1,4-4 0,-1 0-2,1-5 0,4-3 0,0-3 1,0-3 0,0-2 1,0-4 1,0 0-2,0 0 2,4-4 1,1 1-2,7-6 1,0-6 0,4 0 0,-3-5 1,-1 3 0,0 1-2,1 2 2,3-2 0,0 2 1,-3 1 1,-1 3 2,0 1 1,5 6 0,-9-1-1,4 1 1,-8 3-1,8 0-1,-3 7 0,-9-4 0,4 10 1,0-1-1,-4 3 1,4 0-1,-4 0 0,-4 1-3,0 0 3,-4-2-1,-1 2-1,1-4-1,-4 0 1,0-3 0,3-3 0,-3 1-1,0-4 0,4-3-1,-5 0-4,5 0-3,-8-3-4,3 0-5,1-4-8,0 1-11,0 0-9,-1 2-9,-28-4-10</inkml:trace>
  <inkml:trace contextRef="#ctx0" brushRef="#br0" timeOffset="82139.6981">7083 6089 123,'0'0'14,"0"0"0,4 0-4,-4 0-4,4 0 2,-4 0 2,-4 0-1,4 0 5,0 0-2,0 0 3,0 3-1,0-3 0,0 0-1,-4 0 0,4 0-1,0 0-4,0 0 0,0 0 0,0 0-4,0 0-1,0 0 1,0 0 1,0 0 0,0 0-1,0 3 4,0 3 0,0 4 1,0 1-1,-4 2 1,-1-4-1,1 6 1,-4 1 2,0 1-2,0 2-2,4-1 0,-9 10 0,5-4-1,0 2-2,-4-3-1,-1 4 1,5 2 0,0-2 0,-4 0 0,0 3-3,-1-1 3,1-2-3,-4-2 1,3 2 0,-7 0 3,3-1 0,1 1 1,-4 0-2,-1-3-1,1 4 0,-1 3-1,-7-4 0,3 1-1,0-1 0,-3-3 1,-1 2-2,0 1 0,1-5 0,-5 2 2,0-4 0,1 6-2,3-2 0,-4-2 0,0-1 0,1 1 0,-1-5 0,4 2 0,-4-1 1,5-2-1,-1-2 0,5 2 0,-5 0 0,4-5 0,1-1 0,-1-1 0,1-3 0,3 1-1,1-4 2,-1 0-2,1-3 1,3 0 1,5 0-1,-4 2 0,3-2 2,1 0 0,8 0 2,-4 0 0,8 0-1,0 0 1,-4 0 0,4 0-3,0 0 1,4 3-2,-4 0 0,4-3 0,0 3 1,4 0 0,-4 1-2,5 2 1,-5 0 1,0-1 1,4 1 0,0 1 2,0 2-1,-8 1 0,4-1 0,5-1 0,-5 2 1,0-4-1,-4 4-2,4-4 1,-4 2-1,0-2 0,0 1 0,0-4-1,0 0 1,0-3-1,0 0 1,0 0 0,0 0 1,0 0-1,0 0 0,0-3-1,-4 3 2,-4-3-2,3-10 0,-3 5 0,4-5 2,0-2-2,0-1 0,0-2 0,0-1 0,4 2 2,-8 1 3,8 1 1,-4 0 0,4 0 0,0-1 2,0 4-2,0 0 2,0 3-1,0-1-1,0 1 0,0-1-3,0 2-1,4-1-1,0 2 0,0 1 0,0-3-2,0 4-1,4-5-4,0 1-4,1-1-2,3 1-5,0-2-5,0-2-11,1-3-15,-1 5-15</inkml:trace>
  <inkml:trace contextRef="#ctx0" brushRef="#br0" timeOffset="83575.7802">1257 8095 322,'0'-3'36,"0"3"-3,0-3-4,0-10-2,0 2-4,0 1-1,0 1-4,0-1-5,4-1 0,-4-2-3,0 1-1,0 1-3,0-5-2,-4 0-1,4 5-1,-4-5 1,-4 1 0,8-1-2,-9 1 0,5-1-1,-4 5 1,0 1-2,4 0 2,-4 3-2,-1 7 2,-3 0 0,4 0-2,-4 1 0,-1 5 1,1 4 0,0 6 0,0-2 1,-1 5-2,1 0 2,0-1 0,-1-1-1,5 6 0,0-3 0,4 3-1,0-3 0,4-1 2,0 0 0,0-8-2,0 2 0,8-6 1,0-1-2,5-6 3,-5 0-1,4-3 0,0-4 0,9-2 0,-5-7 0,-4 2 0,9-5 0,-9 1 0,5 2 0,-5 0 0,0 2 0,-4-2 1,0 7-1,1 1 0,-5 4 0,4 1 1,-8 3-2,0 0 1,0 0 0,0 0 3,0 7 1,0 10 0,-4-1-2,4 1 0,0 6-2,0-6 2,-4-1-2,4 2-5,0-3-2,0 1-5,0-4-5,0 3-7,0-5-3,0 1-9,4-5-7,-4 4-4</inkml:trace>
  <inkml:trace contextRef="#ctx0" brushRef="#br0" timeOffset="83873.7973">1765 7709 352,'0'-2'31,"0"2"-4,4 0-3,-4 0 1,0 2 0,0 2-3,0 4-1,0 12-6,0-3 0,0 5-4,0 2 0,0 2-3,-4 1-2,4 0-1,0 1-1,-5-1-2,5 0 0,-4-1-4,4-6-3,0 4-5,0-5-6,0 0-9,0-4-8,0 1-11,0-5-3,0 25-10</inkml:trace>
  <inkml:trace contextRef="#ctx0" brushRef="#br0" timeOffset="84084.8093">1658 7979 381,'0'0'33,"0"0"-5,0 0-4,0 0-3,0 3-5,8-3-6,5 0-1,3 0-3,-4-3-1,5-3 0,-5-1-3,4-5-5,-3 4-6,3-5-8,0 3-5,-3 4-7,-5-2-7,0 5-6,12 0-9</inkml:trace>
  <inkml:trace contextRef="#ctx0" brushRef="#br0" timeOffset="84735.8466">2329 7737 273,'5'-6'27,"-5"3"-5,0-4-2,0 4-1,0-2-4,0 1-1,4-1-1,-4-5 4,0 4-1,0 0 1,0-5-4,4 1 1,0-3-1,-4 4-1,0-2-5,0-5 2,0 3-2,4-1-1,-4 1-3,0-6 0,0 5 0,0-2-2,0 1 1,0 0-2,0 2 1,-4 3 1,4 2 0,-8 2-2,-1 0 1,1 2 0,0 1-1,0 3 1,-4 0 0,3 0-1,-3 3 0,0 4 0,0 2 0,-1 6 0,1 1 0,0-1 0,-1 0 0,5 1 0,0 1-1,-4-4 0,4 3 1,4-2-2,-1-4 2,1-4-2,4 7 1,0-5-1,4-8 0,1 6 3,3-6-2,4-3 2,0-7-3,5 5 3,-1-4-2,0-4 1,1 0 0,-1 2 0,-4 2 2,1-1 2,-1 4 2,-4 4 0,0-4 0,-4 6-1,1-3 1,-5 3 0,4 0 2,0 3 1,0 3-2,-4-4 1,0 14 1,0 3-3,-4 8 1,0-3 1,4 8-3,-9-2 0,5 3-2,-4 1-1,4-1 1,-4 0-1,4-1-2,0-5-4,0-3-1,0 1-2,-1-4-5,5-2 1,-4-5-5,4-1-3,-4 0-5,4-2-7,0-1-8,0-4-6,0-3-5</inkml:trace>
  <inkml:trace contextRef="#ctx0" brushRef="#br0" timeOffset="85513.8911">2624 7410 281,'-4'-7'48,"4"1"-4,0 1-3,0 2-5,0 3-6,0-3-6,0 3-6,0 0-4,0 0-1,0 0-1,0 3 2,0 5-3,0 11-1,4 2 0,-4 4-2,0 2 2,0 4-5,0 2 0,-4 7-1,4 3-3,-4 3 2,-4 0-1,0 3 0,-5-3-1,5-1-1,0-1 1,0-7-1,4-4-1,-4-6-1,3-3-3,1-2 0,4-3 1,0-11-1,-4 2 2,4-7-1,0 0 1,4-3 1,-4 0 1,4-6-1,13-10 1,-5-2 0,0-1 0,5-1-1,-5-3 1,9 6 0,-9-5 2,0 7-2,4 3 0,-3-3 1,-5 9 3,4 3 0,-8 0 1,9-1-1,-5 4 0,0 4 0,-4 2-2,0 0 1,0 6 1,0 0-1,0-1 1,-4 5-2,0 0 1,0-5-1,-4 2 0,0 0-1,0 1 1,-4-1-2,0-1 2,0-2-1,-1-2 0,1-2 0,-4 1 0,0-1-1,3-3 2,-3 0-3,0-3-2,0 0-3,-1 0-5,1 0 0,-4 0-4,7 4-5,-3-4-6,4 0-5,0 0-7,4 0-4,4-4-5</inkml:trace>
  <inkml:trace contextRef="#ctx0" brushRef="#br0" timeOffset="88079.0378">3287 7480 294,'0'0'37,"0"0"0,0-3-1,0-1-2,0 0-5,0 4-1,0 0-8,0 0-5,0 0-3,0 0-1,0 1-3,0-1 2,-4 10-1,4 12-2,-8-1-3,4 4 1,0 2-3,0 0 1,-4 7-2,4-3-1,0 3-1,-5 2-5,5-2-2,0-4-3,-4-1-6,4-6-8,0 1-7,4-8-11,0 0-3,-4 24-10</inkml:trace>
  <inkml:trace contextRef="#ctx0" brushRef="#br0" timeOffset="88310.051">3079 7671 342,'0'0'53,"0"0"-10,0 1-7,0-1-9,4 3-7,-4-3-4,0 7-4,0-4-2,12 3-4,4 1 0,-3-7-1,3 0-1,0 0-1,1 3-3,-1 0-1,5-3-6,-9 0-6,4 0-6,-3 0-8,3 0-4,0 0-4,-3 0-7,-1 0-4</inkml:trace>
  <inkml:trace contextRef="#ctx0" brushRef="#br0" timeOffset="88908.0852">3721 7267 358,'0'-3'33,"0"3"-9,0 0-2,0 0 0,0 6 0,0-3-2,-4 5-3,-4 14-1,0-4-2,0 6 0,4 4 0,-5-1-6,5 0 1,0 5 0,0 5-3,0-1-1,0-2-1,4 2-2,-4 1 0,0-1 0,0-2-1,0-2 0,0-5 0,-1 0 0,5-5 0,-4-2-3,4-4-1,0-3-3,-4-8 0,4-2 2,0 0 0,0-3 1,0 0 3,0 0-2,4-3 0,0-3 0,-4-12-2,5-2 2,3 0-1,4 1 1,-4 5 1,-4-5-1,4 5 2,1-2-1,-5 3 0,4 2 2,0 1 1,0 1 1,1-1 1,-1 7 0,8 2 0,-12 1 1,4 0-3,1-7 0,-1 1 0,4 6 0,-8 3 0,8 0-1,-3 0 0,-5 2 1,0 2-2,0 5 1,-4 4 1,0-2 1,0 6-1,-4-3-1,4 2 0,-8-1 0,-1 1 0,5-3 1,-4-5-2,-4 5 0,4-5 0,-1 1 1,-3-2 0,0-4 0,4 4-1,4-7-1,-9 0-2,5-3-1,0 0-4,4 0-1,-4 0-4,8 0-5,-9-3-9,5-3-7,4-4-6,-4-3-6,4-1-4</inkml:trace>
  <inkml:trace contextRef="#ctx0" brushRef="#br0" timeOffset="89230.1036">4381 7532 410,'0'0'42,"-5"-3"-11,5 3-6,0 0-6,0-3-6,0 3-2,9 0-2,-9 0-1,8 0-3,4 0-2,0 0 0,9 0-2,-9-3-1,9 0-3,-1 3-5,-4-4-9,-3 1-12,3 2-10,-4-6-8,1 1-2</inkml:trace>
  <inkml:trace contextRef="#ctx0" brushRef="#br0" timeOffset="89408.1138">4422 7715 323,'0'0'26,"0"0"-3,0-2-6,4 2 0,-4 0-2,4 0-4,8 0-5,0 0 0,-4-4-1,9 2-7,-5-1-13,0-7-4,5 1-8,-5 3-5,0-2-4</inkml:trace>
  <inkml:trace contextRef="#ctx0" brushRef="#br0" timeOffset="90049.1505">5109 7593 287,'8'-8'33,"-8"-2"-8,9 4-4,3-10-6,4 8-2,-12-5-6,5 7 1,-5-4-2,0 6 0,0-3 1,0-2 0,0-1 5,-4 4 1,0-1 5,0 4-3,0-2 0,4-1-4,-4 3 0,0 0-1,0 0-1,0-1-3,0 4-1,0 0-1,0 0 0,0-3-2,0 3 0,0 0-2,0 0 3,0 0-2,0 0-1,0 0 0,0 0 0,0 0 1,0 0 3,0 0 0,0-3 0,0 0-2,0-3 3,0-2-2,0 1 0,0 1 0,4-4-1,0-1 1,-4 2 0,0-4 2,4 3 0,1-2-3,-5 1 1,0-2-2,0 0 2,-5 5-1,1-5-2,0 4 1,-4 1 0,0-2 1,-4 4-2,3 3 0,-3 0 1,0 3-1,-5 0 1,-3 3-2,8 3 0,-9 10 1,9-2 0,-8 6 0,-1-3 0,1 8 0,-1-1-1,1 6 1,3 4 0,-3 2 0,3 7-1,5 0 0,-4 3 2,12-6 0,-5 0-1,9-4-1,0-2 2,9-2-2,-1-15 2,8-1 1,1-5 3,-1-5 1,9-6 0,-1-3 3,5-8-1,-5-11 0,9-5-1,0-3 0,-5-5-1,1 5 1,-4-4-4,3-2 0,-7 2-1,-5-2 0,-4 9 0,-7-2-4,-1 5-4,-4-1-3,-4 4-4,-5 5-5,-3 5-5,-12 1-9,-1 7-13,0 3-13,-3 3-8</inkml:trace>
  <inkml:trace contextRef="#ctx0" brushRef="#br0" timeOffset="91180.2152">2780 8933 232,'4'0'37,"-4"0"0,0 0 1,4-3 0,0-1 0,-4 1-3,4-6-9,-4-1-5,4 2-6,0-1-3,-4-4-2,4 0-3,-4-1-1,0-2-2,5 2 1,-5 1-1,0-3-1,0 2-1,0 1 0,-5-3-1,5 5 1,-4-2-1,0 1 1,-4 1-1,0 1-1,0 4 1,-5 2-2,1 4 1,0 4-2,-4 2 1,3 4 0,1 1-2,-4 5 1,3-1 0,-3-3 0,4 0 0,3 3-1,-3 1 2,8-4 0,-4 1-1,4 1 0,4-1-2,0-3 2,0-3 1,8 3 0,0-7 0,13 0 1,-1-3 0,-4 0 0,1-6 0,-1 3-2,5-8 2,-5 1 0,0 1 0,1-1 0,-1 2 1,-8 2 3,5-1 2,-5 1-1,0 0 0,-4 3-1,-4 3-1,0 0 1,0 0-2,0 0-1,0 0 2,0 6-1,0 7 1,0 4 0,0 2-2,-4-1 0,0 4 0,0-1-4,4-6-6,0 0-4,0 1-1,0-4-9,0-2-4,4-4-7,0-4-2,4-2-6,0 0-6</inkml:trace>
  <inkml:trace contextRef="#ctx0" brushRef="#br0" timeOffset="91404.228">3242 8675 429,'5'-3'42,"3"2"-3,8-3-10,-8 1-8,5 0-5,-1 3-5,0 0-3,0 0-1,5 0-3,-9 0-2,0 0-3,4 0-4,-3 0-5,-1 0-3,-4 0-6,0 0-7,0 0-7,0 0-9,-4 0-7,0 6-10</inkml:trace>
  <inkml:trace contextRef="#ctx0" brushRef="#br0" timeOffset="91591.2387">3255 8860 273,'0'0'35,"0"0"-7,0 0-3,0 1-4,4 2 1,0-3-7,8 0-3,0 0-4,1 0-2,-1 0 0,0 0-2,1 0-2,-1-3-1,4-1-6,-3-6-12,3 0-8,-4 1-5,0 4-4,1-1-3,32-16-4</inkml:trace>
  <inkml:trace contextRef="#ctx0" brushRef="#br0" timeOffset="91785.2498">3680 8740 240,'9'0'43,"-5"0"-1,4 0 2,4 0-2,-4 0-1,5 0-10,3 0-5,-4-3-7,1 0-5,3 0-2,-4-3-4,9-1-3,-9 4-1,4-3 0,1-1-3,-9 4-5,4 2-1,-4-6-5,5 4-7,-9 0-9,4-4-8,-4 1-8,0 5-6</inkml:trace>
  <inkml:trace contextRef="#ctx0" brushRef="#br0" timeOffset="92056.2653">4188 8373 366,'4'0'43,"0"0"-3,0 0-8,1-3-6,-1 3-9,0 0-2,-4 0 0,0 3-1,0 0 1,0 15-4,0 11 1,0-2-3,0 3-1,0 0-3,-4 2 0,-5 1-3,1 1 0,4-1-4,0 0-4,0-3-4,4 2-2,0-5-7,0-3-6,0-5-6,0-1-8,4-6-7,0-2-5</inkml:trace>
  <inkml:trace contextRef="#ctx0" brushRef="#br0" timeOffset="92513.2914">4585 8513 304,'4'-5'45,"0"-4"-5,5-4-6,-1-1-4,-4-5-7,0 3-7,-4 5 0,0-5-5,0 3-2,0-1-1,0-2 0,0 6 0,0-1 0,0 2-3,-4-4 3,4 3-2,-4 2 0,0 2-1,0 0 0,4 3-1,-9-1-1,1 1-3,-4 3 2,4 0 0,-9 10-1,5 2 0,-4 6-1,-1 4 0,1 5 0,-4 3 0,7 7 0,-7 0 0,3 5 0,5-2 0,-4-3-2,3-2 3,5-2-1,8-3 0,0-9 0,-4-2 0,4-5-2,8 2 3,-4-6 1,9-5 1,3-5 4,-4 0 2,9 0 0,-9-5 2,13-8-1,-9-6 1,9-2-2,-9-1-1,0-5 1,1 3-3,-9-6-2,4 1 0,-4 2-1,1 4-2,-5-3 1,-4 2-2,0 0-3,0 2-3,0 5-2,-4 1-2,4 9-7,-4 1-4,-1-2-7,5 5-11,0 3-15,0 0-10</inkml:trace>
  <inkml:trace contextRef="#ctx0" brushRef="#br0" timeOffset="93111.3256">4950 8135 380,'0'-3'43,"0"3"-7,0 0-8,0-4-5,0 4-3,0 4 1,0 2-3,-4 11 0,4 6-2,-5-3 0,1 9-5,4 1 1,-8 0-2,0 7-3,4-4 0,-4 7-1,0-3-3,-1 1 0,1-2 0,0 1-1,4-7 2,0-3-3,0 2 0,0-5 1,-1-4-2,5-1 2,-4-4-2,0-3 0,0 1-1,4-5 1,-4-2 0,4 1 1,0-7 0,-4 0-1,4 0 0,0 0 3,4 0 1,-4 0-1,0-7 1,8 4-2,5-5-1,-1-8 0,0 0 1,0-1-1,1 4-1,-1-1 0,-4 1 0,4 4 2,-3 4-2,7-1 0,-12-1 1,8-2 1,-3 6-1,-1 3 0,4 0 1,-4-4-2,0 4 0,1 0 0,-9 0 0,4 0 0,0 4 1,0-1 0,0 3 0,-4 4 1,0 1-1,0 1 1,0 1-1,0-2 0,-8 2 0,4-2 0,-4-1 0,-1 2 0,-3-2 0,4-4-2,0-1 2,-5 1-1,9-2 0,-8-1-2,-4-3-2,3 0-3,-3 0-4,0 0-3,-1 0-5,5 0-3,-4-3 3,3 3-4,1-4-6,0 1-11,-1-2-7,5 2-10,-20 3-6</inkml:trace>
  <inkml:trace contextRef="#ctx0" brushRef="#br0" timeOffset="94883.427">1421 10201 206,'0'-6'41,"0"3"1,-4-3-4,4-1-3,0 2-1,0 2-3,0 0-5,4 3-3,-4-3-6,0 3-2,0 0-4,0 0-1,0 0 2,0 0 0,8 3-1,-4-3 0,-4 6-1,0 6 1,4 7 0,0 1-2,-4 3 2,0 4-3,0 3 1,-4 0-3,4 8 0,-4 5 0,0-3 0,-4 7-2,4 6 0,-1 6-1,-3-2 0,4 5 2,-4 2-3,4 2 0,0 3-1,0-6 1,-5-7-2,5-5 0,4-5 0,-4 0 1,0-6 0,0 0-1,-4-4 0,4-3 0,0-1 0,4-2 0,-4-6-2,0-1-3,-1-6-1,-3 2-3,8-5-1,0-4 0,-4 0-2,0 2 1,0-9-2,4 2-1,0-2-5,0-3-8,0-4-10,0-6-6,0-3-3,4-7-5</inkml:trace>
  <inkml:trace contextRef="#ctx0" brushRef="#br0" timeOffset="95459.4599">2084 10149 322,'0'0'34,"0"0"-6,-4 0-1,4 0-3,-4 3-1,-9 10-2,5 0-3,-4 1 0,4 2-4,0-2-2,-5 2 1,1 0-3,0 1-1,-1-1-1,1 2-2,-4 1-2,-1 3 1,1-4-1,0 2-2,3 3-1,-7-9 1,-1 8-2,1-4 2,4 7-1,-5-8-1,1 6 1,3-3-1,-7-1 0,3 2 0,-3 1 0,3-1 0,-3 1 0,-1-4 0,5-2-1,-1 1 2,5-7-1,-5 6 0,5-7 0,-1-4-1,1 1 2,4 4-1,0-4 0,-1-3 0,5 5 0,4-8 0,0 5 0,0 0 0,4-5 0,0 0 0,4 0 3,-4 0 3,8 0 1,8 3 0,1 3 0,3-2 1,1 2-2,3 7 1,1-2 2,4 2-2,-1-4-3,5 5 1,-4 2-1,-1 3-1,-3-1 1,4 9-2,-5-2 1,1 2-2,-5 0-1,-4 2 1,5-2 0,-1-3-1,-3 1 0,3-1 0,-7-2 1,-1-1-2,0-5-3,0-2-3,1-1-3,-1-3-2,-4-4-3,4 0-3,-3-4-2,-1-2-8,0 0-10,-4-2-13,4-4-10,0-28-2</inkml:trace>
  <inkml:trace contextRef="#ctx0" brushRef="#br0" timeOffset="96247.505">2329 11244 295,'0'-6'51,"0"6"-1,0 0-4,0-3-7,0 3-6,0-3-7,0 3-3,0 0-5,0 0-5,0 0-3,0 0-3,0 0-2,0 0 3,0 0-2,5 6 0,-5-3-3,4 10 1,-4-2-1,0 8-2,0-6 1,4 1-2,-4 5-1,0-5-4,4 2-4,-8 0-3,0-1-3,4-3-6,0-2-4,0-2-6,-4 1-8,-1-2-4,5-1-7,-4-6-7</inkml:trace>
  <inkml:trace contextRef="#ctx0" brushRef="#br0" timeOffset="96566.5233">2723 10635 335,'0'-3'33,"0"0"-4,0 3-6,0 0-3,0 0 4,0 0-1,8 0-1,-4 3-4,4-3-4,0 0 0,4 0-2,1 0-3,3 0-2,-4 0-1,1 0-2,3 0-1,-4-3 0,1 0-6,-1 0-4,0 0-6,-4 3-8,1 0-11,-1 0-8,-4 0-10,0 0-9</inkml:trace>
  <inkml:trace contextRef="#ctx0" brushRef="#br0" timeOffset="96769.5349">2776 10861 335,'4'-3'33,"0"1"-1,-4 2 1,0 0-3,8 0-5,0 0-5,0 0-7,5 0-2,-1 0-4,0-3-3,5 0 0,-1-3-4,-4-7-5,5 3-5,-1 2-11,0 5-7,-3-13-7,-1 10-10,0 0-2</inkml:trace>
  <inkml:trace contextRef="#ctx0" brushRef="#br0" timeOffset="97409.5715">3750 9682 213,'-4'-4'27,"4"4"-1,0 0-2,-4 0-6,4 4-3,-4 8-3,0-1 0,0-1-1,0-4 0,4 7-1,-13-5 0,9 2 0,0-4-1,0 3 3,-4-1 0,8-1 0,-8 2-1,3 1-1,1-4 0,-4 7-2,4-2-1,-4-1 0,0 2 0,0-4-1,3 8-1,-7 6 2,4-4-1,0 4-2,0 8 1,-5-3 0,5 0 0,0 5 0,-4 2 0,3-4-2,1 3 1,0 1 0,-4 2-1,4-1 2,-1 2 1,-3-4-3,8 4 2,-4-1-1,0 1 1,4-1 0,0 4-1,-1 0 0,-3-4 1,0 4 1,8 6-2,-4 0-1,4-3 1,0 3 0,0-3 0,0 3-1,0-4 0,0-1 0,4-3-1,4 0 1,-4-4-3,5-1 2,-1-3-1,4 1-1,-4-3 1,4-1-1,-3-6 0,3 1 0,-4 2 0,4 1 0,-3-7 0,3 7-3,0-7-1,0 4-3,-3-4-5,-1 5 2,0-10-5,-4 6-4,4-5-6,0-7-7,5 2-6,-5-5-5,-4-1-6,25 14-9</inkml:trace>
  <inkml:trace contextRef="#ctx0" brushRef="#br0" timeOffset="97863.5974">4250 10421 316,'0'-5'40,"0"2"-5,0 3-3,0-3-2,0 3-2,0 0-2,0 0-3,0 3-4,4-3-1,-4 5-3,0-2-2,0 10 0,0 2-2,0-3-1,0 0-3,0 7-2,0-4 0,0 7-3,0-8 1,0 8-2,0 2-4,0-5-5,0-1-3,-4 4-5,4-1-8,0 4-10,0-4-10,0-2-8,-5 32-10</inkml:trace>
  <inkml:trace contextRef="#ctx0" brushRef="#br0" timeOffset="98718.6463">4045 11373 297,'0'-3'40,"0"0"-2,0 3-3,0 0-1,0 0-6,0-3-3,0 3-4,4 0-3,-4 0-3,0 0 1,4 0-3,4-4-3,5 4 1,-5-3-4,4 3-2,-4-3 0,4-3-1,-3 1-1,3-3-1,-4 6-5,0-1-3,0-3-2,5-1-3,-5 4-5,0 0-8,0 0-10,1 0-6,-1 3-5,-4 0-3</inkml:trace>
  <inkml:trace contextRef="#ctx0" brushRef="#br0" timeOffset="98988.6618">4487 11128 394,'4'0'54,"-4"0"-9,4 0-10,-4-3-8,0 3-7,0 0-6,0 0-2,4 3-2,-4 4-2,0 7 1,-8 5-3,8 2-2,-4 1 0,0 2-1,0-2-1,4 2-2,0 0 0,0-2-6,-8 2-2,8 4-1,-4-10-4,-1 1-3,5-5-4,-4 2-7,4-5-4,0-1-5,0-10-6,0 0-6,-12-3-7</inkml:trace>
  <inkml:trace contextRef="#ctx0" brushRef="#br0" timeOffset="99571.6951">4327 10265 140,'0'-2'23,"0"-1"-3,0 3 0,0 0 2,0 0-4,0 0-3,0 0 1,0 0-3,0 0-3,0 0-1,0 0 1,0 0 0,0 0 1,0 0 1,0 5 0,0-2-3,0 13 1,0-3-1,0 1-3,-4-1-2,4 1 0,0 2-2,0 3-2,-4-5 2,4 6-1,-4-3 0,4 5-5,0-4-13,-4 1-9,0-2-10</inkml:trace>
  <inkml:trace contextRef="#ctx0" brushRef="#br0" timeOffset="100654.7571">4344 10370 167,'0'-3'18,"0"0"0,0 3-4,0-4-1,0 1-3,0 0 2,0 0-4,0 3 1,0-3-1,0 1-2,0 2 0,0-5-2,4 2-2,-4 0 3,8 1-1,-4-1 2,-4 0 2,4 0 4,-4 0-1,0 3 5,0 0-1,0 0 1,0 0 0,0 0 0,0 0-1,0 0-1,4 0-3,-4 0-1,0 0-2,-4 0-2,4 0 1,0 0-1,0 0 3,0 3-1,-4 8 0,4 0 0,-4 0 1,4-1-1,-8 4 0,4 2-2,-4 3 0,3-1-2,1 4 1,0 2-1,-4-4-1,4 9-2,-4-2 1,0-3-2,-1 1 0,5-4 0,-4 8 0,4-9 1,-4 4 0,8-5-1,0 2 0,-8-2 1,8-6 0,-4-2-1,4-2-1,0-2 0,0-4 1,0 0 1,-5 0 0,5-3-2,0 3 0,0-3 2,5 0 0,-5 0-2,0 0 2,0-3-1,0 0-1,0-7 2,0-9-1,0 5 1,0-8 0,0-2 2,0 5 0,0-5 0,0 3-2,0-4-1,4-2 1,-4 6-1,0-4 0,4 1 0,0 2 0,4 1 0,-4-1 0,-4 4-1,8-1 2,-8 8-2,4 2 2,-4-1-1,0 4 0,9-1 0,-9 2 0,0-1 0,0 3 0,0 0 0,0-4 0,0 7 0,0 0 0,0 0 0,4 0 0,-4 0 0,-4 0 0,4 0-1,0 0 2,0 4-1,0-4 2,0 6-1,0 8 1,0 9 2,0-3-2,-9 6 0,5-3 0,0 1-1,0 8-1,0-5 0,4 0 0,0 2 2,-4-9-4,4 11-3,0-12-1,0-5-6,0 2-1,0-3-5,0-4-8,0-4-6,0-2-9,4 0-7</inkml:trace>
  <inkml:trace contextRef="#ctx0" brushRef="#br0" timeOffset="102909.8861">4119 9804 298,'0'-3'53,"0"3"0,0 0-6,0 0-7,0 0-6,0-3-5,0 3-5,0-4-7,0 4-2,0-6-2,8 6-2,0-6 0,4 3-4,0-1-3,-3 3 1,3-2-1,-4-1-2,4-2-2,-3 3-4,-1 0-1,0 3-4,-4-3-2,4-1-3,-4 8-3,5-1-7,-5 0-6,0-3-5,0 3-6,4 7-5,-8-7-5</inkml:trace>
  <inkml:trace contextRef="#ctx0" brushRef="#br0" timeOffset="103246.9053">4499 9580 322,'0'-2'45,"0"-1"-5,0 3-2,0 0-6,0 0-6,4 0-4,-4 0-5,0 0-2,0 0-4,0 0 0,0 0-4,0 0-1,0 0 2,0 0-1,0 3 0,0 5 2,0 8-3,0 0-1,0 5 0,0 3-2,-4-5 1,4 4-2,0 3 0,-4-2-1,0 0-2,4 7-2,0-7-3,-8 3-1,0 5-4,4-2-2,0-6-2,-5 2-4,1-6-10,8-4-2,0-5-6,0-1-5,0-4 0,4 0-3,13 7-3</inkml:trace>
  <inkml:trace contextRef="#ctx0" brushRef="#br0" timeOffset="103738.9335">4847 9814 257,'0'-7'34,"0"-2"0,4 2-2,0 1-1,-4-4-9,5 6 2,-1-3-2,-4 1-4,0-4-2,4 2-2,-4-4-7,0 2-1,0 1 0,0-1 0,0 2 1,0-5 0,0 4 1,0 3-3,0-1-1,0-1 0,0 2 0,0-1-2,0-2 0,0 6 2,0 1-3,0-1 2,0 0-2,-4 3 0,0 0-1,-1 0 0,-3 0 0,0 3 0,-4 0 0,4 2-1,-5 4 2,1 7-1,0-4 0,0 3 0,3-2 0,-3 1 0,4 9-1,0-3 2,4 6-1,-5-2-1,5-5 2,0 5-2,0-4 0,4-4 2,0 6-2,4-7 1,0-3 1,0 4 0,5-11 0,-1-5 3,4 6 0,0-6 5,5-3-1,-5-5 1,4-1-1,-3-10 2,-1 4-2,0-10 1,5 4-3,-9-1-1,4 8 0,-8-5-1,0 3 0,4 5-2,-8 1-2,0-3-3,9 7-3,-9 1-3,0-1-3,0 3-4,0 0-6,0 3-7,0 0-12,0 0-12,0 3-8</inkml:trace>
  <inkml:trace contextRef="#ctx0" brushRef="#br0" timeOffset="104361.9691">5109 9470 251,'-4'0'32,"4"0"-1,0-3-8,0 3-4,4 0-6,-4 0 0,0 0 4,0 0 3,4 6 3,-4 7-1,0-2 0,4 8-2,5 0-3,3 2-1,-4 1-3,4 2-1,1 0-4,-5 5 0,4 1 1,-4 0 0,5 7-4,-1-1 1,0 4 0,0 3 0,1 3-1,-1 6 0,-4 2-2,-4 2 1,5 3 2,-1 1-1,-4-1-2,4-5 2,-4 2-1,0-2 3,-4 1-2,0 1 0,0 1 0,0-1 0,-4-2-1,0 2-1,0-1 0,-4-4 1,4-2-1,-5-2 0,1-1-1,0-7-1,-4 1 0,-1-3 0,1-1 0,4-2-1,-8-1 0,3-1 0,-7 1 0,8-6 0,-5 3 0,5-4-1,-4 1-1,-1-3-3,1 4 0,4-7 0,-1 5-2,-3-12-2,4 5-2,-1-5-3,5-1-3,-4 0-2,8-7-4,-4-6-11,8 2-12,-5-2-11</inkml:trace>
  <inkml:trace contextRef="#ctx0" brushRef="#br0" timeOffset="110448.3172">4491 11106 108,'4'-5'5,"-4"5"0,4-3-2,-4 0 2,0 0-1,0 0-4,4-1 3,-4 1-1,0 0 3,0-3 4,0 2-1,0 1 4,4 0 2,1 0 1,-5 1 0,-5 2-3,5 0 3,0 0 2,0-4-5,0 2-1,5-1 0,-5 3-2,0-3-1,0 3 0,0-4-2,0 4-2,0-3 1,0 3 0,0 0 0,0 0 1,4-3-2,-4 3 2,0-3-2,0 3-1,0-3 3,4 3 0,-4 0 1,0-3 1,0 3-1,0 0-2,0 0-2,0 0 0,0 0 1,0 0-3,0 0 5,0 0-3,4 0 2,-4 3 2,0-3 5,0 3-1,0 6-1,0 3-2,0 0-1,0 4-2,-4 3-3,4-1 0,-8-1-1,-1 2-1,5 0-6,0-4-9,0 1-8,4-1-10,0 0-8,-4 1-9</inkml:trace>
  <inkml:trace contextRef="#ctx0" brushRef="#br0" timeOffset="113745.5058">8520 655 161,'0'-10'20,"0"4"-3,0 0 0,-4-1-5,4 6 1,-5-6-1,1 1-3,4 0 6,-4 3-1,4-1-3,0-2 0,-4 6 2,4-5-3,0 5 4,0-3 1,0 0-2,0 0 4,0 3-2,0-4-1,0 1-2,0 3 1,0 0-4,0 0-1,0 0-2,0 0 1,0 0 0,4 0 2,-4 3 3,4-3-1,-4 4 0,0 8-3,0 0 0,0 0 1,0 3-2,0 4 0,-4 3 1,-4-5-2,4 6-1,-4-3-1,4 7-1,0 5 2,4-2-1,0 4 1,0-4-3,0 0-1,-5 2 1,1 1 0,4 1 2,0-4 0,-4 0-2,0 5 1,-4 2 0,4-4 1,-4 7-1,4-1 1,-9-2-2,5 9 1,-4-3-2,4 0-1,-5 0 0,5 0 0,4 0 0,0-2 2,-4 2-1,0 3 0,-1-3 0,1 0-1,0-6 1,4-1 0,-4 1 1,4-1 0,-9-1 0,5 2-1,4-1 0,-4-2 0,4-1 1,-8 4-2,-1-4 0,5 2 1,4 3-1,-4 2 1,0 0 0,-1-1-1,1 0 0,4-1 0,0 3 0,-4-4 0,0-1 0,8 1 0,-8-1 0,3-2 0,1 2-1,0-6 2,-4 5-2,4-4 2,0 2-2,4 0 2,-4-2-1,4 4 0,-4-5-1,0 3 2,-1 4-1,1-1 0,0-2 0,4 2 0,-4-2 0,0 4 0,0-5 0,0 4 0,0 3 0,0-7 0,4 3 0,-8-2 0,3-4 0,1 2 0,4-2 0,0-3 0,0 3 0,0-4 0,0 4 0,-4-6 0,4 4 0,-4-4 0,4 6-1,0 2 2,0 2-1,0-1 0,0-3 0,0 0 0,0 2 0,0-5 0,0 0 0,0 2 0,0-2 0,4-3 0,-4 1 0,0-4 0,4 1 0,5-4 0,-5 1 0,0-2 0,0 2 0,0-1 0,0 1 0,-4 1 0,0-4 0,0 3 0,4 2 0,0-3 0,0 1 0,-4-2 0,8 2 0,-8-3 0,9 2 0,-5 1 0,0-5 0,0 2 0,4 0 0,-8-2 0,4 2 0,4-2 0,-3 2 0,-1 3 0,4-1 0,0-2 0,0 1 0,0 2 0,1-1 0,-5 1 0,0 1 0,4 0 0,0-3 0,0 2 0,0-3 0,-3 1 0,-1-1 0,0 2 0,-4 4 0,4-4 0,4 1 0,-4 1 0,0 3 0,0-3 0,0 3 0,1-3 0,-1 6 0,-4-3 0,4-2 0,-4 1 0,0 2 0,0 5 0,4-2 0,0 3 0,-4-3 0,0 2 0,0-2 0,0 3 2,4 2-2,-4-2 0,-4 0 0,4 0 0,0 1 0,-4 0 0,4 3 0,0-4 1,-4 0-1,4 2 1,0-2-1,-4 0 0,4 1-1,-4-3 2,-1 2-1,5-3 0,-4 4-1,0-3 1,0-1 0,4 0 0,-4 5 0,0-5 1,4 3-2,0 7 1,-4-7 0,4 3 0,-4 6 0,-4-3 0,3 1 0,1-1 0,4 1 1,-8-1-2,4 1 1,0 0 0,-4-1 1,4 4-1,0-4 0,4-2-1,-9 7 1,5-4 0,0-1 0,0 1 1,-4 3-2,4-1 1,4 4 0,-8 3 1,0-3-2,3 2 1,1 1 0,0 0 0,0 0 1,4 0-2,-4-3 2,0 0 1,0 0 0,0-3 0,4 0-1,-4 2 0,4 3 2,0-5-1,0 3 1,-4 6-2,-1 0 1,1 0-1,4 2 1,-4-1 0,4-1 0,0 0 1,-4 2 0,0-2-3,0-3 2,-4 1 0,4-1-1,0 0 1,0-5-1,4 4 1,-5-7 0,5 8-1,-4 0 2,4 3-1,-4 1 1,0 0 0,0-4-1,4 1 1,0 2 0,-4-3 0,0-2-2,0 3 2,4-8-1,0 4 0,-4 0 1,4 0-2,-4 0 1,4 0 0,-4 3 0,-1 3 0,1 2 0,4-2-1,-4 7 0,0-5-1,0 1 1,-4 1 0,8-5 0,-4 1 0,0 0-1,4-3 0,-4 4 0,-1-6 2,1 5-2,-4 4-1,8-1 1,-4-1 0,0 8 1,0-3-1,0-6 0,0 6 0,4-3 0,0-3 0,-4 0 0,0-4 0,-1 3 0,5-6 0,-4 2 0,4 1 0,-4 0 1,4 3 0,-4 4-1,4 1 1,0 1 0,0-6 0,0 2 0,0 2 0,0-7-1,0 0 0,0-1 1,0 2-1,-4-2 0,4 1 1,0-6 1,0-1-1,0 7 1,0 1 1,0-1 0,0-3-2,0 0 1,0 3-1,0-2 1,0-1-2,0 0 1,0-6 0,0-1-1,0-3-1,0 2 2,0-4-1,0 2 0,0-3 0,0 4 0,-4-3-1,4 0 0,0-1 2,0-3 0,-8 1-1,8 0 0,0 2 0,0-2 0,0-4 1,0 3 0,0-5 0,0 2-1,0-5 0,0 2 0,0-5 0,0 0 0,0-5 0,0 5 0,0-5 0,0-5-1,0 1 1,0-4 0,0 0-6,0 0-3,0-3-5,0 0-6,0 0-7,0 0-13,-4-6-20,4-7-26</inkml:trace>
  <inkml:trace contextRef="#ctx0" brushRef="#br0" timeOffset="118382.7711">888 12615 238,'0'-3'38,"0"3"-1,0-4-1,0 1-3,-4 0-1,4 3-1,-4-3-8,4 0-3,-8-1-2,8 1-4,-4 0 0,-4 3 0,8-3 0,-4 3 0,0-3-4,4 0-1,0 3-3,0 0 0,0 0-2,0 0-2,0 0 1,0 0-2,0 0 1,0 0 1,0 3 1,8 6-1,4 4 1,-4-3-1,4 1-1,1-2 2,-1-2-1,4 5-1,-3 3 2,11-3-2,-3-2 1,-5 3 2,13-2 1,-1-8-3,-3 3 0,4 1 0,8-1 0,-1-3-1,9 0 2,5-1-2,3 1 1,4 0-2,0-3 1,5 0-1,-5 0-1,0 0 0,1 0 1,-1 3-2,9 1 2,-5-1-2,9 0 1,-5 0 0,1 0 0,-1 4 0,1 1 0,-5-2 0,0 0 0,-3 1 0,3-1 0,1 0 0,7-2 0,-3 0 0,-5 3 0,5-4 0,-1 3 0,-4-3 1,5 1-2,-1-1 1,5-3 0,-4 3 1,3 0-1,5-3 0,0 0 0,-9 0 0,5 0 0,-5 0-1,5 0 1,-5 5 0,5-5 0,-1 0 1,1 0-2,0 0 2,-1 0-1,-3 0 0,-1 0-1,1 0 1,-1 0 0,1 0 0,3 0 0,-7 0 0,3 3 0,-3 3 0,-5-2 0,0 2-2,-3 7 1,-5-1 0,-4 0-1,4-3 1,-4 5 1,4 2-2,-4-9 2,4 5 0,0 3 0,4-3 0,-7 1-2,3-3 2,-4-2 0,4-2 0,-8-3-1,4 4 2,0 2-1,0-4-1,0-2 2,4 3-1,-4 1 0,0-7-1,0 0 2,0 3-1,-4 3-1,4-6 2,-4 3-1,0 1 0,0 2 0,0-4-1,-4 1 0,4-3 2,-4 0 0,8 0-1,0-3 2,8 3 1,-4-2 0,4-1 0,-4-4-1,5-2 0,-1 3 1,-4-1-2,0-2 1,0-2-1,4-2 2,1 6-2,7-1 0,-4 2 0,1 3-1,3-7 0,0 4 0,1-3 0,-5 4 2,5-8-1,-5 10 0,4-7 1,5 7 0,-5-3 0,5 3-1,3-1 1,-3 0 0,3 4 0,-3-4-1,-5 1 0,5 3 0,-5-3 1,9 3-2,-1-3 2,1-3-1,0 2-1,3 1 1,-7 3 0,3-5 0,-3 2 0,-5-3 1,9 3 0,4-4 1,-1 4 0,1-3-1,-4-1-1,-1 1 1,1 3 0,-1-2 0,-3-1-2,8 3 2,3-4-2,1 1 0,0 0 2,-8-2-2,3-2 1,-3 7 0,4-3 2,3-4-1,-3 4 1,8 2-1,0 3 2,0-2-1,4-1 1,0-2-1,4 3 0,0-7 1,4 7-1,4-3-1,0 4 0,-3-1-1,-1-6 1,8 5-1,9-2-1,-1 0 0,5 2 1,-5-3-1,-3 0 1,16 4-1,-5-3 0,1 2 1,0-2 1,4 3-1,-1 0 1,1 3-1,4-3 1,-4-1 0,-4 1-1,8 3 0,4 0 0,0-1-1,-4 1 2,-1 0-2,5 0 0,5 1 1,-5 2-1,0 4 1,4-4-1,0 3 0,4 4 1,-4-4-1,-4 1 0,4-3 0,4-1-1,-4 4 2,1-1-2,-10 1 2,18-4-1,-5 0 0,4 5 0,-4-2 0,5 1 0,-1-7 0,4 3 0,-3-3 0,-5 0 0,4 3 0,5 0 0,-5-3 0,4 0 0,-3 0 0,3 0 0,-4 0-1,-4 0 1,5 0 1,-5 0-1,0 0 0,0 0 0,5 0 0,-9 0 0,8 0 0,0 0 0,-4-3 0,-3 3 0,3 0-1,-4 0 2,0 0-2,-8 0 1,4 0 1,0 0-1,0 0 0,-4 0 0,-4 3 0,-1-3 0,5 0 0,-4 0 0,4 3 0,-4 0 0,0 1 0,4 0 0,-9 0 0,5 2 0,0-3 0,-8 4 0,-1-1 0,1 0 0,0 1 0,-5-4 0,1 5-1,-9-2 2,0-3-1,-3 4 0,-5-7 0,-4 3 0,0-3 0,-8 3 0,-9-3 0,1 3 0,-4-1 0,-5 1 0,-3-3 0,-9 0 0,0 0 0,-4 0 0,-4-3-3,-4 3-1,-4-2-2,-12-1-1,3 0-4,-7-4-1,-9 7-2,-4 0-5,-8-6-9,0 3-8,0-8-19,-8 1-22</inkml:trace>
  <inkml:trace contextRef="#ctx0" brushRef="#br0" timeOffset="120393.8861">8823 1025 144,'-5'-3'21,"5"0"1,0 3 3,0-10-4,-4 7 4,4-3-3,0 3 0,4-4-2,-4 6 2,0-2 2,0-4 2,0 4 2,5-3 0,-1-1-6,0 4-2,4-3-3,-4 4-5,4-1 0,-4 0-1,4 0-1,-3 0-2,-1 3-1,8-4 0,4 4-1,-7 4-1,3-1-1,0 3 1,0 5 0,5-1-1,-5 6-2,0-2 0,1 5 2,-1-1-2,0 4 0,0 2-1,5 4-1,-5-1 1,0 3-1,1-1 2,-1-2-2,-4 3 2,0-3-1,1 2-1,-1-2 0,4-6-3,-4 1-3,0-8-1,-4 5-3,1-3-3,3-2-2,0 6-1,0-6-4,-8-5-5,4 4-4,0-3-7,0-10-7,0 4-2</inkml:trace>
  <inkml:trace contextRef="#ctx0" brushRef="#br0" timeOffset="120707.9041">9048 1132 240,'0'-3'33,"0"0"-4,0-1-1,0 4-6,0-3-1,-4 3-3,4 0-5,-4 0-2,4 0 1,0 0 1,0 0 5,-5 10 3,1 9-2,4 1-3,-4 4-2,-4 2-3,0 1-3,0 1-2,0-1-1,-1-3-2,1 5 0,-4-5-1,8-4-1,-4 6 0,-1-6-3,5 0-3,0 0-3,0-1-5,-4-4-5,4-6-3,0-2-9,4-4-3,0-3-2,0 0-5,4 0-10</inkml:trace>
  <inkml:trace contextRef="#ctx0" brushRef="#br0" timeOffset="121184.9313">9379 1294 310,'0'0'29,"4"0"-10,-4 0-4,0 0-7,5 0 1,-1 0-3,0 0-1,0 0 2,0 0 4,0 0 0,0 0 1,0 3 1,0 0 0,9-3 2,-5 4-2,0-4 0,0 0-5,-4 0-1,4 3-3,1-3-1,-5 3-1,0-1-1,4 4 0,-8-6 0,4 6 0,-4 1 1,0 5-2,0-2 1,0-2-1,0 1 0,-4 4 0,4 1 0,-8-1-2,0 3 2,3-2 0,-3-1 0,0 0 0,4-8 0,-4 4 0,8 1 0,0-4 1,-4 3 0,4-2-1,0-7 0,-4 5 1,4 1 1,0-3-2,0 4 1,4-7 0,-4 3 0,4 0-1,0-3 0,0 0 0,4 0 0,-4 0-1,4-3 0,1 3-3,-5-3-4,4-1-8,0-2-6,-4 0-5,4-2-5,-3-2 0,-1 4-5,4-4-2,20-14-7</inkml:trace>
  <inkml:trace contextRef="#ctx0" brushRef="#br0" timeOffset="121450.9466">9727 1092 382,'0'0'36,"0"0"-10,0 0-5,0 0 0,4 0-1,-4-3-3,5 3-3,7-3-4,-4 3-3,0-7-1,4 1-2,-7 4 0,3-2-2,0 2-1,0-1-4,-4 3-4,4-3-6,-4 3-6,1 0-5,-5 0-6,4 0-7,-4 0-2,0 0-3,0 12-6</inkml:trace>
  <inkml:trace contextRef="#ctx0" brushRef="#br0" timeOffset="121658.9585">9727 1230 269,'0'0'31,"0"4"-4,0-4-2,0 1 2,0 2-1,4-3-1,-4 4 1,9-1-5,-1-3-3,0 0-3,-4 0-5,8 0-2,-3 0-2,-1 0-3,4 0 0,-4 0-2,0-3-5,1 3-5,-1-4-6,-4 4-4,4-8-5,0 2-3,0 0-3,1-1-4,-1 1-1,16-11-8</inkml:trace>
  <inkml:trace contextRef="#ctx0" brushRef="#br0" timeOffset="122389.0002">10309 741 276,'0'0'25,"0"0"1,0 3-2,0-3 0,0 3-1,-4-3-3,-5 5-4,1 1 0,4-3-4,-4-3 0,4 4 2,0 2 0,-4-3-2,-1 4-1,5-7 0,-4 3-4,0 3-2,0-6 0,0 5 1,-5-5-2,5 6-1,4 1-2,-4-1 0,0-3 1,3 3-1,-3-2 0,0-1 0,8 2 2,0-2-3,-4 3 1,0 1 0,4-4 0,-4 6-1,4-2 0,-4-3 0,4 9 2,-4 0-2,4-7 1,0 7 0,4-5-1,0 1 0,-4 4 0,0-5 0,0 2 0,4-1 2,-4 1-1,0-2-1,4 1 0,0 1 0,-4-4 1,8 4-2,-4-6 2,0 0-2,1-1 1,-1 0 0,0 3 0,4-6 1,-4 3 0,4 1-1,-4-4-1,5 3 0,-1-3 1,0 0 0,-4 0-2,4 0 2,-4 3 1,9 0 0,-5-1 0,0 4-2,0 0 2,0 1 0,0-1-2,1 1 2,-1 2-1,-8 2 2,4-1 3,0 2-2,-4 3 1,-4 1 0,4 0-1,-4 1 0,0-1 0,-4 1 0,-1-1 0,-3 0 0,4-1 1,-4-6-3,-5 4 1,9-5-1,-4 1 1,-5-2-2,1-1 1,4 0-2,-1 1 0,1-4-3,-4-2-1,8-1-3,-1 0 0,-3 0-5,8 0-6,0-1-9,0-5-6,4-7-8,0 0-7,0-33-8</inkml:trace>
  <inkml:trace contextRef="#ctx0" brushRef="#br0" timeOffset="122647.015">10620 871 349,'0'0'25,"0"0"-7,0 0-5,0 0-3,0 3-3,0-3-1,0 4-7,0-4-6,0 3-12,0 0-7,0 3-7,-8 10-8</inkml:trace>
  <inkml:trace contextRef="#ctx0" brushRef="#br0" timeOffset="122827.0253">10628 1148 254,'0'0'27,"0"0"1,0 0-1,0-3-1,0 3-5,0-4-4,0 4-6,0 0-1,0 0-3,0-3-3,0 3-3,0-3-8,4 3-11,-4 0-9,0 0-7,0 0-5</inkml:trace>
  <inkml:trace contextRef="#ctx0" brushRef="#br0" timeOffset="123442.0604">8966 1854 230,'0'0'21,"0"0"-3,0 0-4,4 0-3,-4-4-3,0 4-2,4 0-1,-4 0 4,0 0 1,4 0 5,4 0 2,5 0 1,-5-6 1,8 0 4,1-2 3,3 1 0,0-2-1,9-1-4,-4 1-2,-1 1-3,5-2-3,0 1-1,-1-1-4,5 4 2,0-2-2,-1 2 0,5 2 0,0 1-1,0 0 0,8-3 2,-4-1-2,12 1 1,0 1-1,5-1 0,-5-1-1,0 1-1,0-3 1,5 5-3,-9 3 0,0-6-1,-8 1 0,0 0-1,4-1-1,-4 1 2,0 1-2,0-4 2,-4 6-2,-5-4 1,1 1-2,-4 3 1,-5-1 0,-3 4 1,-5-3-1,1-3-1,-1 1 2,-4 2-1,0 0 0,-3 3 0,-5 0-3,0 0-2,0 0-2,-4 0-4,0-3-2,0 3-4,0-7-4,0 7-9,-4 0-15,4-6-11,-25 0-14</inkml:trace>
  <inkml:trace contextRef="#ctx0" brushRef="#br0" timeOffset="124890.1433">11275 649 251,'8'-4'20,"-8"4"0,0 0-2,0 0-1,0 0-7,0 0 0,0 4 2,0-4-1,0 0-1,0 0 2,-4 6 0,0-6 0,0 3 2,4 7-3,-4-4 3,-5-1-1,1 4 2,0 1-2,0 3 0,0-5-3,4 7 0,-9 1-1,5 2-1,-4 1 1,4 8-2,-5 0 0,1 3 0,0 2 0,0 5 0,3-1-1,-3 4 1,8 0-1,-4 3 0,0-1-1,8-2 1,-4 0-1,4 0-1,0-4-2,0-6 0,4 4 0,0-2-1,8 1 0,-4-3 0,4 0-2,-3 1-5,-1 0 0,0-4-3,0 0-2,5-4-3,-5-3-5,4-1-7,-4-4-7,0-6-8,5-6-9,3 15-10</inkml:trace>
  <inkml:trace contextRef="#ctx0" brushRef="#br0" timeOffset="125402.1726">11578 927 398,'-4'0'29,"0"-3"-4,4 3 2,0 3-1,0 0-7,-4 3-1,-5 12-2,1 7-5,0 2 1,-4 0-3,-1 5-1,1-2-2,0 1-1,4 2-1,-5 5 0,-3-1-2,4-1 1,4-2-2,-5 2-1,1-6 0,4 4 1,-5-4-1,5-8 1,4-1-2,4 1 0,-4-8-3,0-7-1,4-7 1,0 6 1,0-6 0,0-6 2,0-2 0,8-5-1,-4-17 2,4-2-1,5-4 0,3-1-1,1-3 2,3 1 0,-4-4 0,1-2 0,3-4 0,-3 0 0,3 6 0,-4 0 2,1 0 1,-5 9 2,0 4 0,1 5 2,-1 1-1,-8 8 0,4 5-1,-8 4-1,4 7 0,0 0 0,1 7 2,-5 1 1,4 11 0,0 8-2,-4 8-1,0 3-2,4 2 0,0 0-1,-4-4 1,4 5-2,-4-2 0,0-4-4,4-5-3,0 0-4,-4-3-1,4 2-4,-4-9-7,0-1-4,0-1-7,0-5-6,0-4-9,0 1-4,-16 17-4</inkml:trace>
  <inkml:trace contextRef="#ctx0" brushRef="#br0" timeOffset="125587.1831">11402 1294 397,'0'0'34,"0"0"-3,4 0-5,0 0-3,0 0-5,0-3-7,8 3-2,1 0-1,7-6-4,-8-1-1,5 2-7,3-1-10,-7 0-10,3-1-9,0 4-7,-3-3-10</inkml:trace>
  <inkml:trace contextRef="#ctx0" brushRef="#br0" timeOffset="125818.1964">11934 1202 413,'0'0'35,"4"0"-7,0 0-2,4 0-6,-4 0-1,1 0-5,-1 0-4,4 0-2,-4-3-2,4 1-2,0-3-1,5 4-1,-5-6-1,4 1-4,-4 3-3,-4 0-6,0-1-2,5 1-7,-1 0-3,-4 0-6,0 0-5,-4 3-4,4-3-4,8 3-6</inkml:trace>
  <inkml:trace contextRef="#ctx0" brushRef="#br0" timeOffset="126430.2314">12425 893 352,'4'-3'24,"-4"0"-5,0 3 0,0 0-1,0 0 0,-4 0-4,4 0-1,-4 0-4,-4 0-1,4 0-1,-4 0 1,0 0 0,-5 0 2,9 3-3,-4 0-1,-4 1 0,-1-1-1,5 3-2,0 1 0,-4-1 0,4-5-2,3 6 0,-3-4 0,4 0 0,0 0 0,-4 1-1,8-1 0,-4 3 0,4-1 0,0-2-1,-4 0 2,4 0-1,0 1 0,0 2 0,0 0 0,0 1 0,4-3 0,-4 0-1,0 2 2,4 3-1,0 1-1,0-4 2,0 2-1,0 2 0,4-1 0,-3 1 0,3-1 0,-4-4 0,-4 2 0,8-1 0,0-6 0,-4 3 0,0 0-1,5 1 2,-5-1-1,0 0 0,4 0 0,0 0 0,-4-3 0,4 3 0,-3-1 0,3 1 2,0 0-1,-4 4 2,4-1-1,0 0 1,1 1-2,-5-2 0,-4 4 0,4 1 2,0 2-1,-4 1 1,0 1 0,0 2 0,0-1 0,-4-3-1,0 1-1,-5-2 0,1 2 1,0-4 0,0 1 1,0-2-2,0 1-1,-1 1 1,1-4 0,-4 1-1,4-4-4,-5-3-2,5 1-5,-4-1-3,0 0-7,3-1-8,1-5-8,-4 2-3,4-8-9,-9-28-8</inkml:trace>
  <inkml:trace contextRef="#ctx0" brushRef="#br0" timeOffset="126704.247">12773 823 367,'0'0'27,"4"0"-1,0 4 8,-4 2-1,0 2-7,0 11-2,0 2-6,0 1-5,0 5-2,-4 0-3,4 2-2,-4-2-1,4 3-1,0 0-1,0-1-1,0-5-6,0-1 0,0 3-5,0-9-3,0-1-7,0-3-6,0-4-6,0-4-6,0 2-1,0-7-6,-8 0-6</inkml:trace>
  <inkml:trace contextRef="#ctx0" brushRef="#br0" timeOffset="126910.2588">12609 893 360,'0'0'39,"5"-3"-8,-1 0-2,4 3-1,0-6-4,8 6-6,1-3-5,-1-4-3,5 2-2,3-4-3,1 6-2,3-4-1,-3 4-4,4-3-5,-5 1-7,5-5-5,-9 7-11,1 3-6,-9 0-5,4 0-5,13 15-6</inkml:trace>
  <inkml:trace contextRef="#ctx0" brushRef="#br0" timeOffset="127131.2715">12597 1275 295,'0'0'31,"0"0"-8,8 0-2,-8 0 3,13 6 1,-1 1-4,0-7-4,1 0-4,3 0-2,4-3-4,-3-1-2,3 1-1,1-2 0,-1-1-2,-3-4-6,3 1-7,-8 3-11,5-2-9,-5-2-6,0 1-4,5 5-2</inkml:trace>
  <inkml:trace contextRef="#ctx0" brushRef="#br0" timeOffset="127511.2932">13043 593 342,'0'0'25,"5"3"-8,-5-3 5,4 3 4,8 10 5,0 0-1,0-12-6,1 15-2,3 0-3,-4 0-2,1 2-2,-1 9 1,4 4 0,-3 3-3,-5 5 0,4 4-1,-4 4 0,1-6-4,-5 2 2,0 0-4,0-4 0,-4-2 0,0 0-4,0-2 0,0-5-1,0 0 0,0 0-1,-8-1-2,4-9-4,-5 3-2,1-6-5,4 2-2,-8-1-3,4-2-6,-5-5-5,5-5-5,0 0-8,4-6-6,-4 0-5,-13 16-7</inkml:trace>
  <inkml:trace contextRef="#ctx0" brushRef="#br0" timeOffset="127826.3112">13576 579 350,'0'0'26,"8"-4"-5,-8 4 0,4 0 8,-4 0 4,0 7-3,0 2-7,0 9-2,-4 6-4,4 1-2,-4 9-1,-4 2-2,-1 4-2,1 6-1,0 0-3,0 0-2,0 2 1,-1 1-2,1 0 0,0-6-3,4 0-2,-4-6-2,4-7-4,0-1-1,4-2-4,0-3-4,0-9-6,-4 0-9,4-3-6,-5-5-8,5-1-7,-8 8-4</inkml:trace>
  <inkml:trace contextRef="#ctx0" brushRef="#br0" timeOffset="128206.3329">13854 692 372,'4'-4'27,"-4"4"-6,-4 0-5,0 4 1,0-1-3,-8 3 0,3 12-6,-7 4 1,8-2 0,-9 6-5,1-5 1,0 1 0,-1 5 1,-3 0-2,3-5 1,1 2 0,0-5 1,-1 2-1,1-2 2,4-2-3,-1-1 1,-3-1 2,4 0-1,-1-2-2,1-2 1,0 2-1,4 0 1,0-4-1,3-4 1,-3 5-2,8-1 0,0 1 1,0 1 2,0-2-1,8 1-1,5-1-1,-1-1-1,0 2-1,5-4 1,-1-3 0,5 1-1,-1-1 0,5 0-2,-5-3 1,-4 0-5,5 0-3,-5 0-5,-3 0-3,-1 0-9,-4 0-7,0 0-10,0 0-11,13 6-7</inkml:trace>
  <inkml:trace contextRef="#ctx0" brushRef="#br0" timeOffset="128425.3455">14067 1067 442,'4'0'36,"0"0"-7,4-2-5,1-1-4,-5 0-8,8 0-2,0 3-1,-4-4-4,5 1-2,3-3 1,-4 0-6,1 2-1,-5 3-3,0-2-4,0-1-4,-4 4-10,4-3-5,-8 3-9,5-3-6,-5 0-5</inkml:trace>
  <inkml:trace contextRef="#ctx0" brushRef="#br0" timeOffset="128619.3566">14096 1178 306,'0'0'36,"0"3"-2,4-3-3,-4 3 2,0 1-1,4-4-5,-4 0-6,4 0-4,4 0-7,0 0-3,5 0-1,-5 0 0,4 0-4,0-4-1,-4 4-1,5-3-3,-1 0-8,-4-3-5,5 2-8,-1 1-8,0 0-8,0-3-5,9-5-8</inkml:trace>
  <inkml:trace contextRef="#ctx0" brushRef="#br0" timeOffset="129074.3826">14693 990 225,'4'-1'33,"5"-6"-1,-1-2 3,-4-4-2,4-1 1,-4 1 0,4-1-5,-4-5-6,-4 3-4,5 3-4,-5-1-3,4-2-4,-4-2 0,0-1-1,0 8-1,0-5 1,0 0-3,0 2 0,0 1 0,-4 1 1,-1 5-1,1-1-2,-4 5 1,0-3 0,4 6-2,-8 0 0,3 0 0,-7 0-1,4 13 1,-1-9-2,1 15 2,-4 8 0,4 5-1,-9 2-1,1 2 2,3 4 1,1 3 0,-1-3 1,5-1 0,0 1 1,-4-3-2,11-4 0,-3-3 0,4-4 1,4-9 2,4-1 0,0-5 3,0 2 3,9-7 0,3-3 2,5-3-1,-5-6 0,4-7-2,1-4 0,3-5-2,-3-2 0,-1-2-2,1-1 0,-5 0-1,-3-1-2,3 4-1,-4-3 0,-4-3-3,5 1-2,-5 2-5,-4 6-2,4 2-5,-4 0-1,-4 8-5,0-2-5,0 4-7,4 1-13,-4 1-16</inkml:trace>
  <inkml:trace contextRef="#ctx0" brushRef="#br0" timeOffset="130406.4588">10034 2245 190,'0'-7'25,"0"4"-5,0 0-1,0 3-3,0 0 1,0 0 0,0 0-3,0 0 2,0 0-3,0 0 3,0 0-3,-4 0 2,4 0-1,0 0-1,0 0-1,0 0 1,0 0 0,0 3-1,0 0 1,0 4-2,-4-4 0,4 6-4,-8 7 1,4-1 1,-4 5-2,0-1-1,3 0 0,-3 2 1,-4 1 0,4 5 0,-5 4-2,1 2 2,0 0-2,0 2 1,-1 5 0,1-3 0,0 6-2,4-7 1,-5 4 1,5 3-1,0-3 1,0 1-1,0 7 0,3 6 3,1-2-2,-4-1 1,4 5 0,4-1-1,0-1 0,0-1 1,0-4 0,0 0-1,0-7 0,4 4 1,4-3-1,5-7-1,-1 1 0,0-2 1,1-5-3,3 7 3,-4-7-1,0-2 0,5-4-2,-5 6 0,4 1-1,-3-6 0,-1-4 0,0-2 0,-3 2 1,-1 1-3,0-5 1,-4-1 0,4 3-1,-4-8 0,-4 5 1,4-5-1,0-1 0,-4-1 0,0 1-3,5-5-4,-5 1-5,0-6-5,0 0-3,0 0-5,4 0-3,-4 0-8,0 0-11,4-3-17</inkml:trace>
  <inkml:trace contextRef="#ctx0" brushRef="#br0" timeOffset="134126.6716">10378 2499 137,'0'0'34,"0"0"0,0 0-1,4 0 3,-4 3-4,0-3-1,0 0 1,0 0 2,9 0 0,-5 0 3,0 0-6,0 0-3,8 0-4,-4 0-4,0-3-6,5-3-2,-5-1-4,4-2-2,-4 7 0,1-1-4,-1-3-3,0-1-4,-4 4-5,4 0-3,-4 3-1,0-3-5,5 0-5,-1-1-5,0 1-10,4 0-1,-4 3-8,1-3 1</inkml:trace>
  <inkml:trace contextRef="#ctx0" brushRef="#br0" timeOffset="134610.6993">10984 2297 247,'0'0'22,"0"0"-5,-4-6-1,4 6 2,0-7-3,-4 4 1,0 3 1,-8-6-4,3 4 2,1-7-4,4 2-3,0-5-1,0 2 1,-4 2-2,4 2 1,0-4-2,-1 4-2,-3 0 0,4 4 0,-4 2-2,0 0 0,-4 0 0,7 2-1,1-2 0,-8 3-1,0 0 2,0 10-1,3-1-1,-3-4 2,4 8-2,4-6 0,0 1 2,0 2 0,-5 3-1,5-5-1,0-2 0,4 1 1,0 2 1,0-4-2,4 2 1,0-4 0,9 1 0,-5-7 0,4 0 1,9-3 0,-9-7-2,8-4 4,1-2 2,-1 0 6,-3 2 4,-1 1 1,0 0-2,-7 2 0,3 5-2,-12 2-1,4 1-5,0 0-1,0 3 2,-4 3 0,0 10 2,0 1-1,-4 12-2,0 7 0,0-3-2,-4 4-1,0-1-1,-5 2-1,9-2-1,0-2-5,0-4-5,-4-2-1,4-4-7,4 1-9,-4-8-10,4-1-11,0-7-5</inkml:trace>
  <inkml:trace contextRef="#ctx0" brushRef="#br0" timeOffset="135130.729">11914 2312 264,'0'0'36,"0"-4"0,0 0 1,0 0-4,0 1 0,0 3-2,0 0-4,0-3-6,0 3-3,0 3-1,0 0-2,0 5 0,-5 15-3,5-3-1,0 6-3,0-2-1,-8 1-2,0 2-2,4 3 0,0-4-1,0 4-4,4-6-2,-4 1-8,4-4-2,0 1-7,0-4-9,0-3-10,4-3-10,-4-3-5</inkml:trace>
  <inkml:trace contextRef="#ctx0" brushRef="#br0" timeOffset="135634.7578">12786 2181 266,'0'-3'34,"0"3"-4,4 0-2,-4 0 8,0 0 3,4 0 2,-4 3-5,0 3-7,4 6-4,4 4-3,-8 1-3,4 8-6,0-1-2,-4 2-4,0 4 0,4 0-2,4 0-6,-8 1-5,5-3-5,-1 2-5,0 1-5,-4-6-7,0-1-6,4 0-8,-4-5-8,0 0 0</inkml:trace>
  <inkml:trace contextRef="#ctx0" brushRef="#br0" timeOffset="136614.8139">10714 3022 163,'0'-6'20,"0"6"0,0 0-1,0-7-1,0 1 3,0 0-2,0 6 3,0-7-2,0 3-2,0 0-1,0 4-2,0 0 1,0-6 0,4 6 1,-4 0-1,0 0 1,0 0-2,0-3 0,0 3-1,0 0-1,0 3 4,0 7-3,0 10 2,0 6-4,0 1 1,0 3-3,-4 3-1,0 1-3,0 1-1,0-2 0,0 0-1,-5 1-2,9-4 0,-4 0-2,0 2-5,0-8-5,0-3-5,4 1-2,0-3-13,4-5-10,-4-1-15,0-4-8</inkml:trace>
  <inkml:trace contextRef="#ctx0" brushRef="#br0" timeOffset="137387.8581">11807 3175 192,'4'0'28,"-4"-7"1,4 1-2,-4 6-2,0 0 1,0 0-3,0 0-3,0 0-1,0 0-5,4-3-1,-4-4 0,0 4 0,0 2 0,0-6-3,0 4 1,0-6 0,0 2 1,4-2 0,1 7-2,-5-7-1,4 5-1,0-5-2,-4 3-1,0-1-1,0-4-1,0-2-1,0 1 0,0 0 0,0 3 0,0-1-1,0-2 0,-4 2 1,4 5-2,-4-1 0,4 0 0,-5-1 0,1 1 0,-4 3 0,4 3 0,-4 0 0,-4 0 0,8 0-1,-9 3 0,5 3 2,-4 7-2,4-3 0,-9 4-1,5 5 3,0-6-1,3 7 0,-3 1 0,4 1 0,-4-1 0,4 11 0,3-2 0,-3 0 0,8-3 0,0 2 0,0-5-1,0-2 1,8-5-1,1-1 1,3-1 2,0-6-1,0-3 2,9-2 1,-9-4 2,5 0 0,-1 0 1,0-4 3,-3-2-2,3-10 1,0 2 1,-3-2-2,-5-1 2,4-3-1,-4 3-1,0-2 0,1-2-1,-9 2-2,4-2 0,-4 2-2,0 0 0,-4 5 0,4-2-4,-4 2-4,-1 1-4,1 0-2,0 2-4,4 5-7,0 6-4,0-6-13,0-4-10,0 4-9</inkml:trace>
  <inkml:trace contextRef="#ctx0" brushRef="#br0" timeOffset="137873.8859">12970 2903 323,'0'0'41,"0"0"2,0 0-1,0 0-6,0 0-4,0 0-4,0 3-6,-4 0-1,4 5-4,-9 14-3,1-1 1,0 1-2,0 2-4,4 2-2,0-6 0,0 7-2,4-4-2,-4 0-1,-1 0 0,5-3-4,0 3-6,0-3-4,0-4-2,0-1-2,0 0-4,5-2-9,-1-2-10,0 2-8,0-3-10</inkml:trace>
  <inkml:trace contextRef="#ctx0" brushRef="#br0" timeOffset="139308.968">10865 3933 251,'5'0'26,"-5"-3"1,4 0-1,-4 0-2,4-7-3,0 2-4,0-5-2,0 1-1,0 0-3,0 0 2,0-4-2,-4 5 0,4-2 1,-4 0-1,0 1 2,0 0-4,0 3 1,0 3-1,-4-1-3,4-1-1,-4-1 0,-4 6 0,4-4 0,-8 1-1,8-1-2,-5 1 0,1 3 0,-4 0-1,0 3 0,-1 0 0,5 0 0,0 3 0,-8 3-1,7 4 0,-3-1 0,0 10 3,0-4-2,-1 4 0,5 5 2,-4-5-1,0 8 0,3 0 0,5 3 0,-8-1-1,8-2 0,0 1 1,4-4-1,4-3 0,-4 4-2,4-4 2,0-5 0,4-2-1,-4 2 0,9-7 3,3-2 0,-4-6 1,5-1 0,-1 0 1,4-8 2,-3-4 1,3-7 0,1 1 2,-9-1-1,0-5-1,1 0 0,3-1 0,-8-2-1,4 0-3,-3 2-1,-5 4 0,4 2-1,-8 1-2,0-1-3,0 2-2,0 4-3,0 0-3,0 1-3,-4 7-3,4-2-5,0 1-7,0 6-9,0-6-8,0 3-8,0 6-10</inkml:trace>
  <inkml:trace contextRef="#ctx0" brushRef="#br0" timeOffset="139786.9953">11815 3671 230,'0'-3'40,"0"-1"-1,0 1-1,0 3-1,0 0 1,-4 0-3,0 0-3,4 7-2,-4-3-4,0 9-3,4 3-1,-4 1-4,4 3-2,-4-3-3,4 8 0,-4-1-3,4 3-2,0 2-3,-4 1 1,4 4-3,0-4-1,0-2-4,0-4-5,0 2-7,0-6-3,0-2-5,0-2-10,0 0-10,0-10-11,0 2-9</inkml:trace>
  <inkml:trace contextRef="#ctx0" brushRef="#br0" timeOffset="145791.3387">12556 3119 175,'0'0'14,"0"0"3,0 0 0,0 0-2,-4 0 1,4 0-1,0 0-1,0 0 3,0 0-3,0 0 3,0-3-3,0 3 1,0 0-2,0 0-2,0 0 2,0 0-2,0 0 1,4 0 4,-4 0 5,0 0-1,0 3-3,4-3-2,-4 0-4,4 6-3,1-2-2,3-1-1,0 0-2,-4-3-1,4 0-1,0 0 0,-4 0-4,5 0-4,-1-3-12,-4 0-11,4-4-10,-8 1-13</inkml:trace>
  <inkml:trace contextRef="#ctx0" brushRef="#br0" timeOffset="151726.6782">12683 3866 123</inkml:trace>
  <inkml:trace contextRef="#ctx0" brushRef="#br0" timeOffset="152215.7062">12524 3873 354,'0'0'43,"0"0"-3,0 0-5,0 0-4,4 0-7,-4-4-5,0 4-3,4-3-2,4 0-3,0-6 1,4-7-3,1 1-4,-1 6 1,4-7-1,-3 5-1,-1-2-3,0 7-1,0-1-2,1 1-3,-5 1-4,-4 5-3,0 0-6,0-3-5,0 0-8,0 3-7,-4 3-2,0 0-8,-8 21-9</inkml:trace>
  <inkml:trace contextRef="#ctx0" brushRef="#br0" timeOffset="152983.7501">13129 3569 330,'5'0'16,"-1"-3"-2,-4 3-1,0-3 2,0-1 0,0 1-2,0 0 0,0 2-5,0-6 0,0 1-2,0-1-1,0 1 2,-4 3-1,-1-3 2,1-1-3,0 2-2,0 2 0,-4-3 0,4 3-1,-4 0-1,-1 3 0,1 3 0,0-3 0,-4 6-1,0 0 0,3 2 0,-3 2 0,4-1 0,-4 4 0,3-2 0,1-1 0,4 6 0,0-7 0,-4 6-1,8-3 2,0-2-1,0-4 0,0 2 4,0 2-1,0-1 1,8 1 0,0-5 3,5 4 1,-1-3-2,0-2 0,4 2-1,-3-1 0,3 1 0,-4-6-2,1 3 1,-1 0 0,4 7-1,-3-4-1,-5 4 1,4-1 0,-8 3-1,4 3 1,-4 0 0,1 4 1,-5 1-2,0 3-1,0-6 1,0 2 1,0 5-3,0-5 3,-5-4-4,1 0 2,-4-5 0,8 1 0,-8 0-2,4-3 2,0-1 0,0-1-1,-4-3 0,-1 0 1,5 0 0,-4-3 0,0 0 0,0-3-1,-1 0 0,5-3 0,-4-4-1,0-1 0,0 2-1,0-4 2,-1-3-2,5 2-2,0-2 4,4 1-1,0-4-1,0 0 1,4 2 1,0-2-2,5-2 3,3-1 0,0-2 1,5 3 0,-5-1 1,4 0-1,1 1 1,-5-3 1,0-1-2,5 7 1,-5-1-2,0 5-1,-8-2 0,0 0 3,-4 8-2,0-1 0,0-1-1,0-3 0,-4 5 0,0 2 0,0 0-3,-4-1-4,-4 1-2,7 3-3,-3 1-5,0-1-7,0 0-7,0 0-6,0-1-7,3 1-7</inkml:trace>
  <inkml:trace contextRef="#ctx0" brushRef="#br0" timeOffset="153775.7954">13211 1976 177,'4'3'21,"-4"-3"1,0 3 1,0 1 3,0-1 0,0-2-1,5 3-4,-5-1 0,4 6-2,4-6 1,0 7-1,-4 0-2,4-3-2,0 3-1,1 3 1,-1 1-2,0 5 0,0-3-3,4 1 1,1 11-2,3 0-2,-4 6 0,5 5-2,-1 1 1,1 6-1,-1 7-1,0-3 3,1 6-2,-1-3-1,-4 1-1,5-2 1,-5-3 1,0 2 0,1-5-1,-5 10 1,0-4 1,0 6 0,-4 0-2,4-3 1,-4 3-1,1-4 1,-1 2-3,-4-7 1,4 1 1,-4-6-2,0-1 1,0-5 0,-4 0-1,4 1 1,0-9 0,-9 3-2,1-6 1,4-1-1,-8 1-1,4 3 1,0 0 1,-1 2-2,1-2 0,-4-3 0,-4-2 0,7-1 0,-3 0 0,0 5-2,-1-2-1,1-5-3,0-4-1,0 2-1,3-4-1,1-3-2,0 1-1,8-1-3,-8-7-4,0-3-6,8 1-4,0-4-10,0-4-8,0-2-7</inkml:trace>
  <inkml:trace contextRef="#ctx0" brushRef="#br0" timeOffset="160677.1902">13875 1893 179,'0'-3'27,"4"0"0,-4 3 1,0 0 1,0 0-3,0 0-2,0 0 0,0 0-5,0 0 1,0 0-2,0-3-1,0 3 0,0 0-2,0 0 1,0 0-3,0 0-1,0 0-2,0 3-1,0-3 0,0 0-2,0 6-2,0 4 1,0-1-1,0 3 1,-4-3-1,-1 7 0,-3-2 0,4 5-2,0-1 1,-4 1-2,0 5 2,4 1-1,-5 2 0,1 3-3,4 4 1,-4 6 2,0 6-1,0 3 0,3 0 1,-3 5-1,0-1 2,0-1 0,0-1-2,4-2 1,0 4 0,-1-1 0,5-4 1,0 1-2,0 1 2,0 5-1,0-1 1,0 2-2,0-2 2,5 2 0,-5-1 1,0-1-2,0-1 0,0-7 0,4-3-2,0 0 1,-4-7-2,4-2 1,0 2 0,4-2-1,-4-4 1,0-5-1,4-1-1,5-2-3,-5-4-2,0-5 1,-4 1-2,9-1-1,-5-1-4,8-2-3,-12-4-4,13-1-7,-5-2-12,0 4-14,-4-1-9</inkml:trace>
  <inkml:trace contextRef="#ctx0" brushRef="#br0" timeOffset="161534.2392">14247 2426 190,'4'-3'16,"0"-7"0,0 1 2,0-1 2,5 2-4,-1-4-1,-4 2 2,0 0 2,0 2-2,-4 2 2,4 0-2,-4-1 0,0 4-4,0-6 0,0-2-1,0 4 0,0-2-2,0-1 1,0 2-1,0-1 0,0-4 0,0 3-1,-4-1-1,-4 8 0,4-6-3,-4 2 1,4 1-2,-5 1-2,1-1 0,-4 2 0,0 1 0,3 3-1,1 3 0,-4 1 0,4-4-1,-5 6-1,5-1 2,-4 4-1,4 4 0,0-2-1,-5 5 0,1-6 2,4 4 0,-4 5-1,3-1 0,5 1-1,0 1 2,0-1-2,4-3 0,0-1 1,0 0-2,8-5 2,1-2 0,3-5 0,4-3 0,-4-3 0,5 0 0,-1-5 0,-4-8 0,5-2-1,-1 3 1,1-1-1,-1-5 0,0 5 2,-3-1 0,-5 4-1,-4 3 2,4 2 3,-8 2-1,4 3 1,-4 0 1,0-1-1,0 1-1,0 3-1,0 0 0,0 3-2,0 4-1,0 7-1,0-4 3,0 6-2,-4-2 0,4 5 0,0-5 0,0-1 0,0 6-3,0-1-4,0-3-1,-4 0-6,4 1-6,0 0-8,0-4-8,0-1-4,0 2-7,0 33-4</inkml:trace>
  <inkml:trace contextRef="#ctx0" brushRef="#br0" timeOffset="162165.2753">14083 2792 255,'0'-2'26,"4"2"1,-4-6 1,0-1-3,9 1-5,-1 0-3,-4-1-4,0 2-2,0 2-2,-4 3-2,4 0 6,-4 0 2,0 0 3,8 3 2,-8-1-4,0 8-1,4 5-3,-4-3-1,0 4-1,0-1-2,0 3-2,0 4 0,0-1-3,0-2 1,0-2-1,0 9-2,0-2 1,0-4-2,5 3-2,-5-8-1,0 0-1,0 1 0,0-7-1,0-4 2,0 1 1,4-2 1,4-4 0,-8-4 1,8-2-3,-4-5 3,0-2 0,0 0-2,4-1 0,1 1 2,-5 1 1,4 2-1,0 5 0,-4-4 0,4 2 0,-3 4 0,-1-3 0,0 0 2,4 6 2,0-2-3,0 2 3,-4 2-2,0 4 0,5-3-1,-9 7 1,8 2-1,-8-4 0,4-1 0,-4 5 0,0 1-1,0 0 1,-4-2 0,4 2-2,-4-7 2,-4 5 1,-1-1-2,-3-4 0,4 0 0,0 1 0,-5-7-2,5 3-2,0 0-2,-4 2-5,4-5-2,-5 0-4,5 0-4,0 0-3,0 0-5,4 0-4,0 0-5,4 0-4,0 0-6</inkml:trace>
  <inkml:trace contextRef="#ctx0" brushRef="#br0" timeOffset="162597.3">14374 3490 232,'0'0'29,"0"-7"-7,0 7-1,0-6-2,0 1-1,0-1-1,0 2 0,0 1 0,-4 0-2,4 0 2,-4 0-3,4 0 2,-4-1-4,0 1 1,0 0 0,-5-3 0,5 3-5,0 1 0,-4 2-2,0-3-2,0 3 0,-1 0 0,1 3-1,4-1 0,-4-2 1,0 6-1,-5 3 0,5 1 1,0 3 0,4-2 0,0 5-1,0-4-1,0 0 2,0 0-2,4 1 1,0 1-1,4 2 0,-4 0 1,4-2-2,8-1 0,0-3-1,1-4 0,-1-1 0,4 1 0,1-6-1,-1 0-4,0-3-3,1-2-8,-1-4-7,1-4-6,-5-3-5,8 2-7,-7-5-6</inkml:trace>
  <inkml:trace contextRef="#ctx0" brushRef="#br0" timeOffset="163137.3309">14411 2076 266,'0'0'21,"0"3"2,8 1 1,0-1-2,5 9-1,-1 1 2,0-5 3,0 11 0,5-4-1,-5 7-4,4 2 0,1 4-4,-5 2-2,4 4-2,5 9 1,-1 3-3,5 0-4,-1 3 0,-3 2-2,-1-5 0,1 7 1,-5-6-1,1 3 0,-1 2 0,-4-3-1,-4-1 2,1 5 2,3 2-1,-8 2 0,0 2-1,0-5-1,0 2 0,-4-4 1,0 1-3,0-5 0,-4-2 0,4-3-1,-4 0 0,-4-4-2,-4 4 1,3-9 0,1-4 0,-4 5-1,0 3 0,-1-3-3,5-8-3,-4-3-2,4 1-3,-4-4-3,7-5-1,-3-7-7,0 2-7,4-1-8,0-7-11,0 0-6,-29-3-12</inkml:trace>
  <inkml:trace contextRef="#ctx0" brushRef="#br0" timeOffset="163370.3442">15062 2890 408,'4'0'24,"0"-3"-2,0-3-4,8-1-3,1 1-3,-1 1-4,0-1-2,0-4-3,1 1-6,-5 4-7,0-8-11,4 1-6,-3 2-7,-5 2-7,4-11-10</inkml:trace>
  <inkml:trace contextRef="#ctx0" brushRef="#br0" timeOffset="163549.3544">15090 3016 351,'0'0'38,"0"0"-7,0 3-3,0-3-8,5-3-3,-1 3-6,8 0-1,0 0-7,0-3-7,1-4-7,-1-5-4,-4 0-5,9 0-9,-9-4-5,0 8-8,17-21-7</inkml:trace>
  <inkml:trace contextRef="#ctx0" brushRef="#br0" timeOffset="164210.3923">15737 2734 215,'0'-3'21,"0"0"1,0-3 0,0 2 2,0 1-1,0-3-4,0 4-2,0-4-3,0 0-1,0-1-4,-4 1 2,4 0-1,0 1 2,0-2 0,0 1 0,0 0-4,0-4 3,-4 4 0,4-2 0,0 2-1,-4-4-1,4 0-1,0 1-2,-4 4-1,4-1 0,0-1-2,0-2 2,-4 3-1,0-2 0,4 1-1,0-2 0,-4 2-2,4 1 1,0 3 1,-4-4-3,-1 6 1,1-2-2,4-1 3,-8 1-2,8 0 2,-4 0-2,0 0 1,-4 3 1,4 0-1,0 0-1,-5 3 0,-3 0-1,4 3-1,-4 6 4,3 3-4,-3 1 4,-4 5-1,4 3-1,-1 1 0,-7 6 0,3-1 0,1 9 0,0 1 0,-1 3 0,1 3 1,4 0 0,-5 0 1,13 1 0,-4 3-3,8-7 1,0-3 1,0-7-2,8-4 1,0-8 2,5-2 2,7-10 1,1-4 3,3-8 0,-3-2 0,7-11 4,-3-8-2,3-7 2,-3 4-1,4-13 1,-1-3 2,-3 3-2,-5 0 0,1 4-3,-5-1-2,-3-2-1,-1 5-1,-12 1-2,4-1-2,-4 3-1,0 0-3,-4 4-5,-4 2-5,-5 8-2,1-3-6,-4 6-5,-1 1-9,-3 7-11,3 3-14,-52 12-12</inkml:trace>
  <inkml:trace contextRef="#ctx0" brushRef="#br0" timeOffset="180476.3226">9531 5208 235,'0'0'35,"0"-3"-4,0 3-3,0-3-5,4 3 1,-4-7-3,0 3-2,0 0 0,4-2-1,0 0 1,0-1 0,0 1-2,-4-4-4,0 2 0,0-1-5,0-1-2,0-1 0,0-5-1,-4 7-3,4-1 1,-4 1-1,0 1-1,4-2 0,-4 1-1,-4-1 2,0 5-2,-1-1 0,-3 3 0,0-4 0,4 1 0,-5 3 0,1 0 0,4 3 0,-4 0 0,3 3 0,-3 3-1,-4 4 0,3-1 1,1 6-2,0 1 0,4-2 1,-1 5 1,1-3-2,0 1 2,4 6 0,4-9-1,-4 5 1,4-5 0,0 2-1,0-6-1,4-2 0,4-5 1,0-3 1,5 0 0,-1 0-2,4 0 2,-3-5-1,3-4 1,0-4 0,1-1 0,-1-2 0,0 0 0,1 1 0,-1 0 0,-3 2 0,-1 2 2,-8-2-1,4 10 0,-4-4 1,4 4 1,-4 0-2,-4 3 0,0 0 0,0 0 1,0 3 1,0 16-1,-4-8-2,0 5 3,0 7 0,4-6-3,-4 2-1,0 2-3,4-5-3,0 4-5,0-4-7,0-6-4,4 1-7,0-1-5,-4-7-6,12 3-1</inkml:trace>
  <inkml:trace contextRef="#ctx0" brushRef="#br0" timeOffset="180756.3386">9944 5049 349,'0'0'33,"0"-3"-7,4 3-1,5 0-1,-1 0-5,0 0-5,4 0-2,1 0-4,3 0-3,-12 0 0,4 0-2,4 0 1,-3-3-2,3 0-1,-4-1 0,0 0-2,5-6-8,-1 4-7,0 2-10,-4-5-6,-4 1-8,1 2 0,3 1-2,8-3-3</inkml:trace>
  <inkml:trace contextRef="#ctx0" brushRef="#br0" timeOffset="181620.3881">10808 4874 260,'0'0'23,"0"-5"2,8 2-1,-8 0-2,4 0-2,1 0-2,-5 0 0,0-4 2,0 4-1,0-3-4,0-1 1,0 6-2,-5-6 1,1 4-4,4 0-2,-8-3-4,0-1-1,4 1-1,-8 6 0,3-3-1,-3 3 0,-4 0-1,3 0 1,1 0-2,-4 3 1,4 0-1,-5 7 0,1 2 0,3-4 2,1 5 0,4 0 1,-4-1-2,-1 3 2,9 1 2,-4 1-1,0 2 0,4 2 1,4 1 0,0-1-1,0 1 0,0-1 4,0-2-3,4 1-2,4-4 0,4 2-2,1-2 1,-1 0-1,0-5 0,5-2 0,-1 1-1,0-7-2,1 0-5,3-3-1,5-3-3,-9 3-4,1-3-9,-5-7-11,0 4-8,0 0-10</inkml:trace>
  <inkml:trace contextRef="#ctx0" brushRef="#br0" timeOffset="181856.4016">11226 4884 421,'0'0'36,"8"-3"-11,0 3-4,4 0-7,-3 0-2,-5 0-4,8 0-2,-4 0-1,4-4-1,-3 4-1,3-3-1,-4 3-1,4-3-6,1-2-3,-5-1-9,0 0-9,4-1-9,-4-2-5,-8 2-7</inkml:trace>
  <inkml:trace contextRef="#ctx0" brushRef="#br0" timeOffset="182058.4131">11230 5040 334,'0'0'30,"0"0"-6,0 0-7,4 0-4,-4 0-4,0 3-3,12 0-1,5-3-1,-5 0-1,0-3 0,5 0-2,-5-1 0,4 0 0,-4-6 0,5 4-9,-1-4-6,-4 1-9,1 4-7,3-3-3,29-3-10</inkml:trace>
  <inkml:trace contextRef="#ctx0" brushRef="#br0" timeOffset="182524.4398">11877 4871 183,'4'-2'15,"8"-4"2,-4-3-2,0 2 4,-3-4-4,3 1 4,-4-2 0,0-1 4,0 4-4,0 1 0,-4-5 0,4 0 2,-4 5-2,0-5-2,0 4 5,-4 3-3,0-6-6,4 0-1,-4 2-4,-4 1 1,4-2-2,-5 1 0,1 4-3,4-1 0,-4 4-1,0 0-1,-5 3 0,5 0-2,0 3 1,-4 0 0,0 4-1,-5 5-1,1 6 0,-1 7 2,1-1 0,0 0-1,-5 1 2,1 6 0,3-1 0,1 3 1,4-1 1,-1-2-2,5 0 0,4-1 0,4-8-2,0-4 1,4-1 1,0 0-1,9-8-1,3-2 3,4-3 1,1-3 1,3-3 1,1-3 1,-4-8-2,3-2 1,-3-5 0,-1-1-1,-4 1 1,1-1-1,-5 1 0,0-1 1,-8 1-2,9-1-1,-9 5-1,0-6-4,-4 9-6,-4-5-5,0 1-5,0 2-7,-5 2-12,-3 1-10,0-2-14</inkml:trace>
  <inkml:trace contextRef="#ctx0" brushRef="#br0" timeOffset="183808.5132">9412 5707 276,'0'0'30,"0"-3"-2,0 0-4,0 3-7,0-3-2,0 3-5,0 0 1,0 0 6,4 0 3,-4 3 1,4 0 1,0 0-2,-4 8-3,4 5-3,-4 0 0,5 5-2,-5-4-4,0 9-1,8-2-1,-8 7-2,0 0-2,0-4 1,0 9-1,0 1 0,0 2-2,0 1 0,0 3 1,0-3 0,-4-4 0,0-5-1,4-3 2,0-1-2,-5-8 0,5-4 0,0 1 0,-4-7 0,4-1 0,0-5-1,0 0 1,4-3 0,-4 0 0,5 0 0,-5-9 0,8-5-1,-4-6 0,8 3 2,-4-2-1,0 1 0,-3-1 0,7-1 0,0-3 0,0 9 0,1-2-1,3 0 2,0 5-1,5-2 0,-9 1 0,5 1 0,-1 4 0,-4 4 0,5 0 0,-9 3 0,4 3 0,-4 0 0,5 4 3,-9-1-2,0 11 1,0 3-2,-4-3 1,0 2 0,0 2-2,-4 1 2,0 2-1,-9-5 2,5-2-2,-4-1 0,0-1 0,-1 1 1,1-7 0,-4-1 0,-1-2-1,1 4 0,0-7 1,3 3-1,1-2 2,0-1-4,-1-3-2,5 0-1,-4 0-3,0 0-3,3-3-3,1 3-6,0-4-7,4-5-5,0 3-3,0-1-5,4-2-6,0-25-6</inkml:trace>
  <inkml:trace contextRef="#ctx0" brushRef="#br0" timeOffset="184213.5364">10190 5946 373,'0'0'38,"0"0"-2,0 0-6,0 0-2,0 0-5,4 0-5,8 0-2,1 0-3,3 0-5,0 0-3,1 0-2,-1-7 2,5 4-2,-5 0-6,0-3-3,-3 2-3,-1 1-5,-4 3-6,0 0-6,0-3-7,-3 3-8,-1 0-8</inkml:trace>
  <inkml:trace contextRef="#ctx0" brushRef="#br0" timeOffset="184872.5741">10767 5795 267,'0'-7'31,"4"3"-7,-4-3-7,0 1-5,0-1-2,0-2-3,0-2-3,0 1-1,0 1 3,0-1 5,0 2 3,0-1-1,-4-1 1,0 1 1,0 4-7,0-2-2,-4 1-1,0 3 0,-5 0-1,5 3-3,-4 0 0,0 3 0,3 3 1,-3 4-1,0-2-1,-1 1 0,5 1-1,0-2 0,4 1-1,-4 4 2,8 0 0,-8-2-2,8 5 2,0 0 0,0-2 0,0-1-1,0-1 1,8 0 2,-4-3 5,8 1 2,5 2 4,-1-4-1,-4-1 0,1 2 0,3-2-1,-4-1-1,5 0-1,-5-1 0,0-2-2,0 4-1,-3 2 1,-1-3-3,0-1 0,0 8 0,-4 0 1,-4-4-1,0 6-1,-4 7-1,4-5 0,-4 6 0,0-9-1,-8 8-1,-1-3 1,5-5 0,0-1-1,-4 2 0,-1 0 0,1-8 2,4-1-2,-4-3 0,-1 0-1,5-3 1,-4-6 0,4 0 0,4-4 0,0-6 0,-1 2 0,5-8 0,0 7 0,5-7-1,3-2 1,0-1 0,4 1 0,1-3 0,-1 2 0,4 1 0,1-3 0,-1 4 0,0 3 0,-3 1 0,3 4 0,-8 0 0,0-1 0,1 5 0,-9 1 0,4 0 0,-4 1-2,0 4-5,-4-4-3,4 2-1,-9 4-3,5-3-8,0 3-6,0 3-6,0 0-9,0 0-5,-17 15-7</inkml:trace>
  <inkml:trace contextRef="#ctx0" brushRef="#br0" timeOffset="185252.5958">11222 5787 361,'0'-3'38,"0"3"-11,0-4-8,0 1-3,0 0-6,0 3-2,0 0-2,0-6-1,-4 2-1,-9 4-1,5 0 3,0 0 1,-4 0 1,3 0 2,1 0 0,-4 0-1,4 4-1,0-1 0,-1 6-1,-3 2-1,0 2 1,4 0 0,-5 0-1,5-2 3,4 8-2,-8 1-1,4 3 2,-1-6-2,5 2-2,4 2 1,0 1 1,-4-1-3,4-5-1,4 4 0,-4-4 0,8-1-1,1-6 0,7 1 0,-4-4 0,1 4 0,3-4-1,-4-6 0,1 0-4,3-3-3,-4 0-5,1-4-1,3 4-4,-12 0-6,8-3-7,-8-4-9,0-1-8,5 5-3,-5-23-9</inkml:trace>
  <inkml:trace contextRef="#ctx0" brushRef="#br0" timeOffset="185471.6083">11484 5798 450,'4'0'34,"0"0"-7,4 0-6,4 0-6,-4-3-3,1 3-3,7-4-2,-4 4-2,5-4-2,-1 1-1,-4-4-2,1 4-2,-1 0-3,0 0-5,-4-4-2,-3 7-8,-1-3-6,0-3-9,0 4-8,0-1-8</inkml:trace>
  <inkml:trace contextRef="#ctx0" brushRef="#br0" timeOffset="185668.6196">11525 5930 310,'0'0'36,"0"0"-9,4 0-3,4 3-1,0-3-5,-4 0-4,8 0-4,-3-3-4,7 3 0,-4-3-2,1-1 0,3-2-4,-4 3-3,5-2-7,-1-4-2,0-1-7,1 4-5,-5-4-9,4 5-6,25-7-8</inkml:trace>
  <inkml:trace contextRef="#ctx0" brushRef="#br0" timeOffset="186116.6452">12184 5758 312,'4'-3'37,"0"-2"-6,0-4-4,0-1-3,0 1-3,-4-1-3,0 2-1,0-2 1,0-2-3,0-1 2,0 2-3,-4-2-1,4-1-1,-4 4-3,0-2 1,0-1-1,0 5-2,-4-2-2,3 1 0,-3-1-2,4 7 0,-4-2-1,-4 2 0,-1 0 0,1 3-2,0 0 0,0 6 1,-1 2-1,1 8 0,-4 2 0,-1 7 1,1 2 2,-5 3 0,1 2 2,-1 5-2,5-4 0,0 4-1,3-4 0,5-3 0,0 2-1,4-5-1,4-9 1,0 1-1,4-3 4,4-10 2,13-4 1,-5-2 0,5-5 0,3-8 0,1-3-3,3-5 0,-7-4 1,3-2-2,5 3-1,-9-1 1,-3 1-2,-5-2 0,0 3-1,1 2-4,-5-4-7,-8 7-2,4-4-5,-4 4-4,-4 2-7,0 0-12,-4 5-13,-1 2-12</inkml:trace>
  <inkml:trace contextRef="#ctx0" brushRef="#br0" timeOffset="187200.7072">12515 4970 198,'0'0'29,"0"0"-2,0 0-4,0 0 4,-4 0-1,4 0 0,-4 0-1,4 0 1,0 0-1,0 0-2,0 3-1,4 0-1,-4-3-2,4 0-2,5 3 0,3-3-4,0 3 0,4-3-3,-3 0-1,7 0-1,-3-3-3,3 3-1,-4-3 0,9 3 0,0-3-1,3 0 0,5-1 0,-8-2 0,7 3-2,5 0 2,4-1-2,-4 4 0,-4 0 0,-5 0 0,1-1 0,-4-2-1,3 0 0,-7-1 0,-1 4 0,1-3 0,-5 3-1,-4 0 2,1 0-2,-1 0 2,-4 0-2,-4 0 0,0 0 2,0 0-2,-4 0 1,0 0 0,-4 3 0,0-3 1,0 4-2,4 10 1,-12 2 0,-1-5 1,1 0 0,4 0-3,0 2 3,-4 1-3,-1-1 2,9-4 0,-4 1 0,4-2 0,0 1 0,0-2 0,4-1-1,0-6 1,-4 0 0,4 0 0,0 0 0,4 0 0,-4 0 1,8-3-1,4-10 0,0-1 0,1-2 1,3 0 0,-4-1 0,1-2-1,-1 4 0,0-4 0,1 2-1,-1-2 2,0 1-2,-4-1 0,0 0 2,1 5 0,-1 1 2,-8 0-1,0 5 2,0-1-2,0-1 0,-4 1-1,0 2 1,0 3-1,-5-3-1,5 1 1,-4-1-1,4 1 1,-4 3-1,-4-2-3,12-1-3,-9 3-2,5 3-3,0-4-3,4 4-2,-4-3-2,4 3-3,0 0-7,0 0-6,0 0-8,0-3-5,0 3-2</inkml:trace>
  <inkml:trace contextRef="#ctx0" brushRef="#br0" timeOffset="187858.7449">13899 4966 252,'4'0'35,"0"0"1,-4-3 1,0 3-3,8 0 1,-3-3-3,3-3-5,-8-2-4,4 1-6,-4 1-2,0-4-1,0 4-3,4-5-3,-4-2 0,-4 1 1,4 0-3,0 0-3,-4 2 2,-4 1-3,3 1 2,1-2-3,0 4 0,-4-1 0,-4 4 0,4 0-1,-5 3 0,5 0-1,-4 3 0,0 4 2,-5 2-3,5 2 1,-4 2 1,3 0-3,1 1 2,0 2 0,-1 3-1,1-2-1,4-1 2,0-1-2,8 1 0,0-4 1,0 1 0,0-5 0,8-5 1,4 0 1,1 0 1,-1-3-3,4-3 2,5-6 0,-1-7 0,1 2 1,-1-2 0,-4 1-1,1-1 2,-5 5 0,4 2 0,-7 2 3,-5 1-3,-4 3 0,4 0 1,0 3-2,0 0 0,-4 3 2,-4 0 0,4 3-2,-4 10-1,4-1 2,0 1-3,0-2-4,0 2 0,0-5-3,0 2-3,0-1-2,0-2-5,0-4-3,4-3-4,0 1-4,4-3-5,-4-1-9,5 0-5</inkml:trace>
  <inkml:trace contextRef="#ctx0" brushRef="#br0" timeOffset="188072.7571">14227 4734 403,'0'-3'40,"8"3"-5,0 0-5,0 0-7,4 0-5,5 0-4,-5 0-4,0 0-2,1 0-3,3 0-1,0 0-1,1 0 0,-5 0-4,-4 3-2,0-3-4,5 0-2,-9 0-7,0 0-5,0 0-9,-4 0-9,0 0-5,-4 0-7</inkml:trace>
  <inkml:trace contextRef="#ctx0" brushRef="#br0" timeOffset="188238.7666">14194 4992 279,'0'0'33,"4"0"-3,-4 3 0,4-1-5,12 1-2,1-3-7,3 0-2,-3 0-6,3 0-2,1-3-2,-1 3-6,1-5-8,-5-5-7,4 1-4,-3-1-8,-1 1-4,37-2-13</inkml:trace>
  <inkml:trace contextRef="#ctx0" brushRef="#br0" timeOffset="188650.7902">15078 4707 316,'0'0'35,"4"-3"-3,-4 0-5,0-3-4,0-1-5,0-2-5,0-1-1,-4 2-2,4 2-3,0-7 3,0 7 0,0 1 0,-4-8-2,0 4-2,0 2-1,4-4 0,-4 2 0,-4 2 0,-1-2-2,5 6-1,-8 3 2,4-7-2,-4 1 0,3 6 3,-3 5-2,-4-1 2,3 3 0,1 9 1,0 1 2,0 9-2,-5 4 2,1-3 0,4 6-2,-1 2 0,1 2 2,4-1-1,0 1-2,8-4 0,0 1 1,4-4-3,4-3 0,4-2 0,9-6-1,3-4 0,1-6-2,-1-2 1,9-4 0,-4-6-3,4-1-4,-9-5-6,5-4-3,-13 5-6,5-5-5,-9 1-11,-4 1-11,0 1-6,-4-9-12</inkml:trace>
  <inkml:trace contextRef="#ctx0" brushRef="#br0" timeOffset="189692.8498">12741 5833 255,'0'0'38,"0"0"-4,4 0-4,-4 0-3,8 0 4,-4 0-1,4 0-1,8 0-6,-3 0-4,-1 0-3,8 0-1,1 0-3,-1 0-1,5 0-1,-5 0-4,5 0-2,0 0 0,-5 0-2,5 0 1,3 1-1,-3-1-1,-1 4-1,1-4 1,0 6 0,-1-3-1,-3 0 0,-1 0 0,-4 1 0,5-1 0,-5-3 0,-3 0 0,-1 0 0,4 3 0,-8-3 0,1 3 0,-5 0 0,-4-3 0,0 0 0,0 0 0,0 0 0,0 2 0,0 4 0,0 1 0,-9-4 2,1 3-1,4 1-1,-8 2 0,0-1 0,3 2 0,-3 2 1,4-4 1,0 2-1,0-1 0,-1 7 0,5-3-1,-4-5 1,4 1-2,4 4 1,-4-2 1,0-1 0,4-7-1,0 3 1,4-2 0,0-4-1,0 0 2,13-7-2,-5-9 3,0 2-1,4-5-1,-3 5 0,-1-5 1,0 3-1,5-2 1,-9 2 1,4 2-2,0-2 2,-12 3-1,0-1 0,9 1 3,-9 1 0,0 4-2,0-2-1,0-3 0,0 7-1,-4-7 2,-1 9-1,5-6-1,-8-3 0,4 7 0,-4 1-1,0-1-1,4-1-4,-5 1-2,1 0-2,4 3-4,0 3-4,0-4-7,0 4-8,-4 0-7,8 0-8,-4 0-8</inkml:trace>
  <inkml:trace contextRef="#ctx0" brushRef="#br0" timeOffset="190266.8826">13866 5545 373,'0'-3'31,"0"3"-7,0 0-5,0 0-3,0 3 4,0 3-1,0-1-3,0 14-1,0 2-2,0 1 0,0-1-3,-4-2 3,4 5-4,0 1 2,-4 2-4,0-3-1,-4 2-2,8 4 1,-8-6-3,4 7 1,-5 0-1,1-8-1,4 4-1,-4-7 2,8-5-2,-4 0 0,4-6 0,0 1 0,0-4 0,0-3 1,0-1-2,0-2 1,4 0 1,-4-2 0,4-7-1,4-10 2,0 8 1,5-12 0,-5 7 0,4 2 0,-4 1-1,1 2 0,3 2 2,0 2 0,-4 1 1,5 6 0,-1-3-1,0 0 1,0 3-3,-3 0 2,-1 3-3,-4 3 1,0-3-1,4 10 2,-8 1-4,4-1 2,-4 1-1,0-1 0,-4 0 2,4-7-1,0 7 0,-4-2-1,-4 2 0,0-4 0,0-1 0,-1 5 0,-3-10 0,0 0 0,4 7 0,-5-5 0,-3 1-3,4-6-1,-1 3-6,1-3 0,-4 0-4,3 0-4,1-3-5,4 0-7,-4 0-9,3-1-5,5 0-5,0-6-1,-4-20-4</inkml:trace>
  <inkml:trace contextRef="#ctx0" brushRef="#br0" timeOffset="190484.8951">14247 5777 388,'4'0'41,"4"0"-6,-4 0-5,9 0-10,-1-3-5,0 3-4,1-3 0,-1 3-6,4 0-1,1-3-1,-1-1 0,-8 4-4,4 0-1,-3 0-1,-1 0-3,0 0-8,-8 0-3,0 0-5,4 0-10,-4 0-4,0 0-5,-12 0-12</inkml:trace>
  <inkml:trace contextRef="#ctx0" brushRef="#br0" timeOffset="190650.9046">14235 5917 228,'0'0'38,"0"3"0,0 0-3,0 7-1,8-4-1,-4 1-3,4-6-5,5-1-6,-1 0-7,0 0 0,5 0-5,-1-1-3,0 1-2,1-7-5,-1 4-3,-4 0-9,1-7-3,-1 4-6,4 1-6,-8 2-5,5-3-4</inkml:trace>
  <inkml:trace contextRef="#ctx0" brushRef="#br0" timeOffset="191336.9438">14808 5755 290,'4'0'35,"0"-5"-4,4-1-4,1-4-2,-5 1-4,4-1-5,-8-1-5,4 1-1,0-2 1,-4-1-1,0-1 0,0-2 2,0 5-2,0-2 0,-4 3-2,0-2-3,-4 4 0,4-5-1,-5 7-1,1-4-1,0 5 1,-4 2-4,3 3 3,1 0-1,0 0-1,-4 3 0,4 1 0,-1 0 0,-3 6 0,4-1 0,4 4 0,0-2 0,0 5 0,-4-2 0,3 2 1,-3 0-1,8-1 0,0 4 0,0-2 1,0 2 1,0-3 1,8-2 0,5-1 2,-1 1 1,4-1 0,-3-3-1,-1-4 2,0 0-1,5 2 1,-5-1 3,0-1-3,0 0 0,-3 1-1,3-4 0,-4 5 1,4-2-2,-3 7 0,-1 0-1,-4-4 1,-4 2-1,0 5-1,0-1-1,0 4 1,-4-3-3,0-2 0,-9-5 2,1 4 0,8-5-2,-8 5 0,4-4 1,-5 1 0,-3-10 0,4 5-2,-1 1 2,-3-3-1,4-3 0,-1 0 0,5 0 0,0-6 0,4-2 0,-4-2 0,8 4 0,-8-4-1,8 4-1,0-5-2,0-5 4,0 2-4,0-5 1,8 0 2,0 1 0,4-1 0,0-2 0,1-1 0,-1 8-2,0-8 3,5 1 0,-1 2 0,-4 5 0,5-9 0,-1 9 0,-4 1 0,1 4 0,-5-4 0,0 5 0,-4 2 0,0-1 0,-4 4 0,4 0-2,-4 0-2,0 0-2,0-1-2,-4 4-3,4-1-1,0 1-5,0 0-5,0-5-8,-4 5-11,0 0-8,4 0-6,-12 13-4</inkml:trace>
  <inkml:trace contextRef="#ctx0" brushRef="#br0" timeOffset="191734.9666">15406 5718 291,'0'-3'38,"0"3"-7,0-6-5,-4 1-4,0-1-1,-1-1-3,-3 1-3,0 0-1,4 1-1,-4 0 0,-5 0-1,5 2-1,0 0-1,0 0 1,0 3-2,-5 0-2,5 0-1,-4 0-1,4 3 1,-5 3-1,5 4 1,-8 1 0,8 2-1,0 1 0,-5 5 1,1 0 1,4 2 1,-4 6-1,3-2 0,1 2-1,4-3-1,0 8-2,4-2 0,0-3-1,4-1 1,4-3 0,5-5 2,-1 1 0,4-3 2,5-2 1,-1-11-2,1-3-1,3-6-1,1 0 0,-1 1-3,-3-8-4,-1 0-5,-3 4-3,-5-2-6,0-2-2,-8 4-7,4 1-14,-8-2-17,-8 4-12</inkml:trace>
  <inkml:trace contextRef="#ctx0" brushRef="#br0" timeOffset="193211.051">9985 8030 312,'0'-2'38,"0"-4"2,0 0-1,0-1-4,0 4-4,0-3-5,0-1-4,0 6-4,-4-2-2,4 3-3,0 0-4,0 0-2,0 0-1,0 0-1,0 4 5,0 6 0,-4 17 0,4 5-1,-4 1-1,0 4-2,-4 2 0,4 7 0,-1-3 0,1 8-1,0 8-1,-4-2-1,0 2-1,0 3 0,-5-1-2,5-3 1,0-7 0,0-5-3,0 0-1,0-3-5,-1-3-4,1-10 1,0 0-3,4-7 0,4-6-2,-4 2-2,0-4-3,4-9-5,0-3-4,0-3-8,0 0-6,0-3-8</inkml:trace>
  <inkml:trace contextRef="#ctx0" brushRef="#br0" timeOffset="193636.0753">10341 8085 318,'0'0'29,"0"0"-2,0 0-6,0 0-8,0 0-2,0 0-3,-4 7 0,-8 14-1,0-2 1,-5 4-2,1 0 0,0 1 0,-9 1 2,5 2-3,-5 0 3,13 3 0,-13-1 4,1 1-2,7-3 2,-3 2-3,3-5 2,-3-1-2,4 3 0,-5-6 1,5 3-1,3-3-1,1-1 1,0 2-1,0-2-2,7-4 0,1 4 0,0-2 1,4 2 2,0-1-3,4-2 1,5-1 1,-1 0-2,4-3 1,4 0 0,1 0-1,-1-2-2,1-1 0,7-2 0,-7 1-2,-5 1 1,0 1-3,0 3 1,1-2 0,-1-2-5,-8 4-2,0 1-1,12-1-2,-16 3-3,9-5-1,-1 5-3,-4-3-5,-4-4-6,0-1-7,4-2-8,4 1-8,5-7-6</inkml:trace>
  <inkml:trace contextRef="#ctx0" brushRef="#br0" timeOffset="194066.0999">10554 8831 357,'0'0'48,"0"0"-9,0 0-8,0 0-8,0 0-5,0 0-4,4 0-4,0 3-1,1-3 0,-1 3-5,4 1 2,-4 2 1,4-3-3,0 0 2,-4 4 0,9-7-1,-5 1 0,0-1-4,0 3 1,0 1-1,1-1 0,-5 0 1,4 0-1,-4 0-1,-4 4 0,0 2 0,0-1 0,0 2 1,-4-1-1,4 4 1,-4-5 1,-4 8 2,-1-3 0,1 1-1,0-5 1,4 4 0,-4-2-2,4-1 1,0-1-1,-5-2 0,9-1 0,0-1-1,0 4 0,-4-5 0,4 5 0,0-6-2,0 0 2,4 1-1,-4-4-1,5 3 0,3-3 2,0 3-2,0-3-4,4 0-1,-3-3-5,7 0-5,-8-4-6,0-5-6,5-1-10,-5 2-5,0 1-5,12-17-8</inkml:trace>
  <inkml:trace contextRef="#ctx0" brushRef="#br0" timeOffset="194309.1138">10951 8499 383,'0'-3'40,"5"3"-7,-1 0-6,0 0-2,4 0-8,-8 0-4,4 0-4,8 0-2,-4 0-1,1 0-2,3 0-1,0 0-2,-4-4-2,5-2-4,3 0-9,-8-1-7,0 1-11,1-5-6,-1 5-5,0-1-3,4-6-6</inkml:trace>
  <inkml:trace contextRef="#ctx0" brushRef="#br0" timeOffset="194500.1247">10943 8698 305,'0'0'49,"0"0"-6,0 0-4,4 0-5,-4 1-7,4-1-7,5 0-5,3 0-6,0 0-1,0 0-3,1 0-4,-1 0-2,0-1-4,1-3-4,-1 1-3,0-3-6,0 3-6,-3-7-7,-1 5-5,0 2-8,21-16-8</inkml:trace>
  <inkml:trace contextRef="#ctx0" brushRef="#br0" timeOffset="195423.1775">11922 7357 171,'0'0'16,"0"4"0,-8-4-1,8 3 3,-5 3 1,-3 10-1,4-8 3,-8 5 1,4-1 1,-1 0-1,1 0-2,0 1 2,0-4-3,4 3-2,-8 4 0,3-1-3,1 0 1,-4 4-3,0 5 1,-1 3-3,1 8-2,0-2-1,-5 4 0,5-1 0,-4 7 0,3 0-2,1 3 2,-8 0 0,7-4-1,-3 4-1,0 0 1,-1 3 1,1-3-1,0 0-1,-1 8 0,1 2 3,-1 0-2,5 4 1,4 0-1,-4 6 2,3-3-2,-3-1 1,8-1 0,-4-1-1,0 2 0,4-2 2,0 2-2,4 2 0,0 4 3,0-1-3,0-3-1,0-2 0,4-5 0,0 2 0,8-10 0,0-1-1,5-5 1,-5-4 0,4-5 0,1-1 1,-1-4 0,5-2-2,-5-5-1,0 2 1,1 0-2,-1-2-1,0 2 0,5-5 1,-9 2-1,0-2-1,1-2 0,-1-1-1,-4 0-2,0-2 0,1 2-1,-9-3-2,0 1-3,4-4 0,-4-4-5,0 0-1,0-1-7,0-2-2,0-3-4,0 0-9,4-3-11,0-2-11,25-37-15</inkml:trace>
  <inkml:trace contextRef="#ctx0" brushRef="#br0" timeOffset="195950.2077">12421 9155 347,'0'0'57,"0"0"-6,0-3-8,0 3-4,0 3-7,0-3 0,0 7-5,0 12-3,0-5-5,0 7-3,-4 7-2,0 3-2,0 2-4,-4 0-3,4-1 1,0 2-3,-1-1-6,1-3-4,-4 0-4,0-1-3,4-2-3,0 0 1,0-5-5,-5-4-1,9 4-3,-8-4-6,4-3-7,4 1-7,-4-5-5,0 36-9</inkml:trace>
  <inkml:trace contextRef="#ctx0" brushRef="#br0" timeOffset="196763.2542">12577 7456 267,'0'-3'46,"0"0"-3,0-4-5,0 7-2,0 0-5,0 0-6,0 0-2,0 0-4,0 3-2,0 4 1,0-4-1,0 3-2,0 9 0,0 4-1,-4 8-2,-5-2-2,1 5-2,4 4-1,-4-1-1,0 4-2,0-1-1,8 4-2,-4-7 0,-1 6-3,1-6-3,4-3-4,-4 0-1,4-3-6,0-4-5,0-3-8,0-1-7,4-1-10,0-2-12</inkml:trace>
  <inkml:trace contextRef="#ctx0" brushRef="#br0" timeOffset="197828.3151">12638 8472 236,'-4'0'27,"4"-5"-3,0 5-3,0 0 0,0 0-8,0 0 3,0 0 0,-4-2 1,4 2 1,0 0 2,0-3-2,0 3-2,0-6 2,0 0-3,0-4 0,0-3-4,0 5-2,0-4-2,0-1-3,0 2 1,0 1-3,-4-2 1,4 4-1,-8 1 0,-1-2-1,5-4-1,-8 7 0,0-4 1,4 5-1,-1 2 1,1 0-2,-4 3 2,-4 3 0,7 0-2,-3 0 2,0 5-2,4 5 0,-5-3 1,1 6 0,0-2 0,0 5-2,3-2 2,-3-1 0,4-1 0,0 4 0,8-5-1,-4-1 0,4-1 2,0 1-1,0-2-2,4-1 3,-4 3 0,8-1-1,4-7 0,0 1 2,1 1 1,-1-1 1,0-3 0,1 4-2,-1-3 3,4 6-1,-8-7 0,5 4 1,-1-1-2,0 0 0,-4 4-1,-3-2 3,7 1-2,-8 4 0,4 1-2,-8-1 2,4 1 1,-4 2 0,4 3 0,-4-4-1,0 0 0,-4 0-2,4 1 0,0-4 1,-4-2-1,0-2-1,0-2 0,-4 1 0,0-4 0,-1 0 0,5 0 0,-4-3 1,-4 0-1,4 0 0,-1 0-1,1-3 1,0-3-3,0-7 1,4 2-3,-4 1 0,3 1 0,1-4 1,0 2 1,0 1 0,0-6 1,4 5 2,0-1-1,0-1 0,0 0 0,4-1-2,0 0 3,4-2 0,5 0 2,-5 1-2,4 0 0,1-1 0,-1-2 0,4 2 0,1-1 2,-1-6 0,0 9 2,-3-8 0,-1 4-1,-4-1 0,-4 7 0,4 1 0,-4-2-1,1-3 0,-5 8 0,4-5-1,-4 1-1,0 7-3,0-5-2,-9 4-3,1-1-2,4 7-6,-4-3-7,-4 0-11,3 3-9,-3-6-6,-21 15-9</inkml:trace>
  <inkml:trace contextRef="#ctx0" brushRef="#br0" timeOffset="198870.3747">12982 7230 206,'0'-3'26,"-4"3"-1,4-3-3,0 3-1,0 0-4,0-3-5,0 3-5,0 0-1,0 0-1,0 0 2,4 0 3,-4 0 1,0 3 5,8 5 0,-4 5 5,5 2 1,-5-2-2,0 1-1,0 6-2,4-6-4,-4 5 1,4-2-2,0 2-1,1 2-1,-1 5-1,4 1-2,-4 3-1,0 2 1,1-2-1,3 10-1,-4-4 0,4 10-1,-3 3 0,-1-1 1,4 1 0,-4 4-2,5-4 0,-1-1 1,-4 1-1,-4-3 2,4 7-1,1-6-2,-5 6 1,0 6 1,0-5-1,-4 8 1,4 5 0,-4-1 0,0 4-2,0-5 0,0-1 0,-4-2 0,4-5-1,0 2 2,-8 1-2,8 2 2,0-4-1,-4 4 2,-5-5 0,-3 5 1,0-5 0,4 2 1,-9-5 1,5-1-1,0-1-1,-1-3-1,1-6-2,0-3 0,-1-2-1,1 0 0,0-1 0,4-4-1,-5-3 2,5 1-2,-4 0 1,4 3-4,0-10-1,-5 1-2,1-1-1,0-3-2,-5-2-3,5-5-2,-4 2-3,-1-3-3,1 1-3,0-1-6,-1-4-7,1-6-5,8 4-9,-1-3-9</inkml:trace>
  <inkml:trace contextRef="#ctx0" brushRef="#br0" timeOffset="204039.6704">16347 483 177,'0'0'29,"0"-3"-3,0 3 3,0-3 0,0 3-2,0-5 0,0-1-2,0 3 1,0-4 0,0 4 1,0 3-4,0-3-3,0 0-3,0 3-6,0 0-2,0 0-2,0 0-2,0 0-1,0 0 0,4 0-1,-4 3 0,0 3-1,0 4 1,0 4-2,0 5 2,4-1-1,-4 1 0,0 1 0,0 6-1,0 1 1,0 1-1,0 0-1,0 2 2,0 3-1,0 7-1,0-4 0,0 4 0,-4 0 2,4 6 3,0 0-3,-4 0 1,0-1-2,4 2 1,0-2 0,0-2 1,4-3-1,0 6 0,-4 0-1,4-6 0,5 2-2,-9-2 2,8 9 1,-4-2 0,0-3-1,0 2-1,-4 0 0,4 0 0,0-3 1,-4-3 0,4 0-1,5-4 0,-5 1 0,-4-4 1,4 1-2,0 2 2,0-1-2,0-1 2,-4 2-3,4 1 2,-4-4 0,4 7 1,0 3-1,-4-3 0,0 6 0,0 0 1,0 0-2,0-3 1,0-2 1,0 2-2,4-3 2,1 3-2,-1-7 2,-4 4 0,8 0 1,-4 0-2,0-1 0,-4 3 0,4-1 0,-4 5 0,4-6 0,0 12 0,-4 1 0,0-2 0,0-2 1,0 3 0,-4-1-2,0 5 2,4-4-2,-8 2 0,-4 2 1,-1 3 1,1 4 0,-4 7 2,3 0-2,1 2 3,-4-2 0,3 3-2,1-3 2,0-2-1,0 2-1,-5-6 1,5 4 0,0 2 0,-1 3 0,1 4-1,0-4 1,0-2 0,-1-1 0,5 0 0,0-6-1,4 4 0,-4-8 0,-1 6 0,5-6 0,0 10 0,0-2-2,4-1 2,-4 0-1,4-2-1,0-1 1,4-4-1,-4-1 1,0 0-1,4-5 0,0 5 0,0-5 0,-4 8 0,0-5 1,5 5 0,-1-2-1,-4 5 0,0-4 0,0 1 0,0 1-1,-4-2 0,-1 1 1,-7 0 0,4-2 1,-4 7-2,4 8 2,-5 1-2,1 0 0,-4 4 1,-5-1 2,9 1 0,-5-4 2,1 4-1,-4 2-1,-1 4-1,9 2 2,-9 4-2,5-3 2,-4 0-2,3-3 1,5-8 2,-4 4-1,3 4 0,1-3-2,4 3 1,-5-1 0,5 1 0,0-6-1,4-4 1,-4 0 0,4-6-1,0 0 1,0 7-2,4 1 0,0-1 0,-5 1-1,5-3 1,0-7 1,0 2 0,-4-1-1,4-6 1,0 4 2,-4-2-1,0-1 3,0 9-1,4 0 0,-4-1-2,0-2 0,0-4 1,-4 1 0,3-2-1,1-4 2,0 1 0,4-2-1,0 2 2,0 5 0,-4 0-2,0-2 1,0 2-2,0-4 0,4-1 0,0-1 0,0 1 1,0-2-1,0-4-1,-4-1 0,4-4 0,0 5 0,0-1 0,0-7 0,0 8-2,0-1 2,0-1-1,0-4 1,0 2-1,0-4 1,4 1-2,-4 0 1,0-2 0,0-4 1,0-7-1,4 1 0,0-7 0,-4 0-1,8 5 2,-8-5-1,0 4 0,4-4 0,-4 3 0,0-1 2,0-2-2,0 0 0,0-3 1,-4 5-2,4-5 1,0-6 0,-8 1 1,8-1 0,-4-2-2,0-5 2,4 5-3,-4-9-4,4 1-1,-4-1-2,4-4-3,0 3-2,0-2-1,-4-4-4,4-1-2,0 4-4,0-6 0,0 3-5,0-3-9,0 0-10,0 0-14</inkml:trace>
  <inkml:trace contextRef="#ctx0" brushRef="#br0" timeOffset="208628.9329">16650 765 252,'0'-4'24,"0"4"0,4-9 3,9 7-5,-5-1-1,4-3 3,4-1-4,-3-2 3,3-1 1,-4 7-3,1 3-5,-1 0-1,-4 0-3,0 3 1,1-3-2,-1 4 0,0 11 0,-4 3 1,0 7-5,0 2 5,4 4-4,-4 5-2,5 2 1,-1 2-2,0 1-2,4 2 0,-3-3-1,3 1-1,0-7 0,0-1 1,1-3-2,3 1 0,-4-6 1,1-1-1,-5-3 1,4-2-5,-4-3-1,-4-5-4,5 1-2,-1-2-3,-8-4-1,0-3-2,4 5-4,-4-4-6,0-1-4,0 3-4,-4 0-5,-4-6-5</inkml:trace>
  <inkml:trace contextRef="#ctx0" brushRef="#br0" timeOffset="208908.9489">16904 1059 309,'0'0'38,"0"3"4,0 0-3,-8 5-4,0 11-4,0 0-6,-1 5-5,1 0-5,-4 5-3,4 1-2,-5-3-3,5 1-1,0-4-2,0 0 1,-4-2-1,-1-1-2,9-2-1,0 2-4,0-5-5,0-2-1,0-1-5,0-4-4,0 1-4,0-5-4,4 4-5,-5-3-6,1-6-5,-8 0-9</inkml:trace>
  <inkml:trace contextRef="#ctx0" brushRef="#br0" timeOffset="209480.9816">17195 1264 347,'0'0'22,"0"0"-5,0 0-3,0 0-3,0 0 1,0 0 0,0 0 2,4 0-2,0 0 1,0 0-2,4 0-2,-4 0-1,5 0-2,-1 0-1,-4 0 1,4 0-2,0 0 0,-4 3-2,0-3 0,0 0-1,-4 0 0,0 6 0,5-4-2,-5 1 2,0 4 0,0-1-2,0 0 0,0 1-3,0-1 2,-5 2-3,1-5 1,0 3-1,-4 4 2,0 0-1,4-4-1,-4-5 2,4 3 0,-1-1 1,1-3 0,4 0 0,4 0 1,-4 0 1,5 3 0,-5-3-2,4 0 2,0 0 0,0 0 0,4 0 0,0 0 1,-8 6 4,0-2 2,4-1 2,4 0-1,1 3 0,-1 1 0,-4-3-3,-4 9-2,4 0 1,-4-7 1,0 8 0,0 2-1,0-4-2,-4 0 2,-4 4-1,0-2-2,3-1 0,-3-3 0,-4-1 0,4 1 0,0-5-2,4 1 0,-5 0-1,5-3-3,0-3-6,-4 0-8,0-3-7,0-6-10,8-2-2,-5-2-7,-7-40-8</inkml:trace>
  <inkml:trace contextRef="#ctx0" brushRef="#br0" timeOffset="209741.9965">17498 1049 352,'0'0'23,"0"0"-7,0 0-4,0 0-5,0 0 1,8 0-4,-4 0 1,4 0-4,0 0 2,5 0-1,-1 0-1,0-3 1,1 0-2,-5 3 1,4-6-9,-4 2-10,0 0-9,-4 0-10,5 4-10</inkml:trace>
  <inkml:trace contextRef="#ctx0" brushRef="#br0" timeOffset="209930.0073">17530 1238 287,'0'0'19,"0"0"-3,0 0-4,5 0-2,3 0-3,0 0 2,0 0-6,4 0 1,-3 0-2,-1-3-1,0 2-2,0-6-10,0 1-10,1 0-6,7-12-13</inkml:trace>
  <inkml:trace contextRef="#ctx0" brushRef="#br0" timeOffset="210137.0191">17821 1135 357,'0'0'23,"0"0"-5,4 0 0,0-3-2,9 0-5,-5 3-2,4-3-2,-4-4-3,-4 2-1,0 2-2,1 0-7,-1 0-4,4-3-11,-8-1-10,8-2-4,8-15-12</inkml:trace>
  <inkml:trace contextRef="#ctx0" brushRef="#br0" timeOffset="210695.051">18079 777 291,'4'0'21,"4"0"1,1 0-2,-1 0-1,0 0-3,0 0-4,0 0 0,0 0-1,5 0 0,-5 0 1,4 0-2,-8 0-1,5 7 0,-5-4-6,0 5 1,0-2 0,-4-3-2,4 4-1,0 2 1,-4 4 0,0-5-1,0 5 0,-8 3 0,4-2-1,-4-1 0,-1 3-1,-3-2 0,8-1 1,-4-4 0,0-1 0,-1 2-2,9-4 0,-4 0 1,0-3 1,4 4 0,-4-2-2,4 1 0,0-3 1,0 0 1,4 4 0,0-4 1,-4 3-2,4 1-1,5-4 2,-1-2 3,0 3 1,-4-1 3,4 0 2,5 3-2,-1 1 2,-4-4 0,0 5-1,-4-2-3,4 0 3,-3 1-2,-5 2 0,0 4 0,4 1 2,-4 2-2,-4 2 0,4 1-1,-5-2 1,-3 2-3,-4-3 0,4-1 0,4-3 0,-4 1-1,-5-2-1,9 2 1,-4-7-1,4 1 0,0 1 1,-9-2-2,5 0-3,4-3-3,-4 1-4,0-4-5,0 0-6,4 0-10,-5 0-8,5 0-5,-4-4-8,-8-8-4</inkml:trace>
  <inkml:trace contextRef="#ctx0" brushRef="#br0" timeOffset="210914.0636">18517 844 309,'8'0'27,"-8"3"-7,0-3-4,0 0-7,0 0-2,0 0-9,4 0-4,-4 4-7,0-4-8,0 0-3,0 6-4,-4 0-2</inkml:trace>
  <inkml:trace contextRef="#ctx0" brushRef="#br0" timeOffset="211093.0738">18587 1141 249,'0'0'25,"4"0"3,-4 0-1,0 4-5,0-4-5,4 0-6,-4 3-1,0-2-4,4-1-2,-4 0-6,0 0-11,0 0-7,-4 0-7,4 4-2,-25 11-12</inkml:trace>
  <inkml:trace contextRef="#ctx0" brushRef="#br0" timeOffset="211524.0984">16957 1758 327,'9'-1'23,"3"1"2,8 0 1,5 0 2,3-10-1,1 7 0,4-3-4,0-1-2,-5 1-3,13 0-2,-8 2 0,8-2-3,0 4 1,-4-1-2,8 0 0,0 0-2,4-4 0,-4 1-2,8 3 0,-4-7 0,-4 2 0,13-4 1,-5 2-1,0-1-1,4-5-1,1 3-2,-1 1-1,-8 4-1,0-2 0,-4-2-2,-4 0 1,-4 3-1,-4-1-3,-9 1-3,-3 6-6,-1-2 0,1 2-5,-9-1-3,4 4-5,-7-3-6,3 3-7,0-6-13,-4 3-12</inkml:trace>
  <inkml:trace contextRef="#ctx0" brushRef="#br0" timeOffset="212395.1483">19184 649 102,'0'0'3,"9"0"13,-5-4 5,-4-2 4,4-3-2,0 4 2,4-2-4,-4 1 6,-4 3-3,0 0-2,4 3-1,0-3-2,-4-1 0,0 4 3,4 0-3,-4-3 1,0 3-4,0 0-3,0 0-1,0 0-1,-4 0-1,4 0-2,-4 0 0,-4 3-1,0 7 0,0-4 0,-5 18-1,5-2 0,-4 2 0,4 6 0,-4 5 0,-5 2-1,5 3 1,0 4 1,-1 4-1,1-4-2,0 6 0,4-4 0,3 0 0,-3-2 0,0 4-1,8-7 0,0 2-1,0-3 0,0-3-1,0-1 0,4 4 0,4-5-1,1-8 0,-1 3-3,4-1-4,0-5-4,1-1-4,3 0-4,-4-6-7,5-1-6,-9-3-7,4-8-5,0-2-8</inkml:trace>
  <inkml:trace contextRef="#ctx0" brushRef="#br0" timeOffset="212962.1807">19541 927 354,'0'0'34,"0"-7"-2,0 6 2,0 1-6,0 0-6,0 0-7,0 0-3,0 0-3,0 5 0,-4 7 0,4 4-1,-13 8 2,5-3-2,0 4-2,-4 2 0,-1 3 0,1 2-2,0-2-1,-1 1 0,1-1-2,0-5-1,-4 5 0,3 1 1,-3-4 0,-1 1-1,1-1 1,4-8-2,0-1 1,3-2 0,5-8-2,-4-2 2,4-3-1,0 4 0,4-1-1,0-9 1,0-4-1,0-2 1,4-9 0,0-4 0,8-2 0,5-3 0,-1-4 1,0 0 0,-3-2 0,7 0 0,-3-1 0,-1 1-1,4-1 1,-3 3 0,-5 0 0,0 1 0,1 2 2,-1 4-1,0 6 3,-4 2 0,1-1 0,-1 7-1,0 1 0,-4 6-1,0-1-1,0 4-1,0 0 2,0 0 1,1 7-1,-1 7 1,-4 8 1,4 5-2,0 4 2,-4 4-1,4 1 0,-4 1-2,0-1 0,0-2 0,4-1 0,-4 0 0,0-4 0,4 1-2,0-3-2,-4-1-2,4-2-1,-4-4-6,4 2-3,-4-7-6,5-3-4,-5 1-5,4-6-9,0-4-5,-4-3-6</inkml:trace>
  <inkml:trace contextRef="#ctx0" brushRef="#br0" timeOffset="213159.192">19393 1267 361,'0'0'21,"4"0"-3,0 0 0,1 0-2,15 0-3,-4-6-4,5-4-3,-5 1-1,1 1-6,3-2-9,1 1-12,-9-1-11,4 2-7,29-17-11</inkml:trace>
  <inkml:trace contextRef="#ctx0" brushRef="#br0" timeOffset="213408.2062">19975 990 347,'0'0'32,"0"0"-8,0 0-1,4 0-4,-4 0 1,4 0 1,-4 0 0,0 10-4,0 9-4,0 2-4,0 4 0,0-4-2,0 4-2,-4 2-3,4 0 2,0 5-1,0-8-7,0 0-2,-4-2-4,4-4-6,0-3-7,0 0-6,0-3-6,0-2-9,-5 0-1</inkml:trace>
  <inkml:trace contextRef="#ctx0" brushRef="#br0" timeOffset="213607.2176">19893 1245 381,'-4'0'38,"4"0"-6,4 0-3,-4 0-5,0 0-6,8 0-1,0 0-5,0 0-5,5 0-2,-1-3 0,8-1-2,-7 1-2,3-2-5,0-1-8,1 0-7,-5-1-7,0 1-9,-4-2-7,5-1-3,15-7-9</inkml:trace>
  <inkml:trace contextRef="#ctx0" brushRef="#br0" timeOffset="214101.2459">20212 960 325,'4'-3'31,"4"0"2,1 1 2,-1 2 3,0-3-6,4 0-7,0 0-7,1 3-4,-1-3-5,0-1-1,5 4-3,-13 0-1,4 0 0,0 0-2,-4 0-1,4 0 0,-3 7 0,-5-4 0,4 3-1,0 2 2,-4 5-1,0 0-1,-4 1 0,0 2 0,-1 0-2,-3-2 2,-4-1 0,4-1-1,4 0 1,-9-3 2,5 1-2,8-4 0,-8 0 0,4-1 0,0 2 0,4-4 0,0 0 0,0 0 0,0 0-1,0 0 1,0 1 0,0-1 0,0-2-1,8 6 0,0-4 0,4 3 2,-3-3-2,-1 4 2,0-1 0,0 1-1,0-4-1,5 3 2,-5-1-1,-4 1 0,0 4 3,-4 2 1,4 0 2,-4 3-3,0 1 2,-4-1-1,4 1 0,-4-2 2,0 2-3,-8 0 0,3-2 0,1-1 0,-4-4-3,0-2 2,3-3-1,1 0-1,-4 5 1,4-9-5,-4 6-1,3-2-7,-3-4 0,0 0-3,0 0-7,3 0-4,-3 0-7,4-4-7,0 1-3,4-6-8,-13-9-1</inkml:trace>
  <inkml:trace contextRef="#ctx0" brushRef="#br0" timeOffset="214380.2618">20818 844 357,'0'-3'18,"0"3"1,0 0 6,0 3 5,0 0-1,0 10-3,0 11-6,0 5-4,0-6 1,-8 8-5,4-1-1,4 2-3,-9 1-1,1-3-1,8 0-2,-4 1-1,4-3-1,-4-1-1,0-1-4,4-6-2,0 1-3,0-2-3,0-3-6,0-2-7,4-1-5,-4-7-5,0-2-6,0-4-2,0 0-5</inkml:trace>
  <inkml:trace contextRef="#ctx0" brushRef="#br0" timeOffset="214597.2742">20621 878 380,'0'0'29,"9"0"2,-5 0 3,16 0-3,1 0-8,-1 0-5,5 0-4,-1 0-6,1 0 0,3 0-4,-3 0 0,0 0-1,-1 0-2,-3-4-2,-1 1-6,1 2-11,-13 1-8,4 0-7,-4 0-6,-4 1-4,-4 2-3,-12 32-4</inkml:trace>
  <inkml:trace contextRef="#ctx0" brushRef="#br0" timeOffset="214833.2877">20556 1353 287,'0'0'25,"0"1"4,4 3 4,4-1 1,4 0-3,5-3-6,3 0-7,-3 0-4,3 0-2,1 0-5,-1-3-1,9 0 0,-5-1-4,-3 0 1,-1-9-5,1 3-4,-5 4-5,-4 0-5,5-2-1,-5 1-4,4 1-2,1 0 0,-5 3-2,-4-4-2,0 2 0,1-1-2,11-13-7</inkml:trace>
  <inkml:trace contextRef="#ctx0" brushRef="#br0" timeOffset="215193.3083">21059 603 332,'5'0'19,"-1"3"6,4 0 8,0 3 3,4 4-3,1 2-6,-1 3-3,4 1-2,-3 8-3,3 3 0,0 1-2,-3 9-1,3 6-2,-8 0 0,4 0-1,1 1 0,-9 2-1,4 0-3,-4 0-2,0-3-1,-4-3-1,0 0-1,0-1-1,0-2-1,0-7 0,0 4-2,-8-6-2,8-1-3,-12 0-5,4-4-5,-1-3-3,-3-4-4,0-3-6,0 1-9,-1-1-9,1-7-10,-33 5-12</inkml:trace>
  <inkml:trace contextRef="#ctx0" brushRef="#br0" timeOffset="215759.3407">21629 639 323,'0'0'34,"0"0"-1,0 0 3,0 0-2,0 0-2,0 3-4,0 4-4,0 9-4,-5 14-2,-3 6-2,-4 4-2,0 6-2,-1 7-3,9-3-3,-12 6 0,8-3-2,0-3-1,3 3-1,-3-1-1,4-6-4,-4 2-3,4-5-4,4-3-2,-8-4-4,8-4-2,-4-11-7,4-2-3,0-8-5,0 2-6,0-7-3,0-6-4,0-16-5</inkml:trace>
  <inkml:trace contextRef="#ctx0" brushRef="#br0" timeOffset="216146.3628">21899 722 291,'0'-3'29,"8"-1"-4,-8 4-2,4-4-1,-4 4-4,0 0-6,0 0-1,0 0-2,0 1 0,-4 9-3,-8 9 0,-1-2-1,1 6-2,0-3 0,0 2 0,-5-1-2,5 5 1,-9 1 0,1-4 4,-1 3 1,9-2 3,-8-4 0,3 6 2,1-5-2,4-2 0,-5-2 0,1-1-1,0 3-1,3-5 2,5-1-3,-4 1 0,4 2 0,4-6-1,-1 3-2,1-4 1,4-1-1,0 2-1,0-1 0,4 1-2,1 1 3,3-2-1,4-2 1,4 2 1,9-4-1,-5 1-2,9 1-1,-4-1 0,-5-3-3,1 4-4,-1-4-2,-4 0-3,1-1-3,-5-2-5,0 6-7,-3-6-8,-1 3-9,0-3-5,12 10-11</inkml:trace>
  <inkml:trace contextRef="#ctx0" brushRef="#br0" timeOffset="216385.3765">22251 1079 349,'0'0'33,"4"0"-1,4 0 1,0 0-4,-4 0-4,5 0-8,3-3-3,-4 3-3,8-3-3,-3 1-3,-1-2-2,0 2-5,-8-1-4,0 0-5,5-4-4,-1 4-4,-4 0-7,0 0-4,0 0-5,-4 3 0,0-3-1,0 3 4,0 0 0,-8 19-2</inkml:trace>
  <inkml:trace contextRef="#ctx0" brushRef="#br0" timeOffset="216565.3868">22243 1227 190,'0'0'30,"0"0"-1,0 0-2,0 3-1,0 1 2,0-3-1,0-1 0,4 3-2,0 1-3,0-4-5,4 0-7,4 0-2,5 0-2,-5 0-1,9-4-3,-9 4 1,0-3-6,0-2-8,-3-1-9,3 0-9,-4 3-7,0-4-2,-4 1-5</inkml:trace>
  <inkml:trace contextRef="#ctx0" brushRef="#br0" timeOffset="217085.4165">22959 1003 225,'4'-6'24,"0"-1"1,-4 3-1,4-6-2,-4 1-2,0-1-3,0-1-5,0-2 1,4-1 1,-4-2-3,0 0-3,9 0 1,-9 2 2,4-5 2,0 4-2,0 3-2,-4-6 0,4-1 0,-4 3 0,0 5 1,0-5-2,0 4-1,0 4-2,-4-2 0,4 4 0,-12-1-1,3 4-2,-3 0-1,4 0 0,0 3 0,-9 3-1,1 3 2,4 1 0,-5 10 2,-3 5 1,-1 9 0,1 5 1,-5 4 1,1 6-1,-5 0-1,5 0 2,-1 0 0,5 0-4,3-3 0,1-4-1,12-4-1,0-8 0,4-4 1,4-4-1,8-3 2,0-4 0,5-6 3,7-3 0,1-3-1,-1-6 1,1-7 2,4-8 1,3 1 2,-3-9-1,0 2 1,-5-2-1,1 2 1,-9-3-2,-4 3-2,1-5-2,-5 2-1,-4 0-1,-4 0-1,0 1-1,-4 2-3,0 3-5,-4-4-5,-1 10-4,-3-4-3,4 8-6,-4 1-3,8 3-14,-5 7-11,1 3-10</inkml:trace>
  <inkml:trace contextRef="#ctx0" brushRef="#br0" timeOffset="218696.5087">17694 2098 133,'0'0'22,"0"-9"-4,0 3-1,0 2 3,0 1-3,0 3-4,4 0 2,-4-3-3,0 1 0,0 2 0,4 0-2,-4 0-3,0 0-1,0 0 2,0 0-1,0-3-1,0 0-1,0 3 0,0 0 0,0 0-1,-4 0 2,4 0-2,0 0 5,0 0 0,0 0-1,0 3 0,0 5 0,-4 5 1,0 0-1,-4-2 0,4 1-2,-4 4 2,-1-1 0,1 4-2,-4-3 1,4 8 2,-4-1 0,-1 3 0,5 7 0,-8 1-1,3 2 0,5 1 2,-4-1-2,0 4 1,-5 0-1,5 0-1,0-1 1,-1 4-1,5-3 0,-4 0-1,4-1 0,0 4 2,-1-3-2,1 6 1,4 0 1,0 5 0,-4 8 0,4 0 0,0-2-2,4 5 1,0-8-1,0-1 0,0-1 0,0-4-1,4-2 3,0-3-3,0 3 1,0-3 0,4-7-3,5 7 1,-5-3 2,0-3-2,4 2 1,-4 1-2,5-7 0,-1 4 0,0-5-1,0-2-1,1-6 1,-5 1-1,0-4 0,-4 1 1,4-4-1,1-2-1,-5-2 1,4-1-1,-4 2 0,0-3-1,-4 0-1,0-2-3,0-1-1,4-2-2,-4 1-6,0-2-1,0 4-3,4-4-4,0-3-4,-4-1-7,4 1-11,1-3-13,-5 0-10</inkml:trace>
  <inkml:trace contextRef="#ctx0" brushRef="#br0" timeOffset="219676.5647">18001 2490 218,'0'0'40,"0"0"2,0 0-3,0 0-2,0-4-3,0 1-1,0 3-5,0-3-3,4 3-2,0 0-2,-4 0-2,9 0-3,-5 0-5,4 0-1,0 0-3,-4 0-2,0 0 0,5 0-3,-1 0 1,0 0-6,4 0-1,-4 0-5,5 0-2,-1 0-4,-4 0-6,4 0-6,-3 0-7,3 0-6,0 0-5,17 0-8</inkml:trace>
  <inkml:trace contextRef="#ctx0" brushRef="#br0" timeOffset="219957.5808">18394 2194 295,'0'-7'35,"8"7"-4,-3-3-2,-5 3-4,0 0-1,0 3 5,0-3 0,0 4-6,0 2-3,4 2-2,-4 2-7,0 10 2,0 2-5,0 2-2,0 7 0,0-3-2,4 2-2,0 1-2,-4-1-2,0 2-3,0-2-5,4-3-5,-4-2-7,4-1-10,-4 0-7,0-5-11,4 40-9</inkml:trace>
  <inkml:trace contextRef="#ctx0" brushRef="#br0" timeOffset="220589.617">19254 2245 323,'0'0'33,"0"0"-3,4 0 0,-4 0 1,0 3-1,0-3-2,0 0-6,0 6-3,0 4-3,0 1-5,0 11-1,-4 2-3,4 1-1,-4 3-2,4-5-2,0 8-2,-4-6-6,4 2-3,0-2-9,0-1-7,0 0-6,0-2-8,0-4-9,12 41-11</inkml:trace>
  <inkml:trace contextRef="#ctx0" brushRef="#br0" timeOffset="220971.6388">20024 2148 331,'0'-3'36,"0"3"-5,0 0 1,0 0 3,0 0-3,4 0-7,-4 3-3,0 5-3,0 17-4,0 2-3,0 3-3,-4 7-3,4-4 0,0 5-2,0-1 0,0 3-2,0-4-5,4-2-5,-4-1-2,0-3-7,4-1-7,0-8-8,-4-2-12,0-5-9</inkml:trace>
  <inkml:trace contextRef="#ctx0" brushRef="#br0" timeOffset="223174.7648">18407 2939 312,'0'0'34,"0"-3"-5,0 3-1,0 0-2,0 3-4,0 4-2,0-2-2,-5 10 0,5-2-6,0 5 1,-8-2-2,8 6-2,0-5-1,-4 4-1,4 1-2,0-1-1,0-5 0,0 1-3,0 2 1,0 7 0,0-2 0,0 0-1,4 1-1,-4-1 0,0 0 1,0-2 0,0-1-2,0-2-4,-4-5 1,4-1-5,0-1-2,-4-2-5,0-5-3,4-2-2,0 3-5,0-6-4,0 3-7,0-3-1,0 0-4</inkml:trace>
  <inkml:trace contextRef="#ctx0" brushRef="#br0" timeOffset="227262.9987">19393 3056 251,'0'0'22,"0"-4"0,0-2-1,0 0-2,0 1-7,0 5 2,0-13-3,-4 4-1,4-1-1,-8 4 0,0-1 2,0-1 1,-1-1-1,1 6-2,0-1-3,0-2-2,-4 3 0,3 0-1,-3 3-2,4 0 1,-8-3 0,-1 3-1,5 0 0,-9 0 0,9 0-1,-4 3-1,3 3 2,1 4-1,4-4 0,0 4 0,-4 1 0,3 1 0,-3 4 0,8-5 2,0 9 0,0-3 3,4 5 1,0-1 1,0 1-1,8-1 4,0-2-1,4-2 1,1-1 0,3 0-2,0-1 1,1-3-1,-1-5-2,5-1 0,-5-1 0,0-2-1,1 0-1,-1 0 0,-4 0-2,1 1 0,-1-1 1,-4 6-1,0 1-2,1-2 2,-5 5 2,-4 2-2,0 0 0,0 1 0,0-2-1,0 2 0,-4 0 0,-5-2 0,-3-1-1,4-1 0,0-2 0,0-2 0,-1-2 0,1 1 2,-4-1-2,0-3 0,3 0 0,-3-3 1,0 0-1,4 0 0,-1-3 0,1 0 0,0-3 0,4-7-2,0 2 0,0-5 0,4 0 0,0-1-1,4-6 0,4 3 0,4-6 2,1 6-2,-5-4 1,4-5 2,5 5 0,-5 0 0,4-1 0,1 4 0,-5-1 2,4 5-4,-4-3 4,1 3-4,-5-5 2,0 4 0,0 6-1,-4 2 1,1-4 0,-1 7 0,-4 1-2,0-4-3,-4 4-2,4-3-6,0 1-4,0 4-6,-5 1-8,5 3-5,0-6-5,-4 6-7</inkml:trace>
  <inkml:trace contextRef="#ctx0" brushRef="#br0" timeOffset="227596.0177">19827 3135 271,'0'0'38,"0"-3"-5,0 3 0,0 0-1,0 0-3,4 0 2,4 0-5,1 3-2,-1-3-5,4 0-4,0 0-4,1 0-2,3 0-3,0-3 0,1 0-3,-5 3 0,4-4-2,1-2-2,-5-2-5,0-1-4,1 2-4,-9-2-8,4 6-7,-4-7-5,0 5-7,0-4-6,-4 6-7</inkml:trace>
  <inkml:trace contextRef="#ctx0" brushRef="#br0" timeOffset="227887.0344">20282 2777 397,'0'0'33,"4"0"-7,-4 0-3,0 0-1,0 3-2,0-3-1,0 7-3,0 10-1,-4 6-1,0-3-1,4 4-3,-9 2-1,5 4 1,4 0-3,-4-1-2,4 4-1,0 4-1,0-4 0,0 0 0,0 1-2,0-3-1,0-4-2,0 1-5,0-6-5,0-2-4,0 0-5,4-6-8,-4-1-8,4-1-9,-4-4-11</inkml:trace>
  <inkml:trace contextRef="#ctx0" brushRef="#br0" timeOffset="229266.1132">18411 4016 173,'4'0'25,"-4"-3"2,8 3 3,-4-4-4,-4-5-1,8 4-4,-4-3-1,0 0 2,1 2 0,-5-1 1,4 1-1,4-3-1,-4-3-4,0 0-2,-4-1-2,0 5-3,4-8-1,0 0-1,-4 2-1,0 1-1,0 4-1,-8 1-1,4-2-1,-4-6-1,0 4 0,3 0-1,-3 6 0,0-7-1,4 2 0,-8 2 0,3 2 0,1 4 0,0-3 0,-4 6 0,4-7 0,-5 7 0,9 0 0,-4 4 0,0-1 0,-4 6-1,-1 10 2,1-1-1,0 6 0,4 4 0,-9 3 0,9 2 0,-4 4 2,4-1-1,3 4 1,-3-4-2,8 1 0,0-2 0,0-5 0,4-3 0,0-1 0,9-6 2,3-4-1,-4-8 1,1 2 4,7-7-2,1-3-1,-1-3 2,-4-7-1,5-4 0,3-8 0,-3 1 0,-1-5 0,5-1 1,-5 0 0,-7-1 1,3 1-3,-4 0 0,-3-2 0,-9 2-1,0-3 0,0 6-1,0 2-1,-9 4 0,5 2-2,-4 0-2,-4 2-3,4 5-3,4-4-3,-5 10-5,5-2-5,4 2-10,-4 3-11,4 0-10,0 0-1</inkml:trace>
  <inkml:trace contextRef="#ctx0" brushRef="#br0" timeOffset="229669.1363">19520 3731 175,'0'-9'30,"0"5"0,0-2 2,0 0 2,0 1 2,0 2 1,0 3 0,0 0 0,0 0-5,0 0-3,0 0-5,0 0-5,0 0-3,0 0 2,0 3-2,-4 11-2,-4 12-2,4-2-4,-4 3 0,-1 4-3,5 3-2,-4 2 1,0 1-3,4-1 1,-4-2-3,-1-1-1,5 2-5,0-5-2,0-3-2,0-1-6,0-5-3,4-6-6,0 0-7,4-3-10,0-5-8,4-4-6</inkml:trace>
  <inkml:trace contextRef="#ctx0" brushRef="#br0" timeOffset="230250.1695">20306 3900 298,'0'-4'18,"0"4"-3,4-6-4,-4-7 1,4 9-2,-4-6 1,4 4-2,1-10 2,-1 6-6,-4 2 4,4-1 2,-4 2 1,0-5 1,0 4-2,0 1 0,0 1 4,0-3-1,-4 2 1,4-1-4,0 2-3,0-4 0,-4 1-3,-1 2 0,-3 4 1,4-3-2,-4 3-2,0 1 1,-4 2-2,3-9 1,-3 9-3,0 0 1,0 0 0,-1 3 0,-3 0 0,4 5 0,-1 5 0,1 3 1,0-4 0,-5 6 0,1 1-2,4 8 1,-1-3 0,1 4 1,0-1-1,8-3 0,-4 8 0,8-8 0,0 1 0,0-1 0,0-3 0,8-5 2,4-5-1,4-2 4,1-2-2,-1-4 1,1-3 1,3-3 2,0-7 0,1-1 0,-1-5 1,-3-5 0,3-1-1,-7-2-1,-5 2 0,0-2-3,-4 0-1,0-1 1,0 1-5,-4-1-3,0-2-6,0 6-4,0-1-8,0-2-7,0 2-16,0 4-9</inkml:trace>
  <inkml:trace contextRef="#ctx0" brushRef="#br0" timeOffset="230876.2053">20597 2065 270,'0'0'17,"0"0"-6,0 0-3,0 0 6,0 3 2,0 0 0,4 12 2,4 1 2,0-2 3,1 5 1,3 5 5,0 1-4,0 9-2,1-1-2,3 10-5,-4 3-3,5 3-1,-1 2-3,0 5 0,1 0-2,-1-2 0,-4 1-1,5-4 2,-5 5-3,-4-1 2,5-4-2,-9-1 3,4 8-2,-8-4 1,8 5 0,-8-5-2,0 2 1,0-4-2,-4-2 1,0 1 0,-8-2 1,-5 0-3,9 0 1,-4-2 0,-1-6-2,1 2 2,-4 3-2,-1 0-1,1 0 0,4-3 0,-5 0 0,5-3 1,-4-4-2,-1 1 0,5-4 1,-4 1-1,3-4-3,1-2-4,4-4-2,0-5-1,-5-4-2,9 1-1,-4-4-4,0-1-2,4 2-3,0-7-7,0 1-7,-4-4-7,3 0-8,1-3-4</inkml:trace>
  <inkml:trace contextRef="#ctx0" brushRef="#br0" timeOffset="232112.276">21203 2065 227,'0'0'24,"0"0"-8,0 0 3,0 0-3,-4 3 4,0 0-3,-5 2 2,1 8-3,0 0 0,0-4-2,0-1 2,4 8 0,-5-2 2,5 5-4,-4 4 3,0-3-3,0 4-1,4 5-2,-9 4-1,5 4-1,0 6 1,0 0-2,-5 3 0,1 1 0,0 3-1,4 2 0,0 4-1,-1 1 2,-3 2-2,4-2-1,4 5-1,-4 2 1,4 6 0,-5 1 0,5-4 0,4-3-1,-4-2 0,4-5 0,0-2-2,4-2 1,0-5-1,5-2 0,3-3-1,0-7 0,0 1 0,1-1 1,3 4-2,-4-3 0,1 1 0,-1-8-1,0 0-2,0-3-2,5-1-4,-1-9-3,-4-1 1,1 0-3,-1-2-3,0-1-6,-3-7-7,3 1-7,0-6-7,0-1-8</inkml:trace>
  <inkml:trace contextRef="#ctx0" brushRef="#br0" timeOffset="232822.3166">21780 2327 228,'0'-3'27,"0"-3"-2,0 0-1,0 2-2,0 0-6,-4-3-2,8 1-1,-4-4 0,0-1-3,0-2 2,0 7-2,0 0 2,0-4-2,0 2 1,-4-1-1,4 6-1,0-7 0,-8 2-3,8 2-3,-4 6 1,-13 0 0,13-4-1,-8 4 1,4-3 0,-5 0-2,1 3-1,0 3 1,4 0-1,0 1-1,-5 4 0,5 4 0,-4-2 0,-1-1 0,1 3 0,4 3 0,0-2 0,4-2 0,0 5 0,-5-1-1,9 0 0,0 1 2,0-5-2,0-1 1,0 0 0,5-4 0,-1-3-2,8-3 2,4 0-1,-8 0 0,5-3 0,3 3 1,-4-3 0,1-7 1,3 1 0,0 2-1,-3 2 0,-1-1 0,0-3 4,-4-1 2,1 4 2,-1-2 3,-4 1-2,-4 4 1,8 3-1,-8-3 2,0-7-1,0 7-2,0 3 1,0-6-1,0 6-2,0 0 0,0 0-1,0 0-2,0 0-1,0 0 1,0 3-2,0 3-1,-4 4 1,4 8 0,-8 4 0,4-5-2,0-1 1,4 3 0,0-4-4,0 0-3,0-3-2,0 0-2,0 1-3,4-3-7,-4-1-6,0-4-4,4 4-10,0 1-7,4 14-11</inkml:trace>
  <inkml:trace contextRef="#ctx0" brushRef="#br0" timeOffset="233410.3503">21653 2841 257,'0'-3'22,"0"3"0,0 0 2,0 0-3,4 0 2,-4-3-4,4 3-2,-4 0-3,0 0-2,0 0-3,0 0 4,9 0-1,-9 0 3,4 9 3,4 4-1,-8-2-2,0 2-2,0-1-1,0 4-2,0 2-3,0-2-2,0 1 0,0 5-2,0-4 0,-4 4-1,4-8-1,-4 6 0,4-6 0,0-1 0,0-4-1,0-3 0,0 1-1,0-4-1,0 2 1,-4-5 1,4 0-1,0 0 0,0-2 1,4-1 0,4-7 0,4-5 0,-8 0 0,4-4 0,1 5 0,-1 1-2,0 4 2,-4-4 0,8 7-1,-4-1 1,1 6-1,-5 1 2,0 1-1,0-1 0,4 3 2,0-3 1,-8 13-2,4-10 1,5 4 0,-5-1-1,4-3-1,-8 0 3,4 8-1,-4 2 1,0 0 0,0-5-2,0 5 2,-4-4-2,0 1 0,0 1 0,-4-2 0,-1 1 0,1-4-1,-8-3-1,8 4 2,-5-3-1,5-4-2,0 7-2,0-4-4,0 0-3,-5-3-4,1 3-7,4 1-7,0-4-7,8 3-8,-13-3-1,13 6 3,-4 27-6</inkml:trace>
  <inkml:trace contextRef="#ctx0" brushRef="#br0" timeOffset="234299.4011">22120 1973 325,'0'0'19,"4"0"5,-4 3 6,4 7 7,8 10-4,1-1-3,-1 5-4,0 0-4,5 5-3,3 1-3,0 6-1,5 7 1,0 7-4,-1 7-2,-3 2-1,-1 1-1,-8 5-1,1-4 0,3 4 0,-12-2 1,4 1-1,-4-2 1,5 5 0,-9-5 0,0-2 1,-4 4 0,4-2-2,-5-3 1,-3-2-1,0-1 0,-4-6-2,-5-4-1,5-3-1,-4 4-1,8-8-1,-9 1 1,1-3-1,-1-4-3,5-1-3,0-8-5,-5-1-4,9 3-1,-4-5-4,4-2-1,-4-2-1,7-4-2,-3 0-5,0-6-7,8 6-7,-4-10-6,0 7-3,-21-10-10</inkml:trace>
  <inkml:trace contextRef="#ctx0" brushRef="#br0" timeOffset="234566.4164">22869 2970 408,'0'0'34,"4"0"-10,0 0-3,0 0-3,0 0-5,1-7-2,3 7-3,0-3-3,4 0 1,-4 0-3,5 0-2,-5-2 1,0 2-4,4-1-7,-8-2-5,0 0-6,5 6-9,-9-3-4,0-1-8,0 4 1,-9 0-10</inkml:trace>
  <inkml:trace contextRef="#ctx0" brushRef="#br0" timeOffset="234761.4275">22844 3156 281,'0'0'28,"5"0"3,-1 0 2,-4 0-1,16 0-5,-12 0-5,8 0-7,5 0-4,-5-4-2,0 1-2,5 2-5,-5-6-9,0-2-14,5-1-11,-5 1-8,0 1-6</inkml:trace>
  <inkml:trace contextRef="#ctx0" brushRef="#br0" timeOffset="235338.4606">23745 2877 269,'0'-3'26,"4"-3"-4,-4 1 0,0 2 0,4-7-1,-4 1 1,0 1-2,4-2-2,-4-2 0,5-1 0,-1 5 0,-4-5-3,4 1-1,-4 0-1,4-3-3,0 2-1,-4-3-3,0 5-1,0-2 0,0 0-1,0 2-1,-4-1 0,0-1-3,0 5 2,-5-2 0,5 1-1,-4 2 0,0 1 0,4-2-1,-8 2 1,3-1-1,-7 4 0,4 3 1,-1 7 0,-3-1-2,-4 5 2,3 8 1,-3 2 1,-9 7 0,9 6 0,-5-1 1,1 7-2,-1 0-1,-4 9 1,5 0-2,-5-1 1,9 11 0,3-7 1,5-7-2,0-2 0,8-4 0,4-7 0,0-5 0,4-9 4,8-2 4,4-4 1,9-8 1,-1-4 2,1-7 1,8-6-1,0-10 1,3-3 0,5-4-2,-8-7 0,4-2-3,0-1 1,-5-3-2,-3 3-2,-4 4 1,-1-1-2,-7 1-1,-1 2-1,-8 1-1,-4-2 0,0 5-1,-4 3-1,-4 1-3,4 9-5,-8 1-4,0 5-4,-4-2-6,-1 7-6,1 6-4,-4 0-9,-1 3-8,-3 9-11,-9 6-2</inkml:trace>
  <inkml:trace contextRef="#ctx0" brushRef="#br0" timeOffset="248838.2327">21772 3615 181,'0'-3'24,"0"0"-2,0 0 3,0-1-1,4 4 2,-4-3 1,0 0-2,0 3 0,0 0 2,0 0-1,4-3-2,-4-5-2,0 5-2,0 0-3,0-7-2,0 4-4,-4-1 0,4 4-3,-4 2 0,-4-6-4,-5 4 0,5-3 0,-4-1-1,-4 7-2,-1 0 1,1 0-2,-1 0 1,1 0 1,0 7 0,-1-4 1,1 6-1,4 2 1,-1-1 0,1 0-2,4 2 2,0 3-1,-1 0 1,5 6-1,-4-5-1,8 5 0,0 1 2,0 2-2,0 1 2,8-4-1,1 0-3,7-2 2,4-3-1,-3-5 0,7 1 2,5-8-1,-4-4 0,3-4 0,-7-5-6,-1 6-2,1-4-5,-9 3-2,-4-3-6,-4 1-10,-4 3-7,-4-1-16,-29 1-10</inkml:trace>
  <inkml:trace contextRef="#ctx0" brushRef="#br0" timeOffset="260941.925">16753 5334 342,'0'3'42,"4"-3"-5,-4 0-4,0-3-4,4 3-5,4-4-4,0 4-6,4-3-2,5 3-2,-1 0-3,-4-3-1,5 3-2,-5 0-1,0-3-4,1-7-4,3 6-3,-4 0-5,-3 1-10,-1-3-6,0 3-8,-4 0-4,8-9-15</inkml:trace>
  <inkml:trace contextRef="#ctx0" brushRef="#br0" timeOffset="261486.9562">17309 5318 347,'0'-3'33,"0"-1"-8,9-4-7,-5-1-5,4-7-1,-4 8-5,4 2-3,-4-7 1,0 0-2,-4 2-2,4 5 1,-4-4 0,0 1 4,0 2 2,0 3 0,-4-3 0,0 4-2,-8-3-3,8 2-1,-13 4 1,9 0-1,-4 0-1,0 0-1,4 4 1,-5 2 0,-3 0 0,0 5-1,3 5 0,-3-1 0,4 1 0,-1 6-1,1-5 2,4 6-1,-4-3 0,3 1 0,1-5-1,0 6 2,8-4-2,0 1 0,0-8 1,0 1-2,0 4 2,8-9 1,0-4-1,1-3-1,3 0 0,0-3 1,9-4 0,-9-5 2,8-4-2,-3 1 5,-1 0 0,0-1 0,1 1 1,-5-1-4,0 2 3,-3-2 1,-1 0-1,-4 16-1,0-4 0,0 0-3,-4 1 0,0 3 0,0 0-1,0 7 3,0-7 0,0 8-2,-4 4 0,4 4-1,-4-2 1,0 2 0,4-3-1,-4 1 0,4 2-3,0-1-3,-4 0-4,-1-2-7,5 0-7,0-5-10,0 1-4,0 1-8,-12 20-8</inkml:trace>
  <inkml:trace contextRef="#ctx0" brushRef="#br0" timeOffset="261807.9745">17760 5036 334,'-4'0'22,"0"0"-3,4 0 3,0 0 2,0 4 5,0 2-7,0 7 1,0-2-4,0 5-3,0 0-2,0 1 0,0 8-2,0-7 0,0 4-4,0 2-3,0 3 0,4 2-1,-4 1-2,0-3 0,0 5-4,4-5-4,-4 0-4,0-5-5,0-8-8,4 5-7,0-7-7,0-3-5,-4-3-6,0 10-8</inkml:trace>
  <inkml:trace contextRef="#ctx0" brushRef="#br0" timeOffset="262016.9865">17633 5357 331,'0'0'39,"4"0"-6,-4 0-2,0 0-2,12 0-5,0 0-6,-7 0-7,7 4-2,4-4-2,-3 0-1,3-4-4,0 0-2,5-3-3,-9-5-6,8-1-8,-3 3-8,-5 2-7,9-4-9,-9 5-5</inkml:trace>
  <inkml:trace contextRef="#ctx0" brushRef="#br0" timeOffset="262533.016">18116 4857 369,'0'0'38,"0"-3"-11,0-1-6,4 4-6,0 0-1,-4 4-3,8-1-2,-4 6-2,-4 6 1,4 4 4,1-2-1,-5 9 1,0-3-1,0 6-1,0-2-2,0 3-2,0 0-2,-5 4-2,5 2 1,-4-1-2,0-1 1,-4-4-1,4 0 0,0 0 0,4 2 0,-4-8-2,4-3 2,-4-2-3,4-7 0,0-2-1,0-8-1,0 1 2,4-3 0,-4 0 1,0 0 0,12-3 0,0-5 0,-3-8 0,7-3 1,-8 4 0,4-4 0,1 11 0,-1-4 1,-4 2 1,4 1 1,-3 4 1,3-5 0,0 10-1,-4 0-1,1 0 1,-1 0-2,0 0 1,-4 3-2,0 1 1,-4 4-1,4 4 0,-4 4 0,-4-2 1,4 2 0,-8-1-1,-4 1 0,3-1 0,-3-5 2,0 1-2,0 2 0,-1-4 0,1-5 0,0 2-1,0-4-2,-1 4-5,1-3-4,0-3-6,-1 0-7,5 0-9,-4-3-5,8 0-8,-17-15-11</inkml:trace>
  <inkml:trace contextRef="#ctx0" brushRef="#br0" timeOffset="262808.0317">18771 5033 358,'0'0'25,"0"0"-1,4 0 2,-4 3-3,0 4-4,0 2-4,0 9-4,0-2-2,0 0-2,4 7-1,-4-7-1,0 2-1,0 4 0,0-1-1,0-2-2,0-5 0,0 2-2,0 3-7,-4-5-6,4 2-9,-4-5-8,0 2-7,0 0-11</inkml:trace>
  <inkml:trace contextRef="#ctx0" brushRef="#br0" timeOffset="263023.044">18644 5218 389,'0'0'40,"4"0"-12,-4 0-6,4-4-7,-4 4-1,8 0-5,-3 0-3,7 0-4,0 0-7,4 0-4,-3 0-8,3-3-1,0 0-3,1-3-5,-1 2-6,1 1-7,32-5-10</inkml:trace>
  <inkml:trace contextRef="#ctx0" brushRef="#br0" timeOffset="263387.0648">19229 5095 274,'5'-3'30,"-5"3"-9,0 0 0,0-3-1,-9-4-3,9 4-2,-8 0-3,4-3 0,0 1-1,0 2-1,-4 0-2,-5 3 0,13-4-2,-8 4 1,4 0 0,-4 0 0,0 0 1,0 4 1,-5-4-1,5 6-1,0 5 3,-8 2-2,7 3 1,-3-2 1,0 2-1,0 8 0,3 1 0,1-1-2,4 0-1,-4 4 2,4 0-2,-4-1 0,8 1-2,-9-1 1,13-3-3,1 1-1,-5-7 1,12 1-2,0-6 1,0-2 0,1-8-1,3 3-1,0-6 0,5 0-4,-5-3-2,1 0-3,-5-6-4,4 1-3,1-2-8,-9-3-13,4-1-8,-4 1-10</inkml:trace>
  <inkml:trace contextRef="#ctx0" brushRef="#br0" timeOffset="263628.0786">19528 5129 445,'4'0'29,"1"0"-6,-1 0-1,0 0-3,8 0-4,-8 0-4,8 0-2,1 0-3,-1 0-2,-4 0-2,4 0 0,5 0-2,-5 0-4,0-4-2,5 1-5,-13 0-9,0 0-9,4 1-9,-4-4-7,-4 3-6</inkml:trace>
  <inkml:trace contextRef="#ctx0" brushRef="#br0" timeOffset="263837.0906">19557 5324 336,'0'0'36,"0"0"-2,0 0-3,0 6-2,4-2-5,-4-1-6,8 0-7,-4 0-1,5-3-3,-1 0-3,4 0-3,-4 0-2,0-3-7,5 0-4,-1 0-4,4-10-6,-3 10-7,3-5-8,0 1-5,25-8-7</inkml:trace>
  <inkml:trace contextRef="#ctx0" brushRef="#br0" timeOffset="264325.1185">20310 5178 220,'4'-7'26,"0"1"-3,5 0 1,-5-5-1,0-2 1,0 0-2,0 5-2,0-8 2,0 7-3,-4-4-3,0 2 1,0-2-4,4 1 5,-4 0-2,4 3-4,-4-4-4,-4 2 1,4-2-1,0-3 0,0 4-1,0 1-1,0 1-1,0 0-1,-4 1 2,0 4-3,0-4 1,-8 2-3,8 1 1,-5 3 0,1 0-1,-4 3-1,4 3 0,-4 0-1,-1 10 2,-3-1-1,0 6 0,-5 1 1,1 5-1,-1 3 0,-3 1 2,-1 3 1,5 2-2,-1 4 1,1-1-1,7 1 0,1-1 1,0-1 0,4 2 0,8-7-1,0 0 0,4-9 1,4-5 3,4 0 4,4-10 0,5-6-1,4-6 0,3-7-1,-3-9 1,-5-5-1,9 0-2,0-7 0,-5 4-1,-3-5-1,-1 8 0,-4-3-1,1 3-1,-1 1-2,-8 6-5,-4 1-3,-4-2-2,0 5-2,0-1-3,0 1-1,0 6-4,0 1-10,-8 4-8,4-3-10,-4 3-10</inkml:trace>
  <inkml:trace contextRef="#ctx0" brushRef="#br0" timeOffset="268517.3583">18177 6046 222,'0'0'18,"0"0"-6,0 0 0,0 0 3,0 0 4,0 0 1,4 6 2,-4 12-1,5-2 0,-5 6 3,4 2-1,0 0-1,0 4-2,-4-4-1,4 6-4,0-1-4,-4-2 0,4 3-7,-4 0 3,4 2-3,-4-2 0,0-3-1,0 3-1,0 2-1,0-5 0,0-3-1,0-2 1,0-4-2,0 1 2,0-3-2,0-8-1,-4 1 2,4-2 0,0-4 1,0 0 0,0-3 0,0 3 0,0-3-1,0-3-1,0 0 2,0 0-1,4-13-1,-4 1 2,0 0-1,4-1 0,4 1 0,-3-1 0,3 2 0,0 1-1,0-2 2,0 5-1,0 5 0,-3-1 2,3 3 0,0-4 0,0 7 3,0 0-1,-4 0 2,5 0-3,3 0 0,-4 4-1,0-1 2,-4 0-2,0 8 0,1-1 1,-5 2-2,0-2 1,0-1-1,0 2 0,0 2 0,0 0-2,0-5 2,0 5-1,-9-1 0,5-2 0,-4-5 0,0 4 1,0 1 0,-5-7-1,5 3-1,-4-6 0,0 0 1,-1 3-2,1 1-3,0-4-1,0 0-2,3 0-2,1 0-4,0-7-7,8 1-7,-4-7-10,4 0-5,0 2-4</inkml:trace>
  <inkml:trace contextRef="#ctx0" brushRef="#br0" timeOffset="268927.3817">19283 6187 312,'0'0'35,"0"0"-3,0 0-2,0 0-2,0 0-4,0 0-2,4 0-2,-4 0-5,4 0 0,0 0-3,8 0-1,5 0-1,-1 0-3,-4 0-1,5 0-2,-1 0 0,-4-3-2,1 3-3,-1-3-3,0 0-3,0 0-7,1-7-6,-5 4-6,0-4-6,0 5-5,-4-1-7,0 3-2</inkml:trace>
  <inkml:trace contextRef="#ctx0" brushRef="#br0" timeOffset="269209.3979">19344 6376 322,'0'0'29,"0"0"-3,0 4-3,0-1-2,0 0-4,0 0-2,0 0-4,0-1 1,0 1-2,8-3 1,-4 0 1,9 0-3,-1 0 1,-4 0-2,4 0-3,1-3-1,-1 3-2,4-2 2,-3-7-4,-1 2-8,0 1-2,-4 0-7,1-1-5,-1 1-6,-4 0-3,4 4-6,-4-4-5,13-7-8</inkml:trace>
  <inkml:trace contextRef="#ctx0" brushRef="#br0" timeOffset="269764.4296">20048 6178 247,'0'0'24,"0"-3"-4,0-4-3,4 4 0,-4-3-3,4-4-1,-4-1 2,0 5-2,0-4-2,0-1 2,0-2-2,0 1 0,0 2 0,0 0 1,0-1-4,0 2 3,0 2 1,0-2 0,0 1-1,-4-5-3,0 7-2,0-2-1,0-2 1,0 4-3,-8 3 0,4 0-2,-1 0-1,-3 3-1,0 0-1,-1 3-2,-3-3-2,4 3 0,-9 10 2,5-5 1,0 7 0,-5 1 0,5-1 2,-5 8 0,1 6-1,-1 4 1,-3 7 2,7 0 4,1 6 2,0 0 2,3-1 0,5-4-3,8-4-1,0-4 1,4-3-1,4-3 1,5-5 0,7-6 1,5-8 0,-5-5 1,5-3 0,3-6 2,1-2 0,0-5 1,-1-9 0,-3-2 2,0 1-1,-5-6 0,1-1-2,-5-1-1,-4-2 1,0 1-3,-7-1-1,-5 0-2,0 2 0,0 1-1,0-2-3,-5 5-4,-3 7-3,4-3-6,-4 6-3,0 1-4,4 0-7,-4 11-9,-1 2-15,1 0-12</inkml:trace>
  <inkml:trace contextRef="#ctx0" brushRef="#br0" timeOffset="275224.7419">20797 5284 283,'0'-3'26,"0"3"-5,0-3-2,5 3-4,-5 3-3,0-3-2,0 0-2,4 0-4,0 0 4,4 0 6,0 7 2,0-4 2,5 3 3,-1 4-3,-4-2 0,4-2 0,1 0-3,-1 7-2,0-5-3,5 1-1,3 4-2,1 0-1,3 1-1,-3 2 0,7-3-3,1 1 1,4 2 1,-1 2 1,1 1-1,4 1 1,-4 3-3,-1-4 1,1 1-1,4 1 0,-4 1 1,0-1 1,-5 1-1,5-1 1,-4 4-2,-1-4 1,1-2-1,-4-2 0,7 6 0,-7-6 0,-5-1-2,1 2 2,-1-3 0,-7 1 1,-1 2 0,4-2-2,-4 1 2,-3 2-2,3-1 2,-4 4-2,4-6 1,-3 1-2,-5-4 1,4 1-1,-4-7 0,4 2 1,-8-2 0,4-4-1,0 2 0,-4 1 0,0 0 0,0-6 0,0 4 0,0-1 0,0-3 1,0 0-1,0 0 0,0 0 0,0 3 0,0-3 1,0 0-1,0 0 1,0 0-2,-4 0 1,4 0 1,-8 0-2,0-3 1,-4 0 0,3-1 0,-3-2-1,-4 3-2,3 0 0,1-5 1,-4 8 0,-1-7 1,1 1 1,4 3 0,-9 0 0,13 3-1,-4 0 1,4 0 0,-1 3-1,1-3 1,0 0-1,8 0 0,0 0 0,0 0-4,0 0 2,0 0 0,0 0 1,0 0 1,8 0 0,-4 0 2,0 0-2,13 0 1,-1 3 0,1-3 0,-1 0 0,4 0 0,-3 0 0,-1 0 0,5 0 0,-9-3 0,4 0 0,1-4 0,-1 4 0,-4 0 0,1-2 0,-5 5 0,0-6 0,-4 3 0,4 3 0,-8-4 0,4 1 0,-4 0 0,4-3 3,1 3-2,-5-5 0,4 1 2,0 1-1,-4-7 2,4 4-2,-4-3-2,4 0 2,-4-4-2,0 2 2,0-2-2,0 1 0,0 3-3,0-1-4,0-1-4,-4 4-3,0-3-8,-4 4-8,-1 2-12,5 4-16,-20-11-13</inkml:trace>
  <inkml:trace contextRef="#ctx0" brushRef="#br0" timeOffset="276078.7908">21579 6709 325,'0'0'37,"0"0"-4,0 0 0,0 0-3,0-2 0,9 2-4,-9 0-4,8-3-4,0 3-4,4 0-4,5 0 0,-5 0-3,4-3-1,1 0-3,-1 3 0,0-4-2,1 1-2,-5 0-4,0 0-7,-3 3 0,-1 0-6,0 0-3,0 0-5,4 0 0,-3 0-2,-5 0-4,4 0-5,4 0-3,17 3-5</inkml:trace>
  <inkml:trace contextRef="#ctx0" brushRef="#br0" timeOffset="276653.8237">22349 6731 310,'0'0'21,"0"-3"-7,4 3-5,0-3 0,-4 3-3,0 0 0,0 0 0,0 0-4,0-4 3,0 4-4,0-6 2,0-5 4,4 5 1,-4-1-1,0-2-1,0-1 3,0 5 1,0-7-1,0 5-1,0-2-1,0 2 0,-4-1-1,4 2-2,-4 0-1,0-4-1,0 4-1,-4 0 0,0 4 0,4-1 0,-5 0-2,1-1 0,0 4 1,-4 0-2,4 0 0,-5 0-1,1 4 1,4-4 0,0 6-2,-5 5 2,1 5 1,-4 0 0,3-2-1,1 2 2,0-2 0,-1 2 0,5 0-2,0 5 2,4-2-1,-4-5-1,8 2 2,0-2 0,4-4-2,0 0 2,4-4 0,4-6-1,5 0 1,-1 0-1,-3-3 2,3 0-1,-4-7 0,5-3 0,-1 5 5,0-8 6,1 4 2,3 4 3,-3-5-2,-5 3-1,0 4-3,-4 0 2,-4-2-4,0 5 0,-4 3 0,0 0-3,0 0-3,5 0-1,-5 0 1,0 0-1,0 0 0,0 0 1,0 3-2,0 11-3,4-1-1,-4 0-4,0-2-6,4-2-4,0 4-4,4-4-7,-4-1-7,-4 5-7,8 21-10</inkml:trace>
  <inkml:trace contextRef="#ctx0" brushRef="#br0" timeOffset="276940.8401">22840 6400 367,'4'-3'34,"1"3"-9,-1 0-9,-4 0-3,0 0-2,4 0 3,-4 7 3,4-1 0,-4 3-4,4 9-2,-4 1-1,-4 2-1,4 7-2,0-7-3,0 4-2,0-4 1,0 6 0,0-5-9,0 2-4,0-2-9,0-4-5,0 4-4,0-8-4,-4 2-5,0-1-3,4-6 0,-17 18-6</inkml:trace>
  <inkml:trace contextRef="#ctx0" brushRef="#br0" timeOffset="277161.8527">22726 6624 351,'0'-3'43,"0"0"-13,4 3-4,-4-3-6,4 3-2,0 0-3,8 0-5,1 3-1,3-3-2,-4 0-2,5 3-2,-1-3-6,4 0-6,-7 0-5,7-3-8,-7 3-8,-1 0-6,0-3-3,0 0-3,17 3-3</inkml:trace>
  <inkml:trace contextRef="#ctx0" brushRef="#br0" timeOffset="277522.8734">23426 6480 322,'0'-3'27,"4"-1"0,-4 1 0,0 3-2,0-4-3,0-3-6,0-2-1,-4 2-2,4 1 0,0 0-5,-4 1 0,0-2-1,-5-2 1,5 3-1,0-1 1,-4 2-2,4 2-2,-4 3 1,0 0-2,4 0 1,-5 0-3,5 3 2,-4-1 1,0 4-2,0 10 1,-5-1 0,5 0 0,-4 1-1,4 2 1,-5 1 0,5 5-2,0-2 1,4 2 1,-4 0-3,8-5 0,-4 5 0,4 1 0,4-7 0,0-3 0,4 0 0,0 1 0,5-4 0,-1 1 2,0-5-1,0-5-1,5-3-2,-1 0-2,1-3-2,3 3-5,-8-3-6,1-5-7,-1-5-9,0 0-10,4 6-8</inkml:trace>
  <inkml:trace contextRef="#ctx0" brushRef="#br0" timeOffset="277755.8867">23905 6502 397,'4'-3'36,"0"3"-9,4-3-7,4 3-5,1-3-3,-5-1-4,4 1-3,1 0 0,-1 3-2,0-3 0,0 0-2,1-1-5,-1 1-7,4-1-5,-3-3-7,-1 1-5,-4 3-4,0-1-7,0 1-9</inkml:trace>
  <inkml:trace contextRef="#ctx0" brushRef="#br0" timeOffset="277998.9006">23942 6639 257,'0'0'26,"0"0"-5,0 0-5,0 0-1,8 0-1,-4 0 0,4 0-5,-4 0-2,4 0-2,1 3 0,-1-3-4,0 0 0,0 0 2,4 0-1,1 0-1,-1-3-1,0 3 1,1-3-2,-5-1-5,0 3-9,0-6-5,0 4-5,5 0-4,15-3-7</inkml:trace>
  <inkml:trace contextRef="#ctx0" brushRef="#br0" timeOffset="278452.9266">24568 6473 230,'0'-3'33,"4"-1"-3,0-3 0,0-2-1,-4 2 3,9 1-1,-5-5-6,0 1-3,0 1-2,-4-1-4,8-1-2,-8 1-3,0-2-1,0 2-3,0-1-1,0 2-1,0-7-2,0 5 0,0-2 1,0 0 0,0 2-1,-4-2-2,4 4 0,-4-4 0,0 5-1,4-1 2,-8-1 1,-1 4-3,5-4 1,-4 10 0,-4 0-1,4-2 0,-5 2-1,5 2 2,-4 4-1,-5 10 0,-3 5 0,4 4-1,-9 2 2,5 4-2,-5 2 0,9 5 2,-5-4 0,1-1-2,7 0 0,5-2 1,0-3 0,8-4 1,0-3-2,0-2 1,8-3 1,5-5 1,-1-2 2,8-9 2,1 0 0,3-3 1,1-6-2,-1-3 0,1-7 0,0 2-3,-1-5 1,-3 4-1,-1-4-2,-4 1-5,1-1-1,-1 1-2,-12-1-3,9 5 0,-5-2-6,-8 1-6,4 2-6,-4 0-6,-4 7-10,0 4-8</inkml:trace>
  <inkml:trace contextRef="#ctx0" brushRef="#br0" timeOffset="279277.9737">22533 7651 352,'0'-3'36,"0"-3"-13,0-8-5,0 4-5,0-3-2,4-3-5,-4 2-1,0-2-2,0 2 1,0 1-4,0-3 6,0 2 4,-4 5 5,0-1-3,-4-4-1,0 1-3,0 0-1,-5 4-1,1 6-1,0-2-2,-5 5 0,1 0 0,-4 5-2,-1 1 0,5 10 0,-1-4 1,5 0 0,0 7-1,0 1-1,-1 3 1,5 4 1,-8-5-1,12 2 0,0 3-2,4-2 1,0-4 0,0-5 0,4-4 0,8 0 0,0-3 0,5-2 1,-5-7 1,8-4-1,-3 1 1,3-6 1,1-1 0,-1-7 0,5-9 0,-5 9-2,-4-2 0,1 4 1,-1-1-2,-3 4 0,-5 4 1,0-2 0,-4 4-1,0-4 0,0 10 3,-4 0-2,0 0-1,0 0 0,0 3 0,-4-3 1,4 13 0,0 1 0,-4 6 0,0-1 0,0-2 0,0 2-4,4-4-5,-4 4-4,4-4-6,0 0-7,0-2-1,0-6-5,0 6-1,0-6-4,0-1 1,4-3-5,8 3-5</inkml:trace>
  <inkml:trace contextRef="#ctx0" brushRef="#br0" timeOffset="279505.9868">22926 7493 369,'4'0'38,"-4"-4"-12,5 4-6,3 0-3,0 0-2,0 0-4,4 0-1,1 0-4,-1 4-1,8-4-1,-3 0-1,-1 0 0,1 0-7,-1-4-6,0 1-7,1-6-8,-5 5-7,0 4-4,-4-3-7,9 3-8</inkml:trace>
  <inkml:trace contextRef="#ctx0" brushRef="#br0" timeOffset="279714.9987">22922 7748 339,'-4'0'25,"8"0"-1,-4 0-3,8 0 2,1 0-5,7-1-6,0-5-3,1 2-1,3-5-2,1-1-6,-1 1-10,1-2-9,-5 4-8,0-2-5,5-1-5,28 2-11</inkml:trace>
  <inkml:trace contextRef="#ctx0" brushRef="#br0" timeOffset="280163.0244">23823 7407 279,'0'-7'22,"0"1"-3,4 1 0,-4-4 2,0 2-6,4-2-1,-4-2 2,4 1 2,-4 1 1,0-4-4,-4 3-1,4 6 4,0-6 1,-4 0-6,0-2-3,0 4 0,0 1 0,0-2-1,-5 3-3,5 2-2,-4 1 1,4 0-2,-8 0-1,4 3 0,-1 0-1,-3 3 0,-4 7 4,-1 5-1,1 6 3,-4 1-1,-1 2 1,1 6-1,-1-1 1,5 4-1,-9 1 0,5 6 1,3-1-1,5 1-1,4 3-1,4 0 2,4-7-1,0 4 0,4-3 0,4-4 1,4-3 1,1-7 0,11-6 3,1-4 0,3-7-5,1-6 2,8-3-2,-4 0-2,-5-7 1,1-1-4,-4-5-4,-1 0-4,-7 2-3,3-2-3,-12 2-3,0 4-6,-8-2-7,0 2-12,-4 0-11,-4 6-13</inkml:trace>
  <inkml:trace contextRef="#ctx0" brushRef="#br0" timeOffset="281400.0951">16949 9232 205,'0'-3'28,"0"-1"-3,0 4-6,0 4 2,0-4-1,0 3 2,0 13 0,-4 1-3,4 2 1,0 2 1,0 4 0,0-1-1,0 5 1,0-2-2,0 3-3,0 3 1,-4 1-2,0 2-1,0 1-3,0 1-2,0-1-1,-1 2-1,1 1-3,-4 1 0,8 9-1,-4-4-1,4 3 0,-4 0 0,4-3-1,0-4-1,0-1 0,-4-8-4,4-2-2,-4-4-1,4-8-3,-4-5-1,4 2-5,0-6-4,0-1-3,0-3-3,0-4-4,0-2-6,0 0-10,0-24-6</inkml:trace>
  <inkml:trace contextRef="#ctx0" brushRef="#br0" timeOffset="281907.1241">17391 9254 354,'4'0'28,"-4"3"-2,0-3-3,-8 0-1,8 3-3,-4 8-1,-8 2-3,4 3-2,-5-2-1,1 5-2,0-1-2,-5 1 1,1 2-3,4 1-1,-5-1-1,1 4 0,-4-1-1,-1-3-1,1 7 0,-1-4-1,1-2 3,-1-1 0,1-2 0,-1 2 2,1-5-1,-1 1-2,5-1 0,0-2 0,-1-1 0,5 0-3,0-1 3,-1-4-2,9-1 0,-4 2-1,0-6 1,4 4-1,0-2 2,4 4-1,0 4 1,0-7 2,4 4 0,0 1 2,4 2 2,0-1-2,5 3 1,-5-3-1,4 4-1,0 2-1,1 1 1,3 1 0,-4 3-2,5-6-1,-5-1 1,4-2-3,-3 5 2,3-4-1,-4 1 0,-4 0 0,5-2 0,-5-1-1,0-7-3,4 3-1,-8-1-3,5 2-5,-9 0 1,8-4-4,-4 0-3,0 1-7,0-3-8,-4 3-11,0-1-11,8 13-13</inkml:trace>
  <inkml:trace contextRef="#ctx0" brushRef="#br0" timeOffset="283752.2297">17580 10149 189,'0'0'31,"0"0"1,0 0-5,0 0-1,0 0 0,0 0-3,0 0-2,0 0 0,0 0-3,0-3 2,4 3 2,-4-7 0,0 7-2,0-1-3,8-6 0,0 4-5,-4 3 0,4-6-5,1 6-1,-5-3 0,4 0-2,-4-1-1,4 1-2,8 0 2,-3-2-2,-9 5-1,4 0 0,0 0 2,-4 0-2,5 0 0,-1 0 1,-4 0-1,-4 2 0,4 4-2,-4 4 1,0-4 0,0 7-1,-4-5 0,4 5-1,-4-1 0,0-1-2,-5 2 2,1 0-1,0-5 0,0 4 1,4-2 0,0 0 0,0-4 1,-1 0 1,-3-3 1,8-1 0,-4 1 0,4-3 0,0 0 0,0 0 0,0 0 0,0 0 0,0 0 0,4 0 0,-4 0 1,0 0 1,8 0 1,-3-3 0,3 3-1,-8-2 0,8 2 0,-4-3 0,4 0-2,-4 3 1,5 0 0,-9 0 0,4 0 0,0 3 2,-4 2 1,4 1-3,-4 7 2,0 1-1,0-1-1,0 0 2,0-2-1,0 2-2,0-1 1,0 1 2,0-2 0,-4-1 0,4-4 1,0 1 1,-8-1-1,3-1 0,-3-2 0,4 3-4,0 1 3,-4-4-1,0 0-2,-1 0 0,1-3-5,0 0 2,0 3-3,0 0-2,0-3-1,-5 0-3,5 0-4,0 0-7,0 0-5,4 0-10,-5-3-5,9 0-6</inkml:trace>
  <inkml:trace contextRef="#ctx0" brushRef="#br0" timeOffset="284300.261">17981 9602 205,'0'-3'35,"0"0"2,0 0 0,0 3-1,4 0 0,-4 0-1,0 0 0,0 0-4,8 0-2,-4 0-4,0 3-3,4-3-5,5 3-5,-1-3-2,4 0-4,1 0-1,-1 0-4,1 0-6,-5 0-2,0 0-7,0 0-3,5 0-5,-9-3-10,-4 0-6,4 3-8,0-7-5</inkml:trace>
  <inkml:trace contextRef="#ctx0" brushRef="#br0" timeOffset="284519.2735">18034 9810 329,'0'0'33,"4"0"0,-4 0-1,0 0-4,12 0-7,1 0-5,-1-3-2,0 0-6,5 0-3,-5-7-10,4 4-8,-3 0-4,-1 1-5,0 2-2,-4-1-4,9-2-5,-13 6-4,24-6-9</inkml:trace>
  <inkml:trace contextRef="#ctx0" brushRef="#br0" timeOffset="285279.317">18914 8467 223,'0'0'20,"-4"0"0,4 0-4,0 0-4,0 0-1,0 0-5,0 6-2,-8-6 2,8 4 3,-4 8 0,0-5 0,4 2 3,-4 2-2,0 2 2,-1 0 1,1-2 0,0 5-3,0 1-1,-8 2 1,0 4-1,3 0-2,-3 1-3,0 3 0,4-1-2,-5 4 2,1 0 0,0 2 2,4 1 1,-5 1 1,1 5 2,0 1 1,4 6-4,-5 2 3,1 11-3,0 3 0,0 8 1,-1-3-1,1-1-2,0 3 3,3-3 0,1-2-1,0 1 2,4-1 0,4 3-1,-4 4 1,4 5 0,0 1-2,0-1 0,0-3 0,4-3 0,0 2-2,4-6 0,5 1-2,-5-5 0,0-5 0,4-1 0,1 0 1,-5-15 1,4 2-2,0-5-1,5-8 0,-5-9-1,0 1 0,0-4 0,5-2-4,-5-10-4,5 2-4,-5-2-3,0-3-1,0-3-4,1 0-5,-5 0-10,-4-4-13,0-1-12</inkml:trace>
  <inkml:trace contextRef="#ctx0" brushRef="#br0" timeOffset="290350.6071">19344 9666 269,'0'-3'26,"0"1"-5,0-4-1,0-1-4,4-2 1,-4-1-4,0 2-6,4 2 1,-4-4-2,4 1-2,0 2-3,-4-2 1,5 1 2,-1-2 2,0 1 1,-4-1 1,0 2 4,0-1 2,4-1 4,-4 4-1,0 0-2,-4-1-5,4-1-2,-4 2-1,0 0-1,-5-1 0,-3 1-2,8 3-1,-8 3-1,4-2-1,-5 2 0,5 0 0,-4 0-1,0 2 2,-5 1-1,5 6-1,0 1 0,-5 3 0,5-2 1,-4 1-2,-1 4 2,5-1 1,0 1-2,-1 1 1,1 5-1,0-6 1,4 5 1,3 0-2,5 1 1,-4-2 0,4 3 2,4-3-2,-4-1 0,13-4 0,3 1 0,1-4 2,-1-5-2,4 1 1,5-5 2,-5-3-1,1-3 0,3-2 2,-3-11-3,8 0 3,-9 2-1,0-8 3,1 1-1,-1 2-1,-7-2 0,-1-1-2,-4 1 0,-4 2 0,-4 2-2,0 4-2,0-3-3,-4 5-3,-4 5-6,-4 2-6,-1 4-8,-3 0-8,0 0-10,-5 4-6,-20 19-14</inkml:trace>
  <inkml:trace contextRef="#ctx0" brushRef="#br0" timeOffset="292413.7251">19328 8682 318,'0'0'44,"0"0"-2,0 0-7,0-4-4,0 4-6,0 0-8,0 0-4,0 0-1,4 0 0,-4 0-1,8 7-2,-4 10 3,0 2-3,4 2 0,-4-2 0,5 2-2,-9 1-3,0-1 1,4 1-2,-4-1-1,0 1 0,0 2 0,0 0-2,0-2-4,0 0-1,-4-1-1,4-1-1,-4 12-2,-1-8-6,-3-2-4,4-1-8,4 6-4,-4 2-11,4-6-7</inkml:trace>
  <inkml:trace contextRef="#ctx0" brushRef="#br0" timeOffset="293107.7648">19320 10235 306,'0'-3'46,"4"3"1,-4-4-4,0 1-6,0 3-6,0 0-10,0 0-3,0 0-3,4 3 0,-4 4-3,0 12-1,0 2-4,0 1-1,0 2-2,0 1 1,0-4-3,4 3 0,-4 1-2,0-1-1,4-3-4,0-2-4,0-5-2,-4 2-6,0 0-6,4-7-6,-4-1-10,0-1-5,0-4-5,-4 24-7</inkml:trace>
  <inkml:trace contextRef="#ctx0" brushRef="#br0" timeOffset="293977.8145">19680 8376 142,'0'0'21,"0"0"-1,4 0-7,-4 0 1,0 0 4,0 0 8,8 4-4,-8 5 3,4-1-1,0 11-3,4-1 3,-3 7-2,3-1 2,0 3 0,0 5 0,0 4-3,1 1-2,-1 6-3,4-2 0,0 2-3,1 3 0,7 0 0,-4 4-3,1-1-2,3 5 0,1 8-2,3 1 0,1 14 0,-5-3 1,1 1-2,-1 0 0,1-5 1,-9 0 1,0-8 0,1 1-1,-5-1 0,-4-1 0,-4 2-1,0-1 0,0 2 2,0-2-4,0-2 1,-4-1-1,-4-5-1,-5 2-1,5-10 0,0 0-1,-4-3 3,-1 0-2,-3-3-1,0 3 0,3-7 1,-3 4 0,-5-10-1,5 7 0,0-4 0,-1-3-2,1-3-6,0 2-2,3-12-5,1 3-3,4-5-6,-4 0-7,3-3-12,1-2-15,0-2-14</inkml:trace>
  <inkml:trace contextRef="#ctx0" brushRef="#br0" timeOffset="296737.9724">4188 15247 302,'0'-3'42,"-4"-3"0,0-4 0,0 4-6,0-2-2,4 8-3,-4-6-4,4 2-6,0 1-2,0 3-4,0-3-2,4 3 0,0 0 1,0 0-2,8 0 0,5 6-2,-1 4-1,0 7-1,5 6-2,-1 1 0,1 6-1,3 9-2,5 8-1,-4-1 1,3 0-1,1 3 0,4-4-3,-1-2 2,-3-1-4,-8-2-4,3-3 0,-3-4-4,-5-1-1,0-2-3,-3-3-2,-5-1-2,0-6-2,-4 3-4,0-6-7,-4-7-6,0 2-5,0-9-8</inkml:trace>
  <inkml:trace contextRef="#ctx0" brushRef="#br0" timeOffset="297093.9928">4659 15066 345,'0'-3'36,"0"0"-6,0 3-3,0 0-4,-4 0-4,4 0-3,-4 6-2,0-3-4,-5 13 1,1-2-1,4 6 2,-4 0-2,4 2 2,-8 2-1,-1 7-1,1 7 2,0 5-1,-9 1 2,5 5-3,0 4 0,-5-2-4,1-2 1,3 3-1,1 1-3,-5-4-1,5-4 0,0-2 0,-1-7 0,5-1-1,0-1-4,4-7-3,-1-4-4,5 0-2,-4-4-5,4-5-4,0-4-5,0-1-7,4-4-7,0-5-8,0 0-6</inkml:trace>
  <inkml:trace contextRef="#ctx0" brushRef="#br0" timeOffset="297354.0076">5081 15308 438,'0'0'36,"4"-3"-6,4-1-6,0 1-5,4 2-3,1-9-6,-1 1-2,4 2-1,-3 4-4,3-2 0,0-4-3,1 2-4,-1-2-3,-4 2-7,-3 4-7,-1 0-10,0 0-11,-8 3-10</inkml:trace>
  <inkml:trace contextRef="#ctx0" brushRef="#br0" timeOffset="297577.0204">5044 15672 317,'4'0'45,"-4"0"-1,4 0-2,4 0-6,0 0-7,5-3-6,3-4-6,4-1-6,1-4-4,-1 2-6,1-3-8,-9 2-10,9-5-11,-5 4-14,0 0-5,-3 0-4</inkml:trace>
  <inkml:trace contextRef="#ctx0" brushRef="#br0" timeOffset="297990.044">6035 15201 332,'0'-3'31,"0"0"-5,0-4-7,0 1-3,-5 1-3,5-4-2,0-1-5,-4 1-1,0-1-1,4 2-1,-4 2 0,0-4-1,0 1 1,-4-1-2,4 6 0,-4-3 2,-1 4 0,-3 0 1,4 3 2,-4 0 1,-1 0 4,1 3-2,4-3 1,-4 6 0,-1 2-2,5 2 1,0-1-2,0 4 1,4 5 0,-5-3-2,1 3 1,4 7 2,4-7-1,-4 10-1,0 0 1,4 2 1,0 2-2,4-2 0,0 3 1,0 0-4,4-5 1,1 0-1,-5-7-1,8 1-1,-4-4-1,4-3 0,1 0-1,-1-6 0,0-2-1,1-4-2,-1-3-6,4 0-1,-3-3-3,-5-1-7,4-5-4,-4-5-11,0 1-7,1 3-10,-1-1-4</inkml:trace>
  <inkml:trace contextRef="#ctx0" brushRef="#br0" timeOffset="298216.0569">6309 15556 364,'0'3'65,"0"6"-12,0 3-7,-4 3-12,0 1-7,-5-1-7,5 4-5,0 1-5,0 6-2,4-5-6,0-2-7,0-2-3,0-4-6,0 1-7,4-1-12,-4 3-14,0-7-10</inkml:trace>
  <inkml:trace contextRef="#ctx0" brushRef="#br0" timeOffset="298955.0992">6976 14100 192,'0'-4'31,"0"3"-2,0 1-1,0 0 0,0 0-4,0 0 2,4 0-1,-4 0 1,0 0-3,0 5-1,0 10-2,-4-2-3,4-2-1,-4-1-3,0 6-2,-4-4-1,4 3 1,-4 1-3,3-2 1,1 2 1,-4 3-1,0 2-2,0 2 1,0 3 0,-5 4-1,5 0 1,0 7 0,-4 6-1,3 0 0,-3 9-1,0 4 0,4 1 2,-1 2 0,1-2-3,0 2 3,4-2 0,0-1-1,0 1 2,-4 5-2,8-5 0,-4 8 0,-1 2 1,5 6 0,0-1-1,0-5 0,0-4 1,0 2-2,5-4 0,-1-2 0,4-5-3,4-2 0,0-3 0,1-2-1,-1-1-1,0-2 1,5 2-1,-5-3 0,8-6 0,-3-7-2,-1 2 2,5-8-3,-5-2-4,0-8-1,5 2-3,-5-5-3,5-4-3,-1-4-3,-3 3-3,-1-6-3,4 0-5,-7 0-8,3-3-12,-4-7-11,25-31-13</inkml:trace>
  <inkml:trace contextRef="#ctx0" brushRef="#br0" timeOffset="299421.1259">7414 14503 329,'0'-3'55,"0"3"-3,0 0-7,4 0-7,-4 0-5,0 0-5,9 0-3,-1-5-5,0 2-4,4-3-4,0-4-4,1 4 0,-1 3-3,0 0-3,1-5-4,3 4-4,-8-5-7,4 6-4,-3 3-2,-1 0-6,-4 0-7,0 0-3,-4 0-8,4 0-4,4 0-2,-8 0-7</inkml:trace>
  <inkml:trace contextRef="#ctx0" brushRef="#br0" timeOffset="299682.1408">7824 14168 389,'0'-3'49,"0"0"-8,0 3-9,0 0-8,0 0-7,0 0-3,0 0-4,4 0-2,-4 9 0,0 1 0,0 10-2,-4-2-2,4 7 0,0 2-1,-4-1-1,-5 1 1,9 3-2,-8 3-5,8 1-3,-4 1-4,4-2-4,-4 4-7,4-7-8,-4 3-9,4-1-5,-4-5-7,0 52-4</inkml:trace>
  <inkml:trace contextRef="#ctx0" brushRef="#br0" timeOffset="300086.1639">8213 14317 352,'0'-3'51,"4"0"-10,-4-7-8,0 6-7,0-3-6,0-2-5,-9 2-4,5 1-2,0 1-3,-4-1-2,8 0-2,-4-1 0,0 1 1,-4-1 1,8 4 0,-8-3 2,3 3-1,-3 0 1,4 3-3,-4 0 1,0 0-2,4 0 2,-5 3-3,-3 3 1,4 7-1,0-4 1,0 2-2,-1 5 0,1 7 2,4-3-1,0-4-1,4 5 0,0 3 2,0 1-2,0-1 0,0-2 0,0-7 0,8-3 2,0-5 5,5-4 2,-1-3 1,0-3-1,-4-1 1,5-8-2,-1-3-2,0-4 0,1-1-3,-1 1-1,0-2 0,-4 2-2,-8 1-4,0 2-3,0 1-5,4 3-4,-4 3-3,0 3-6,-4 2-14,4 4-9,-8 7-9,-33 29-8</inkml:trace>
  <inkml:trace contextRef="#ctx0" brushRef="#br0" timeOffset="300488.1869">7918 15026 345,'0'0'62,"0"-3"-10,0 3-6,0-3-10,0 3-2,0 0-7,0 0-4,0 0-4,4 0-5,0 0-4,-4 0-3,0 0-2,8 0-1,-8 0 1,0 6-2,0-2-1,4 8-2,0 3 2,-4 0-2,0 1 0,0 2 2,0-2-2,0 0 0,0-2 0,0 5-3,-4-5-3,4 5-3,-4 2-2,4-5-2,0 3-2,-4-1-1,0 1-3,4-5-6,0 2-5,0-3-4,0-6-4,0 0-6,0-4-2,4 18-8</inkml:trace>
  <inkml:trace contextRef="#ctx0" brushRef="#br0" timeOffset="300858.2081">7648 15858 306,'0'0'55,"0"0"-2,0 0-7,0 0-7,0 0-7,0 0-5,0 0-5,0 0-4,4 0-3,4-2-3,4 2-3,0 0-4,1 0-1,3-3-1,-4-3-3,1 6-5,-1-4-2,4 1-4,-8 0 0,5 3-2,-1-3-5,-8 3-5,4 0-4,1 0-3,-1-3-5,0 3-2,0-7-3,0 4-5</inkml:trace>
  <inkml:trace contextRef="#ctx0" brushRef="#br0" timeOffset="301087.2212">8098 15656 351,'4'-2'60,"-4"2"-7,0 0-9,0 0-11,0 0-3,0 0-5,0 8-6,4 8-5,0 6-4,-4-1-2,0 0-2,0-2-3,4 1-3,-4 3-8,8 1-3,-8-2-5,0-1-5,0-2-6,0-2-4,0-1-3,0-2-5,0-4-3,0-1-5,-8 17-6</inkml:trace>
  <inkml:trace contextRef="#ctx0" brushRef="#br0" timeOffset="301571.2489">8499 13821 257,'0'0'36,"0"0"-4,4 0 1,-4 3 5,4 13 1,5 8-6,-5 5-3,8 1-3,-4 7-5,0 6-1,0-1 1,5 5-5,3-1-2,-4 5-3,5-2 1,-1 3-1,1 6 0,-1 4 0,0 1 1,1 1-3,-1 4 2,0 2 0,-3 0-2,-1 1 0,0-4-1,-4-3 1,-3 4-1,-1 2 1,-4-3-1,0 3 2,0 1-2,0-4-1,-4-3-2,-1 1 0,-3-5-2,0-1 0,-4-2-1,4-1-1,-5-3-1,1-7 0,-4-2-3,3 2-3,-3-3-1,4-3-3,-1 6-3,-3-6-4,0-7-4,3-3-3,1-1-4,0-8-7,0-2-6,3-5-14,1-4-15</inkml:trace>
  <inkml:trace contextRef="#ctx0" brushRef="#br0" timeOffset="302255.288">9203 15333 349,'0'0'45,"0"0"-4,0 0-4,4 0-2,5 0-8,-1 0-5,0-9-7,4-1-2,5-3-4,-5 5-1,0-7-4,0 2-1,1-2-1,-5 0-1,4-1-2,-4 1-1,1-4-1,-5 2 0,-4 1 1,0-2-2,0-1 2,0 0 1,0 5 0,-4-2 2,-1 3-2,-3 2 0,0 2 1,0 2 1,0 4 2,0 3 2,-1 0-2,-3 0 2,4 3 0,0 10 4,-5 5-2,5 1 2,0 1 0,-4 3-1,4 0 0,3 3 0,1 1-2,0-3 0,4 7 0,0-3-1,0-1-1,4-2-1,0-4-1,5 1 0,-1-1-1,4-6 1,-4 0-1,1-6-1,3 4-3,0-7-3,-4 1-3,5-2-2,-1-2-1,-4-3-5,0 0-2,4-3-6,5-1-12,-9 0-8,4-12-11,21-40-8</inkml:trace>
  <inkml:trace contextRef="#ctx0" brushRef="#br0" timeOffset="302599.3077">9473 14460 346,'0'0'50,"5"-1"-7,-5 1-5,0 0-7,4-3-4,-4 3-3,4 0-4,4 0-3,-4 0-3,8 0-1,-3 0-3,3 0-4,0 0 0,0-4-3,1 1 1,-1 0-4,-4 0-7,4 0-4,1-4-5,-5 4-4,4 0-8,-4 3-4,-4-3-9,-4 3-6,0 0-5,13 3-5</inkml:trace>
  <inkml:trace contextRef="#ctx0" brushRef="#br0" timeOffset="302983.3296">9838 14219 380,'0'-3'50,"0"3"-9,0-2-7,0-4-10,0 6-5,0 0-5,0 0-5,0 0 0,0 0-3,0 0-2,0 0-1,0 3 0,0-3-3,0 0 2,4 8 0,-4 1-1,4 7 0,-4-3 0,4-2 2,-4 2 1,0 3 1,0-5-1,0 1 1,0 1-1,0-2-2,0-1 1,0 3-2,0-2 0,0-2 0,0 7 0,0-6 0,0-2-1,8-2 0,-8-3 0,4 0-1,5 1 2,-1-4-1,0 0-1,0 0 2,0-4-3,9 1-1,-9-6-2,0-6-4,4 6-2,-3 2-3,3-2-4,-4 1-5,0-2-6,5 1-4,-5-1-4,-4 2-7,4-1-2</inkml:trace>
  <inkml:trace contextRef="#ctx0" brushRef="#br0" timeOffset="303242.3444">10022 14181 358,'-4'0'55,"4"0"-6,0 1-7,0-1-6,0 3-5,0 10-3,0 3-6,0 1-5,0 6-2,0-3-4,0 7-3,0 2-2,0-2-1,0 3-3,0-1-4,0 1-1,4 0-3,0 4-4,-4-1-2,0-1-3,0-5-3,0 0-1,0-2-5,0-4-5,0-4-5,0-1-1,0-3-4,0-3-1,4-4-2,25 2-7</inkml:trace>
  <inkml:trace contextRef="#ctx0" brushRef="#br0" timeOffset="303611.3655">10239 14623 246,'8'-8'43,"0"1"-3,1-5-3,3-1 0,-4 2-5,4-2-6,-3-6-5,-1 5-6,0-12-2,0 9-6,0 1 1,5-5-2,-5 2 1,-4 2-2,4-3 3,4 3-4,-8-5 1,5 1 1,-1 5-1,-4-5 0,0-1-3,4 2 0,-4 4 0,-4-3-1,8 1-1,-8 2 1,5 2-2,-5-2 2,0 3 0,4 5-2,-4-1 2,0 2-1,-4 1 0,4 3 0,0 0 0,0 3 0,0 0 0,0 0 2,0 6 0,0 10 0,-5 1 2,5 3 0,0 3-2,0 0-1,-4 7 1,0 0-1,0 2 0,-4 4 1,4 1-1,0 0 0,0-1 0,4 1-2,0-4-1,4-9-1,0 1-1,0-10-4,8-3-2,1-2-4,3-10-9,-4-3-13,1-10-14,3-5-9</inkml:trace>
  <inkml:trace contextRef="#ctx0" brushRef="#br0" timeOffset="303857.3796">10264 14308 394,'0'0'58,"0"-3"-9,0 3-10,4 0-7,-4 0-8,0 0-5,8 0-5,0-5-4,4 2-2,1 3-4,-1 0-6,0-4-4,1 1-2,-1 3-3,0 0-2,4 0-2,-3 0-1,3 0-1,0 0-3,1-3-2,-1 0-5,5-3-6,-1 2-7,46-26-15</inkml:trace>
  <inkml:trace contextRef="#ctx0" brushRef="#br0" timeOffset="304362.4085">11021 14522 310,'0'0'50,"0"0"-6,0 0-4,0 0-8,4 0-6,-4 0-7,0 0-1,0 4-3,8-1-2,-4 3-3,5 12-2,-9 4-1,4 2-1,0 6-2,0 0 0,-4 8-2,4 2 0,0-3-7,-4-1-2,0 1-5,-4-1-3,0-2-5,0-4-6,0-5-7,-5-1-3,5-2-7,0-7-4</inkml:trace>
  <inkml:trace contextRef="#ctx0" brushRef="#br0" timeOffset="304611.4227">10898 14858 429,'-4'0'51,"4"0"-11,4 0-7,-4 0-6,4 0-5,13 0-6,7 0-3,-3 0-4,3-2-5,1-1-6,-1 0-6,5-3-2,-8-1-5,3 1-3,-3-1-6,-1 6-4,-4-4-1,1 0-6,-1 2-7,-4 0-3,29 3-7</inkml:trace>
  <inkml:trace contextRef="#ctx0" brushRef="#br0" timeOffset="304980.4438">11836 14459 354,'0'0'42,"0"-7"-7,0 1-6,0 0-7,0-1-6,4-2-3,-4 2-3,0 3-1,-4-3-4,4 1 1,-4-7 1,0 4 1,-5 4-2,1-1 0,0-1-2,0 1 1,-4 3-1,3 0 1,-3-1-1,-4 4-1,3 0 2,1 4-1,0-1 1,0 0-3,-1 3 2,1 10 2,0 2 0,-1 1 0,1 5-1,4 6 1,-4 3 0,-1 4 1,9 4-2,-4-4-1,8 2 0,-4-2 0,4-1-2,0-2 0,4-4 0,0-3-1,4-5 0,1-1-1,7-5 2,-4 0-1,1-8-1,3-2 0,0-3 0,5-3 0,-5 0-1,5 0-2,-1-3-4,-4-3-4,1-2-3,-5-2-4,0 4-6,-3 0-9,-1 2-10,0 1-10,0-3-5</inkml:trace>
  <inkml:trace contextRef="#ctx0" brushRef="#br0" timeOffset="305360.4656">12020 14910 304,'4'-3'41,"-4"0"3,8 0-3,0-5-4,1 1-8,-1 1-6,0 3-6,4 0-5,1 0-4,-5-1-2,4 1 0,-4 0-4,0 0 1,1 3-1,3 0-1,-8 0 0,0 3-1,-4-3 2,0 3-1,0-3 1,4 10 0,-4-1 0,0 1 2,0-2-2,-4 4 2,0 1 0,4-2-1,-4 5 1,-4-3 0,8 0 0,-9-2 0,5 5 2,0-4-1,0 0-1,4 0 0,-8-1 1,8 2-1,0 0-2,0-7 0,0 4-1,0-2 0,0-2-1,0-3 1,8 0 0,4 1 0,5-4-2,-9-4 2,4 4-3,1-3-1,-5-3-4,4-1-3,-4 4-3,5-5-3,-9 2-8,4 0-8,0-4-8,0-3-10,0 2-5</inkml:trace>
  <inkml:trace contextRef="#ctx0" brushRef="#br0" timeOffset="305892.496">13052 13565 240,'0'0'20,"0"0"-7,0 0 1,0 4-3,0-1 0,0-2 0,-4 15 0,-5-3 0,1 0 3,0 1 3,-4 2 0,4-2 2,-5 2 3,5 2 0,-4 7 1,-1-1-2,-3 8-1,0 1-3,-1 4-4,5 2 0,-4 1-3,3 3 2,-7 3-4,8-3 1,-9 5-2,1-5 0,3 6 1,5 3 0,-8-2-2,7-3 2,1 12-1,0 2 0,-5 4 2,9 2-3,-4-4 1,4 2-2,-5-4 1,5 4-2,0-5 0,4 2 0,0-1 0,4 2-2,-8 2 1,8 2-1,-4-2-1,4-4 0,0-2 0,4-2-1,-4-8 1,8-3-1,-4-3 0,4-6 0,-4-7 1,9-3-1,-1-5-1,0-1-3,-4-2-1,0-2-2,5-4 0,-1 0-6,0 1-2,1-4-4,3-1-10,-8 1-10,4-4-12,-3 2-14,27 11-1</inkml:trace>
  <inkml:trace contextRef="#ctx0" brushRef="#br0" timeOffset="306606.5369">13346 13801 326,'0'-7'54,"0"7"-4,0-3-9,0 3-9,5 0-8,-5 0-8,0 0-3,4 3-1,-4 10-2,0-2-2,0 18-2,0-2 0,4 3-1,-4 2 0,4-2-1,0 0-2,0 0 1,0 1-1,-4-3-2,4-1 0,0-1-3,-4 1-5,0-7-4,0 3-4,-4-6-7,0-1-10,-8 0-4,8 1-6,0-1-5,-17 42-8</inkml:trace>
  <inkml:trace contextRef="#ctx0" brushRef="#br0" timeOffset="307370.5806">13310 14816 293,'0'0'30,"0"-3"-4,0-9-3,0-1-4,0 0-3,0-1-5,4 1-2,-4-1-3,0 4-1,0 1 1,-4-2 1,-1-2 0,5 0 1,0 7 0,0-1-1,-4 1-2,-4 1 0,0 5-1,-4 0 0,-1 0 1,5 0 2,-4 2-3,4 4 2,0 1 1,-1 5-3,1-1 1,0 2-2,0 3 0,4 0 0,4-5-1,-4 2 1,0 0-1,4-2 0,0 5-1,0-4 2,4-2 0,4-2 2,0 1 1,4 1 0,1-7-1,3 2-1,-4 1 0,-4-3-1,9 1 2,-9 2-2,0 0 0,4-3-1,1 4 0,-9-1 0,8-1 0,-8 4 1,0 1 1,0-4-1,1 2 1,-1 5 0,-4 3-2,0-3 2,0-5-2,-4 7-1,4-2 0,-5-5-1,-3 2 0,4-1 2,4-2-1,-8-4 0,0-3-2,4 1 2,-5 3-2,1-4 2,4 0 0,-4 0-1,4-4 0,0 3 0,-4-9 0,4 1 0,4-4-1,-5 2 0,5-5 1,-4 2 1,4 1-2,0-3 1,4 2 0,-4-2 0,5 0 0,3 5 0,-4-2 0,8-3 0,-4 2 0,0-2 0,5 0 0,-5 2 0,0-2 0,4 3 0,1 2 0,-5-5 0,0 2 0,-4-2 0,0 2 0,0-2-2,-4 3 2,0-3 0,0 5 0,0 1-2,0-2-1,-8-3-2,0 6-1,0-4-3,0 10-1,-1 0-2,1-2-2,4 5-7,-4 0-3,0 2-4,8 7-2,-4 1 1,0 2-3,-1 3-3,1 4 1,-16 48-9</inkml:trace>
  <inkml:trace contextRef="#ctx0" brushRef="#br0" timeOffset="307688.5987">13346 15354 367,'0'-3'57,"0"3"-9,5 0-9,-5 0-10,0-4-8,4 4-5,0 0-3,-4 0-1,0 4-4,0 12 1,8-2 0,-8 8-3,0-1-1,0 4 0,-4-1-1,4 0 0,-4 1-2,0-1-1,0 2 0,-1-6 0,5 3-3,-8-6-1,8-1-6,-4 1 0,-4-1-3,4-3-6,4-5-4,0-2-8,-4-2-8,4-1-10,0-3-7</inkml:trace>
  <inkml:trace contextRef="#ctx0" brushRef="#br0" timeOffset="308251.6309">13772 13460 213,'0'-1'27,"0"1"-4,0 0-5,0 0 5,0 1-1,8-1-1,1 4 2,3 8 4,0 4 2,0 2 0,1 4-2,3-1-3,-4-1-2,5 15-1,-1 2 0,0 3-1,1 9-3,-1 2-3,-3 8-1,3 1-2,0 5-2,-3-1-2,-1-1 0,0 3-2,0 0 1,-3 3 0,3 1 0,-4 9 3,-4 4 1,-4-4-1,0 1 1,4-4 0,-4-3 1,0-3-3,-4-5 0,-4-1-1,0-1-2,-5-1-1,5-1 1,-4 1-1,0-2-2,-1-4 0,1 0-1,-4-9 0,8 3 0,-5-8 0,1-2-2,0 0-1,-1-10-2,5 2-3,-4-8-3,4 0-4,0 1-2,-5-7-5,1 1-2,0-5-3,4-4-2,-5 2-9,5-9-8,0 1-9,4-4-5</inkml:trace>
  <inkml:trace contextRef="#ctx0" brushRef="#br0" timeOffset="308764.6603">14472 15099 381,'4'4'47,"0"-4"-6,1 0-3,-1 0-9,4 3-5,0-3-6,0 0-3,4 0-4,1 0-3,-1-3-2,0-1-2,1 1-1,-1-8 0,0 2-1,-4-1 0,-4-3-1,9 2 0,-5-5-1,-4 5 1,4-5-2,-8 0 2,4 5-1,-4-5-1,0 0 0,0 5 0,-4-5 0,4 7 0,-8 1 0,0-2 0,4 4 0,0 3 1,-5 0 0,-3 3-1,4 0 3,0 0 0,0 3 1,-1 3 0,5 4 0,-4-2 4,-4 8-1,4 0-1,4 4 0,-9-1 0,5-1-1,4 4 0,-4-8-3,4 13 2,-4-4-2,8 0 0,0 6 1,0-11-2,0 4 1,0 2 0,0-2-2,0-5 0,8-4-3,-4 0 0,4-5-1,8-5-4,-3 0 0,-1-3-4,4 0-1,-3-6-7,-1-5-8,0-2-11,5-3-11,-5 2-5,41-39-5</inkml:trace>
  <inkml:trace contextRef="#ctx0" brushRef="#br0" timeOffset="309507.7028">14906 14036 354,'4'0'38,"-4"0"-2,4 0-6,-4 0-4,5 0-5,-5 0-8,0 0 0,4 0-3,-4 0 0,0 0-5,0 0 1,0 0 0,0 0 2,-4 3 0,4-3 0,-5 3-1,5-3 1,-12 0-2,8 0 0,-4 0-2,4 0 1,-9 0-2,5 0 0,0 0-3,4 0 2,-4 0-2,0 0 0,4 0 0,-5 3 0,1-3 2,0 4-2,4-4 1,-4 3 0,8 0-2,-4-1 0,-5 2 1,5 1 1,4 1-2,-4 1 2,0-1 0,4-3 1,0 4-1,0-2 0,0-2 0,0 3-1,0 0 0,0 1 0,0 2 0,0-1-1,0-1 3,4 2-2,0 1 0,0-4 0,0 0 0,1-1 0,3 5 0,0-1-1,0-2 1,0-4-1,1 0 2,-1-1-1,4 4 0,-4-3 0,0 0 0,1 0 0,-1-3 0,-4 4 0,4-1 0,-8 0 0,8 0 0,-8 0 0,4 4 0,0-4 2,-4 3-1,0 2 2,0-5-2,-4 7 3,0-1-2,-4-2 1,-4 1 0,4 1 0,-5-2-2,1 2 0,4-2 0,0-6-1,-5 9-2,5-4-1,-4-3-4,0 0-2,3 4-4,1-4-4,-4 0-7,8-3-8,-4 2-10,-1-2-7,5 0-5</inkml:trace>
  <inkml:trace contextRef="#ctx0" brushRef="#br0" timeOffset="309919.7264">15099 14440 373,'4'-3'38,"4"-7"0,-4-1-8,8-5-6,1 0-7,3 2-4,-4-2-4,1 2-2,-1-6-1,4 0 0,-4 1-1,1 1 0,-1-4 2,4 0-1,-7 1 0,3-3-2,0 2 2,-4-2-1,1-1-1,-1 1 0,-4 0-2,4-1 0,-4 1 0,-4 3-2,8 2 2,-8 3 0,0 3 0,0 5 0,0 2 0,0 3 0,0 0 0,0 0-1,0 6-1,0 0 2,-4 6 0,-4 15 1,0 3 1,-4 5-1,7-2 0,-3 4-2,-4-1 1,4 0-1,8 2 0,-8 2-1,8-7-1,0-6-3,0 5-3,0-6-3,0-3 0,8-6-4,-4 2-4,8-5-2,0-8-6,-3-3-9,3 0-10,-4-3-3,17-11-9</inkml:trace>
  <inkml:trace contextRef="#ctx0" brushRef="#br0" timeOffset="310173.7409">15135 14149 453,'0'-3'49,"0"3"-8,0 0-6,5 0-9,-5-4-6,8 1-6,4 2-4,13-4-4,-1 3-8,1 2-5,-1 0-7,1 0-4,-5 0-6,5 0-8,-5 0-8,5 0-9,-9-3-4</inkml:trace>
  <inkml:trace contextRef="#ctx0" brushRef="#br0" timeOffset="310771.7751">15860 14344 330,'0'-3'43,"0"3"-1,0 0-4,0-1-9,0-3-5,0 4-5,4 0-3,-4 0 2,0 4-5,0 4 0,0 7-3,8 3-2,-8-2-1,0 4-2,0 6-1,0-2 0,0 6-3,0-1 1,0 1 0,0 0-1,-4 2-6,0-2-2,4 0-4,-4-3-5,-4-1-7,8-6-5,-4-4-7,0-5-9,0 2-6,-5 19-6</inkml:trace>
  <inkml:trace contextRef="#ctx0" brushRef="#br0" timeOffset="311026.7897">15750 14611 344,'0'0'56,"0"0"-7,0 0-10,0 0-6,0 0-10,4 0-4,-4 4-4,8-4-4,4 3-4,5 2 0,-5-5-2,4 3-5,5 0-4,-5-3-4,5 0-5,-5 0-2,0-3-6,1 3-4,-5-3-3,-4 1-4,4-4-4,1 2-6,3-2-1</inkml:trace>
  <inkml:trace contextRef="#ctx0" brushRef="#br0" timeOffset="311418.8121">16736 14384 370,'0'-3'44,"0"-2"-5,0 2-8,0-3-7,0-1-7,0 1-4,0-4-3,-4 2-2,0 2-3,0-4-1,-4 1-1,8-1-1,-8 6 1,-1-6 2,5 1 0,-4-1 2,0 5-4,-4 0 0,-1 5 3,5 0-2,-4-1-2,0-2-1,-1 6 1,1 3 0,0 2 2,-1 5 1,1 3-1,0 4 3,0 1-1,-1 11 1,1 1 0,0 1 1,0-1-1,3 7 0,1 3-1,4 0 0,4 0-2,-4-4-1,4-5 1,4-1-2,-4-3-1,8 2 1,5-8-1,-1-2-1,0-4 0,0-6 0,1 1 0,3-5 1,4-5 0,1-3-1,-1 0 0,5 0-2,-5-3-2,5 0-5,-5-5-6,-3-2-4,-1 1-4,-8 3-4,1-1-12,3-1-9,-4 2-9,0-4-7</inkml:trace>
  <inkml:trace contextRef="#ctx0" brushRef="#br0" timeOffset="311942.8421">17019 14858 448,'0'0'35,"4"0"-8,-4-2-7,0 2-4,8-3-5,0 3-2,0 0-3,-4 0-1,9 0-1,-5 3-2,4-1 0,-4 4 0,5 1-1,-9-4 0,4 0 0,0 0-1,0 0 0,-8 4 0,4-1 0,-4-1 2,0 4-2,0 1 0,-4-1 0,0-1 0,0 2 0,-4-1 0,-4 1 0,4 3 0,-1-9 0,1 6 0,4-4 0,0 1 0,4-4 0,-4 0 0,4 0-1,0 0 1,0 2 0,0-2 0,0-3 0,4 0 0,8 0 0,1 0 0,-5 0 1,0 0 3,4 0 0,-4 0 0,5 0 0,-5 4 3,-4-1 0,0 0 0,0 3 1,-4 4 1,0-2 0,4 1-2,-4 1 2,-4 6-3,4-2 0,-8-1 2,0-1-3,4 0 0,-5-3 0,1 1 0,0-4 0,0 0-2,0-4 1,-5 1-3,5-3-1,-4 0 0,8 0-3,-4 0-6,-1 0-2,5 0-7,0-3-4,0 1-5,4-4-14,0-7-13,0-3-10</inkml:trace>
  <inkml:trace contextRef="#ctx0" brushRef="#br0" timeOffset="312696.8852">17817 13556 257,'-4'3'20,"4"-3"3,0 0-5,0 0 1,0 0-4,0 0-1,0 0 0,0 0 4,0 0 2,0 6-1,0-6 0,0 4 0,0 5-2,0 2 0,-4 2-4,-4 0-2,-5-5-2,5 7 1,-4-2-1,0 8 0,-1 0 1,5 4-2,-8 5 0,4 0-1,3 5 2,-7 5-2,0 3 2,3 2-2,-7 1 0,8 0 1,-5 0-2,1 3 0,-1 0 0,5-4-1,-4 7 1,-1 4-2,1-2 2,4 8-1,-5-2 1,5 6-2,0 0 3,0 1-1,3 2 1,-3-3-2,4-2 0,0 1 0,4-4 1,-1 1-1,5 1-1,0 1 0,0 1-1,5-5 0,3-4-2,4-4 2,0-4-2,1-5 1,3-3-1,-4-4-1,5 1 1,-1-5-1,-4-8-1,5 1-1,-5-4-4,0-1 0,5-1-3,-9-3-3,4-5-3,-4 2 1,-4-3-4,5-1-1,-1-4-2,0 5-3,-8-7-8,8 0-10,-8-3-8,8 0-12,5 3-1</inkml:trace>
  <inkml:trace contextRef="#ctx0" brushRef="#br0" timeOffset="313140.9106">18325 13602 313,'4'0'37,"-4"0"-5,0-3-3,4 3-2,-4 0 0,0 0-2,0 6-3,0 0-1,0 9-2,0 1-1,0 1-3,-4 5 1,4 5-4,0 5 1,0 2-5,0-1 0,-4-3-2,0 7-2,-5-4-1,5 4-2,4-1-5,0-4-3,0-2-4,-4-3-4,4 0-2,0-4-9,0-4-10,0-2-8,0-1-8,-4 41-11</inkml:trace>
  <inkml:trace contextRef="#ctx0" brushRef="#br0" timeOffset="313734.9446">18239 14739 280,'0'0'30,"0"-5"-4,8-11-2,-8 2-5,8 1-3,-4 3-5,4-2-2,1-1-2,-1-1-2,0-2-3,-4 5 1,0-5 1,4 0 4,-8 1 5,0 0 1,0 2 3,0 5 0,0-5-3,-4 0-2,4 7-3,-4-2-1,-4 5-1,4-3-3,-4 2-1,4 1-1,-5 0 0,-3 3 0,4 3-1,0 0-1,-5 1 0,5 8 1,-4-1 0,0 5 1,-5 5 1,5-2-2,-4-1 0,-1 7-1,5 2 0,0 3 0,-5 0 2,1 2-1,8 2 0,-9-1 0,9 0-1,4-1 0,4-2 0,-4-3-1,4-4 2,0-3-1,4-4 0,4-5 0,5-1 2,3-7 3,-4-3 0,5 0 2,3-6-1,-8-2 1,9-11 2,-1 0-3,-3-2 1,-5-3-2,0-1 2,5 1 0,-5-2-2,-4 3 0,0-8-2,0 6 0,-3-2-2,-1 6 2,-4-1-3,0 3-4,0 8-1,0-2-3,0 4-3,-4 1-4,4 4-5,-5 1-8,1 0-6,4 3-11,-4 0-5,0 0-5,-8 18-1</inkml:trace>
  <inkml:trace contextRef="#ctx0" brushRef="#br0" timeOffset="314094.9652">18276 15363 344,'4'-3'54,"-4"3"-4,0 0-11,0 0-6,0 0-9,0 0-5,8 0-5,-8 0-1,4 3-4,-4 15 0,4 4 1,-4-1-1,0 4-1,0-4 1,-4 1-1,4 2-2,0 1 0,-4-1-2,-4 0 0,4-2-1,-1-1-1,1 1 0,0-4-1,0-2-1,0-2-4,4 2-4,-4-3-2,4-5-4,0 1-3,0-3-5,0-6-5,0 0-11,0 0-10,4-3-8,0-11-5</inkml:trace>
  <inkml:trace contextRef="#ctx0" brushRef="#br0" timeOffset="314661.9976">18808 13351 236,'0'0'25,"0"0"-6,0 3 5,0 0-2,4 0-2,0 13 3,8 2 2,1 1 2,-5 1 2,4 7-2,0 2-3,1 1-2,-1 0-4,4 4 1,-3 6-2,3 6-1,-4 3-1,9 3-1,-9 6-2,4 0 0,-3 6-2,-1-2 2,0-2-1,-4-1 0,1 2 0,-5 4-1,4-5 0,-8 10 2,0 3-3,0 2 2,-4-2-3,0 0 3,0-3-1,-5-3-2,1-2-1,0-8 1,4 2-1,-4-1 0,-5-3-3,1 7 0,4-1-1,-4-6-1,3-1-1,1 2 0,-4-4-1,0-4 1,-1-2-2,1-3-1,4-6-4,-4-4-3,3-1-4,1-8-5,-4 0-1,4-5-5,-4-2-1,-1-4-2,5 0-7,-4-1-8,4-5-9,-1-7-10,-11 17-12</inkml:trace>
  <inkml:trace contextRef="#ctx0" brushRef="#br0" timeOffset="315407.0402">19500 14874 329,'0'0'38,"4"3"-5,-4-3-3,0 0-2,0 0-5,4 0-7,8 6-2,-4-6-5,5 3-1,3-3-2,-4 0-2,1-3-2,-1 0 2,0-3-3,0-4 0,-3 2 0,3-4 1,-4-4-2,0 1 2,-4 3-2,0-1 0,-4 0 0,5 2 1,-1-2-2,-4-1 1,0 1 0,0-3 0,0 5 0,0-5 0,0 4 0,0-1 0,-9 5 0,5-2 1,-4 7 1,-4 0-1,4 3 1,0 3 1,-1 0 0,1 4 2,0 4-2,-4 5 2,3 0 0,1 1 1,-4 5-1,8 2 3,0 0 0,-4 5-1,4-2 2,-5 0-1,9 5 0,0-5-1,0-7-2,0 6-1,4-7 0,-4 1-2,5-2 0,7-5-1,0 3 1,0-5-1,1-2-4,-1-2-4,0-7-4,5 0-2,-1 0-6,0 0-4,-3-4-8,-1-2-8,0 3-8,0-11-4,25-29-9</inkml:trace>
  <inkml:trace contextRef="#ctx0" brushRef="#br0" timeOffset="315709.0575">19946 14225 354,'0'0'53,"4"-3"-8,-4 0-9,4 3-7,4-3-7,-4-2-5,5 5-6,3 0-2,0 0-3,5 0-2,-5-7 0,0 4-2,0 0-3,1 3-1,-1-6-4,0 3-4,-4 3-2,5 0-5,-5-7-6,0 7-5,-4-5-5,4 2-7,-8-3-4,0 3-7</inkml:trace>
  <inkml:trace contextRef="#ctx0" brushRef="#br0" timeOffset="316250.0884">20249 13985 352,'8'0'45,"-4"-6"-7,0 3-3,0-7-6,5 0-6,3 7-6,4 0-5,-4 0-3,-3 3-2,3-3-2,-4 0 0,4 3-2,-3 3-1,-1-3-1,0 3 0,-4-3 1,0 3 0,0 0-2,0 4 1,-4-4 0,0 0 2,0 3-1,0 1 1,-4-1-2,0 2 1,0 2-1,-8 2-1,4-1 1,-5 2 0,5 0-2,-8-2 2,12 2-1,0-4 0,-5 1-1,1-5 2,0 4-1,4-3-1,0 1 2,4-4-2,0 3 0,4-4 1,0 3 0,-4-1 1,4 3-2,0-7 1,4 6 0,5-3 0,-9 1 1,4-1-2,-4 0 1,4-3 1,0 3-2,-3 0 1,-1-3 1,4 3-2,-4 2 3,4 2 1,-8-1 1,0 3 1,0 1-2,-4 1 3,0 2-1,-4 3-1,0-5-1,-5 2 1,9-1 1,-4 3-3,0-3-1,4-2 0,-5-4 1,-3 2-1,8-1 0,0-1 0,-4-6-2,4 6-1,-4-3-3,-1 1-4,9-1 0,-4-3-7,0 0-3,0 0-10,0 0-9,0 0-12,0 0-4</inkml:trace>
  <inkml:trace contextRef="#ctx0" brushRef="#br0" timeOffset="316753.1172">20634 14427 389,'0'0'42,"0"-6"-8,8-2-5,0-2-6,0-3-6,5 1-4,3-3-2,0 3-4,1-3-2,-1-1 1,0 1-2,1-3 0,-1 2 2,1-1 0,-5-6 1,0 6-1,0-5 2,1-2-1,-1-2-1,-4 6 0,0-2-2,-4-2 0,5-3-1,3-2-2,-8 2 0,0-3 0,0-4 0,0 4 0,0-2-2,0 5 2,5 8-2,-9-1 2,4 7 2,-4-1-2,4 7 1,-4 1-1,0 0 0,0 2-1,0 4 1,0 7 0,0-4 0,-4 6-2,4 15 4,0 3 0,-8 2 0,-1 7-1,-3-2 1,4 6-2,0-1-1,0-2 0,-1 3 0,5-7 0,0 0 0,0-1 0,0-2-3,0 1-2,4-3-4,4-4 1,-4-6-2,4-3-1,8-2-2,1-5-4,-1-1-6,0-4-10,5 0-5,-1-3-9,-4-3-5,13-15-5</inkml:trace>
  <inkml:trace contextRef="#ctx0" brushRef="#br0" timeOffset="317017.1323">20650 14018 435,'0'0'53,"4"-6"-13,4 0-8,5-1-5,15-2-5,9 4-6,4-1-4,8 3-3,0-4-7,0 7-5,1 0-8,-9 0-6,-1 3-8,-3-3-10,-8 4-10,-4-1-9,-9 5-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1:48:04.37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589 132 276,'0'0'25,"0"0"-9,0 0-4,-5 0-5,5 0-1,0 0-3,0 0-4,0 0-3,0 0-1,0 0-1,5-3 0,-5 3 1,0-3 3,0 3-1,4-4 2,0-2-2,0 4-2,0-1-6,0-3-6,0 3-2,-4 0-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1:48:15.47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40 5817 243,'0'0'24,"0"0"-4,0 0-2,0 0 0,0 0-4,0-3 1,0 3-1,0 0-4,0-7 0,0 1 2,0 0 1,8-1 6,-8 6 0,4-6 0,0 1 1,0 3-1,0-4-3,1 1-2,-5 3-4,0-2-1,0-1-3,0-1 0,-5 1-3,5-3 2,-4-1-1,0 2-1,-4 2-1,0-4 1,4 4-1,-9-1-2,1 6 2,0-4-1,0 3 1,-1 2-2,-3 0-1,0 7 2,-1 1-1,1 8 0,-1-2 1,1 5-1,0 2 0,-1 1 0,1-1 0,4 7 0,-1-1 0,5 0 0,0 5 0,4-8 0,0 0 0,4-2 0,0-1 0,4-5 0,0-2 0,4 2 0,0-13 0,1-3-1,3 0 1,0 0 1,5-6-1,-5-4 3,0-4 0,4-5 0,1-5 0,-5-5 1,5 2 0,-1-6 2,0-10 0,5-3 0,-9-5 0,8-8 1,-3-4-2,-1-11-1,5-3-1,-9 0 0,0 4-1,5 6-1,-5 2 0,-4 8-2,-4 1-2,0 9 1,-4 4 0,4 3 0,-4 11 0,0 9 1,-4-3 0,0 12 1,4 2-3,-4 2 1,-4 7-1,4 0-1,0 10 1,-4 1-1,-1 18 2,1 1 0,0 6 1,4 10-1,0 7 2,0 4 0,0 5 2,0 14 0,-1 1 0,5-1 0,0-3-2,0-3 1,5-5 0,3-4 0,0-9 0,4-6-1,0-3 0,-3-9 0,3-7 0,0-5 0,9-8 1,-9-4-1,4-7 1,5-3-2,-5-6 2,5-7 0,-5-5-1,5-4 0,-5 1 0,0-2 0,-3-6 0,-1 2-1,-4 0 0,-4-5 2,0 5-3,-4 0 2,0 5 0,0 4 0,0 2 0,-4 4-1,4 4 1,0 1-1,-12 7 0,0 0 2,-1 10 0,5 1-1,-4 11 0,0 2 1,-1 6 3,1 2-1,4-2-1,4 1 0,0-1 0,4-2 1,0-4-1,0-3-1,8-2 1,-4 0-1,4-8-1,13 2 2,-5-7 0,0-6 0,5 0-1,-1-3-2,1-6 2,-1-6-1,1-7 1,3-5 0,1-3-1,-5-8 1,5-2-2,-5-6 2,1-2-3,3-4 3,-3-1-1,-1-7 1,-3-2-2,3-2 1,-4 4 0,1 1 1,-5 0-2,4 5 0,-3 5 1,-9 3 0,4 9 0,-8 4 0,8 6 1,-8 8 1,0 4-1,0 3 0,0 5 0,0 4 1,0 3-2,0 0 1,-4 10 1,-4 10 1,4 9 2,0 1 1,-4 10-2,8 3-1,0 0 0,0 3-1,0 8 1,0 5-2,4-2 1,0 2-1,0-2-1,8-1 1,-8-7-1,4-3-2,1-6-5,7-7 0,-12-3-3,4-9-2,0-2-2,1-6 0,-1-7-2,0-4-5,4-4-8,-4-7-9,1-4-7,-9-11-6,0-62-12</inkml:trace>
  <inkml:trace contextRef="#ctx0" brushRef="#br0" timeOffset="198.0113">1482 5276 396,'0'2'48,"0"-2"-9,0 6-9,4 4-6,-4-1-5,0-2-6,16-6-1,-3 3-4,-1-4-3,9 0 0,-1-4-2,0 3-2,9-9-3,-4 1-4,3-4-2,-3 2-4,4-2-8,-1 4-7,-3-1-9,-5 4-5,5 1-6,32-11-10</inkml:trace>
  <inkml:trace contextRef="#ctx0" brushRef="#br0" timeOffset="944.054">2501 4860 241,'0'3'30,"0"-3"-1,-8 3 1,8 12-4,0-3-1,-8 4 0,0-5-1,0 5-2,-1-2-2,5 6 0,0-6-1,-4 5-3,0 3-2,0-1 2,4 3-4,0 8 2,-5-5-4,9 6 1,-8 0-2,4 7 2,0 9-2,0 7-1,4 4 0,0 2-1,0 2-3,4-2 1,0-2-2,0-1-1,0-8 0,9-5-2,-9 0-4,4-6-4,0 0-5,4-7-2,1 1-4,-1-6-5,0-7-8,0-8-8,5-6-8,-5 0-3,37-7-9</inkml:trace>
  <inkml:trace contextRef="#ctx0" brushRef="#br0" timeOffset="1440.0823">2948 5235 306,'0'0'39,"0"0"-5,-9 3-4,9-3 4,-12 7-5,4 8-2,-4 3-2,4 1-5,-5 2-3,5 4 1,0 5-3,-4-3-2,3 4-2,-3 7-1,4-5-4,-4 7-1,3 3-1,-3 0-1,4-2-1,0 2 0,-4-3-2,7-4 0,-3-1 0,4-8-1,-4-3-1,8-2 1,-4-6-3,0-1 1,4-9 1,0 0-1,0-3 0,0-3 1,0-3 0,0-3 1,8-7 1,-8-11 0,8-6-2,4-3 2,1-9-1,3-2 0,0-12 1,1 1 0,3-6 0,-3 2 0,-1-4 2,5 4 0,-5 5 2,0 11-1,-3 13 0,-5 1-1,4 12 1,-4 4 0,-4 7 0,0 2 1,1 4 1,3 4 2,0 8-1,-4 6 1,0 10-3,0 6 0,-4 12 1,8 2-3,-4 4 1,1 4-2,-1-1-1,-4-4 0,8 5 1,-8-10-1,4 0-3,-4-5-3,0-2-5,0-9-1,4-3-3,0-2-3,-4-4-6,0-7-7,-4-4-6,4 3-6,-4-7-6,-8 7-15</inkml:trace>
  <inkml:trace contextRef="#ctx0" brushRef="#br0" timeOffset="1631.0933">2776 5675 463,'0'0'31,"8"0"-7,-8 0-4,4 0-5,8 0-2,5-1-4,-1-9-3,5-2-3,3 2-2,-3-1-5,-1 5-7,-4-1-6,1 1-8,-1-4-9,1 1-8,-5 4-10</inkml:trace>
  <inkml:trace contextRef="#ctx0" brushRef="#br0" timeOffset="1839.1052">3275 5625 396,'0'0'46,"8"0"-10,1 0-6,-1 0-6,0 0-5,4 0-5,5 0-3,-5-4-4,0 1-2,9 0-1,-5-3-1,-4-4-2,9 7-4,-9-2-3,4-1-4,-3-4-7,-1 4-8,0 0-6,-4-6-10,1 3-3,15-10-11</inkml:trace>
  <inkml:trace contextRef="#ctx0" brushRef="#br0" timeOffset="2104.1203">3730 5171 325,'4'-6'44,"0"6"-2,8-3-1,-8 3-8,4 3-3,1 0-6,3 4-3,0 10-1,-4 5-1,5 9-3,-5 8 0,4 4-3,0 10-3,1 1-3,-1 1 0,0 1-3,0-2-1,1-1-2,-1-1-3,0-9-2,1-6-3,-1-1-2,0-3-2,-4-6-3,1 2-2,-1-5-4,-4-10-6,0-4-8,0-1-7,-4-2-3,4-7-8</inkml:trace>
  <inkml:trace contextRef="#ctx0" brushRef="#br0" timeOffset="2332.1334">3865 5609 363,'0'0'34,"-8"3"-4,8 0-2,-5 3-3,-3 9-6,4 1-3,-4-1-2,-4 0-3,-1 1-4,9 1-1,-4 2-1,-4 2-3,4 1 1,4-4-2,-5 4-1,-3-5-3,8 2-7,-4-1-8,0 1-5,-1 3-6,5-4-3,0-2-6,4-8-1,-12 23-11</inkml:trace>
  <inkml:trace contextRef="#ctx0" brushRef="#br0" timeOffset="2602.1488">4376 5310 342,'0'0'46,"0"5"-6,5 7-7,-1 4-5,-4 5-3,4 3-7,0 4-3,0 2-3,-4 1-3,0-1-2,0 2-2,4 1-2,-4 0 0,4-2-1,0 0 0,0-4-1,-4-3-2,0 2-5,0-6-5,0 0-4,0-6-6,0-1-9,0-1-6,-4-9-5,4 1-9</inkml:trace>
  <inkml:trace contextRef="#ctx0" brushRef="#br0" timeOffset="2914.1667">4176 5373 360,'0'0'36,"4"0"-8,-4-3 2,0 3-2,8-3 1,-4 3-6,4-3-4,5-4-4,3 4-4,-4 2-1,1-6 1,3 1-3,0 0-2,9 2 1,-9-5-4,9 6 0,-1-5-1,-3 1-1,8 1-1,-13 0 0,4 3-1,5 3-2,-9-7-1,5 2-4,-1 5-1,-7 0-3,3 0-3,-4 0-5,-4 0-3,1 0-2,-5 0-7,4 0-6,-8 2-3,0 30-11</inkml:trace>
  <inkml:trace contextRef="#ctx0" brushRef="#br0" timeOffset="3226.1845">4155 5903 302,'0'0'28,"0"0"-9,4 0 1,5 0 5,3-7 2,4 4 1,-3-6 1,3 2-2,0 1-4,5 1-2,3-4-3,1 5-2,0-2-6,-5 6-1,0-6-3,9-1-1,-8 6 0,3-2-4,1-1 2,-1 4-6,-3-3-2,-5 3-3,1 0-5,-5-3-7,-4 0-6,-4 3-7,0 0-9,0 0-3,9 0-12</inkml:trace>
  <inkml:trace contextRef="#ctx0" brushRef="#br0" timeOffset="3652.2089">4794 4906 390,'0'-3'34,"0"3"-6,0 0-2,0 0 1,8 0-3,-8 6-1,13 5-2,-5 5-2,0 5-3,4 1-1,0 5-1,1 3-1,3 4-1,-4 4 1,1-2 0,-1 11-1,4 3-1,-3 9-1,-1 2-1,0 1-2,0-2-1,1 2-1,-5-5-1,0 2-3,-4-8 1,0 1-1,0-2 0,1-7 1,-5-4-2,0-5-5,-5 2-4,1-7-7,-4-2-8,4-3-5,-4-4-10,0-4-15,4-9-14,-21 15-8</inkml:trace>
  <inkml:trace contextRef="#ctx0" brushRef="#br0" timeOffset="4022.23">5658 5327 405,'0'3'45,"0"4"-9,4-4-5,0-3-6,8 6-4,1-6-7,3 0-4,4 0-1,5-3-3,-9 0-4,5-7-3,-1 4-6,-7-3-3,7 4-8,-8-2-10,-3-2-11,-5 6-13,12 0-14</inkml:trace>
  <inkml:trace contextRef="#ctx0" brushRef="#br0" timeOffset="4222.2415">5703 5645 423,'0'0'46,"0"0"-9,0 0-9,4 0-6,4 0-6,4 0-3,1 0-4,-1 0-5,4-3-6,-3 3-1,3-3-3,0-5-1,1-2-1,-1 1-5,5-4-12,3 2-11,-3-2-8,-5 1-6,54-22-8</inkml:trace>
  <inkml:trace contextRef="#ctx0" brushRef="#br0" timeOffset="4643.2656">6505 4701 413,'0'0'30,"0"-3"-6,0 3-2,-4 3-1,4 3-2,-4 9-2,-4 15 1,0 5 0,0 4 1,4 6 1,-1 7-1,-3 9 1,4 4-2,0 5-2,4 13-1,0 6-3,-4 8-1,4 4-4,0 6-1,0-2-2,-4-2-1,4-7-1,0 4 1,-4-2 0,4-4 1,-8-8 0,3-7-2,5-5 0,-8-3 1,4-4-1,0-5 0,4-5 0,-8 2-1,4-2 1,-4-1-1,4-7-1,-5-4 1,1-6-2,0-4-2,0-4-2,4-4-2,0-2-1,-1-8-2,1-1-3,4-8-4,0 2-4,0-4-3,0-3-6,0-3-12,0-3-14,0-6-12</inkml:trace>
  <inkml:trace contextRef="#ctx0" brushRef="#br0" timeOffset="5282.3021">7160 4890 373,'0'0'32,"0"0"-5,0 0-2,0 0-1,0 10-1,0 7-5,0 5-1,4-1-3,-4 3-3,0 4-2,5 3 0,-5-1-5,0 2 0,0-5-2,4 3 1,-4 3-2,0-1-5,-4-2-3,4-3-5,0 0-6,-5-1-9,-3-2-6,8-5-7,0-5-6,0-4-1</inkml:trace>
  <inkml:trace contextRef="#ctx0" brushRef="#br0" timeOffset="5473.313">7365 5178 317,'4'-3'49,"0"3"-1,9 0-6,-5 0-10,0 0-8,0 0-5,4 0-6,-3 0-2,3-4-4,0 4-5,0-3-4,1 0-5,-5 0-5,0 0-3,-4 0-5,4 3-3,-4 0-2,1-4-5,3 3-9,12-2-12</inkml:trace>
  <inkml:trace contextRef="#ctx0" brushRef="#br0" timeOffset="5713.3268">7811 4914 317,'4'0'45,"1"0"-3,-1 3-1,4 0-6,0 4-7,4 5-4,-4 3-3,1 4-4,3 0 0,0 1-5,0 1-3,1 5-2,3-3 1,-4 3-3,5-2-2,-1 0 0,1 1-2,-5 2 0,0-8-3,-4-1-5,5-3-4,-5 3-2,-4-2-5,4 0-5,-4-2-8,0-4-8,-4-1-8,0-4-7</inkml:trace>
  <inkml:trace contextRef="#ctx0" brushRef="#br0" timeOffset="5942.3399">7967 5135 326,'0'0'40,"0"0"-5,-4 0-1,0 3-4,0 3-6,-5 2-2,5 5-8,-4 0-2,-4 4-4,4 6-1,-1 0-2,-3 3-2,4 1-1,0-3-2,-4 4-3,7 3-7,-3-8-7,0 6-6,8-8-9,-4-2-7,4-5-3,0 2-8</inkml:trace>
  <inkml:trace contextRef="#ctx0" brushRef="#br0" timeOffset="6250.3575">8986 5152 347,'0'0'27,"0"0"-7,4 0-7,1 4 1,-5-4-1,8 3 3,-4-3-1,0 3-1,4-3-1,0 0-1,-4 0-4,5 3-1,3-3-2,-4 0-1,4-3-2,-8 3-8,5-3-7,-5 0-9,4-1-5,0 0-6,0-3-5,0 4-1,13-16-4</inkml:trace>
  <inkml:trace contextRef="#ctx0" brushRef="#br0" timeOffset="6620.3786">9322 4927 302,'4'-4'38,"0"1"-3,4 3-1,5-3 0,-1 3-8,-4 0-3,4 0-7,1 0-3,-5 0-2,4 0-3,-4 0-3,9 3 1,-13 0-3,4 4-1,-4-1 1,4 1-2,0 0 1,-8 6 0,5 0 0,-5 3-1,-5-2 0,5 2-1,0-2 1,-8 5 2,0-1 2,4 4 0,-4-1 0,0 1 1,-5-1 2,9 1-1,0-1-2,-8-2 1,4 1 2,4-1-2,0-3-1,-1-1-1,1 1-2,4-2 1,0 2-2,0 0 1,0-5-1,4-5 0,5 1-1,3-4 2,4-3-2,5 0-1,-5-10-5,5 4-7,-1-5-6,-4 1-9,5-6-15,-1 0-15</inkml:trace>
  <inkml:trace contextRef="#ctx0" brushRef="#br0" timeOffset="7217.4128">11177 4877 305,'-4'-3'45,"4"3"-5,0-3-4,0 3-4,0-2-6,0-4-3,4 3-6,8 0-3,-8-4-5,8 1 0,-4 6-3,5 0-2,-1 0-1,0 0 0,1 0-2,-1 3 2,-4 0-3,4 1 0,-3 5-3,-1-1 1,-4 8-1,4-3 2,-8 1 0,0 2 0,0 0 0,0-2 0,-4 2 1,4 3 0,-4-2 0,-4 3 0,-5-3 2,5 2 1,0 2 4,0-2-1,0-2 0,3-1 1,1-1 0,0-3-1,4 1-1,0-3 0,0-3 0,4 3-1,-4 0 0,9-4-1,3-1-1,4-2 1,1 0-2,7-3-2,-3 0-3,7-3-6,1-2-8,-4-1-7,7 3-11,-3-7-12,0 4-10</inkml:trace>
  <inkml:trace contextRef="#ctx0" brushRef="#br0" timeOffset="8016.4585">7316 6019 372,'0'-3'36,"4"3"-9,-4-4-5,0 4-2,4 0-2,8 0-4,1 0-4,-5-6-2,8 6-2,-8 0-3,5 0-5,-1 0-3,-4 0-6,0-3-4,1 0-8,-1-2-6,4-1-11,-4-1-2,0 1-10</inkml:trace>
  <inkml:trace contextRef="#ctx0" brushRef="#br0" timeOffset="8386.4797">7697 5874 407,'0'0'37,"8"0"-5,-8-3-5,4 3-7,8 0-4,-4 0-4,1 0-4,-1 0-3,-4 0-1,4 0-2,0 0 1,-4 0 0,-4 0-2,9 3 0,-5 3 0,0 1 0,-4 2 0,0 7-1,0-5 0,0 2 0,0 1 0,0 6 0,-4-8 0,0 6 0,-5 1-1,5-2 0,-4-1 1,0 2 1,4 1 0,0 0-2,0-8 0,-5-2 2,5 4 1,0-2-1,4-1 0,0 3 1,0-7 1,0 3-2,8-4 2,-3 2-1,7-4-1,0 0-1,0 0 2,5-3-1,-5 3-2,4-3 2,5 0-7,-1-3-4,-3 0-9,-1 0-8,0-4-9,-3 1-8,-1-2-7</inkml:trace>
  <inkml:trace contextRef="#ctx0" brushRef="#br0" timeOffset="8777.502">9101 5771 450,'0'-3'31,"0"3"-8,0 0-6,0 0 0,0 3-4,0 13 3,0-2-2,0 2-1,0 0 0,0 1-3,0 7-1,0 2-4,-4-6 0,0 7-2,0 2 0,0 1-4,-1-3-3,5 5-4,-4 1-7,4 1-3,-4-7-10,0 1-7,0-1-6,0-3-4,0-2-7</inkml:trace>
  <inkml:trace contextRef="#ctx0" brushRef="#br0" timeOffset="9001.5148">9306 6095 435,'0'0'36,"4"0"-10,8-3-8,-8 3-5,8 0-2,1 0-3,-5 0-7,4 0-6,0 0-7,1-3-4,-5 3-1,0 0 3,0 0-2,0 0 0,5 0-5,-9-7-5,8 4-5,-4 0-4,17-14-10</inkml:trace>
  <inkml:trace contextRef="#ctx0" brushRef="#br0" timeOffset="9277.5306">9731 5833 389,'0'0'35,"5"0"-3,-5 0-3,8 5-3,-4-2-3,0 6-4,4 7-4,0-5-1,0 5-4,1 0 0,-1 8-2,0-3-1,0 4-1,4-1 0,-3 1-3,-1-1 0,0 3 0,4 5-1,-3-5 0,3 0-2,-8 0-4,4 2 0,0-5-2,-4-2-3,0-5 0,1-1-3,3 2-6,-4-6-5,-4 1-4,0-5-7,0-2-4,0-2-6,0-4-3</inkml:trace>
  <inkml:trace contextRef="#ctx0" brushRef="#br0" timeOffset="9488.5427">9891 6019 329,'0'0'47,"-4"3"-5,-4 3-6,0 2-7,-5 5-4,1 8-6,0 4-6,-5 2-2,5 3-4,0 5-2,-5-4-2,5-1-4,4-3-4,-4-2-1,-1-1-7,5-5-6,0-1-10,4-3-7,4-2-10,-4-8-3</inkml:trace>
  <inkml:trace contextRef="#ctx0" brushRef="#br0" timeOffset="9956.5695">11013 6073 261,'0'0'41,"0"0"-4,0-3-3,4 3-3,-4-4-1,4 4-1,8-1-3,-4-2-4,1-7-5,3 7-5,-4-3-3,9 2-2,-5-5-3,0 7-3,0-1-2,1 0-7,-1 0-6,0-4-8,1 4-7,-5 0-8,4 0-7,-4-3-1</inkml:trace>
  <inkml:trace contextRef="#ctx0" brushRef="#br0" timeOffset="10322.5904">11377 5834 366,'8'-1'40,"1"1"1,-1 0-6,4 0-5,0 0-4,1 1-6,-1-1-7,4 0-1,-3 4-5,-1-1-2,0 3 0,0 0-2,-3 4 0,-1-2-1,-4 1 0,0 1 0,0 3 0,-4 1 1,0 2 1,0 1-2,-8 6-1,0 1 2,-1-2 0,1-2 1,-8 6 0,12-9 4,-13 9-2,5-2 0,4 0 0,4-2-2,0-2 0,0 3 0,0-9-2,8 5 0,-4-3 1,0-5 1,12-1 0,4-1-2,1-6-1,-1 1 0,5-4 0,3-4-3,-3 1-5,3-3-3,1-1-3,-5 1-4,1 0-6,-1-2-7,1 1-11,-9-5-8,0 5-7,9-16-9</inkml:trace>
  <inkml:trace contextRef="#ctx0" brushRef="#br0" timeOffset="11293.6459">7496 6698 249,'0'0'41,"-4"0"-8,4 0 0,0 0-5,0 0-2,0 0-3,0 0 0,4 0-1,4 0-2,0 0-5,5 0-3,-1 0-3,0 0-3,1 0 0,-1 0-1,0-4-3,0 4 1,1 0-2,3 0 0,-8 4 0,9-1-1,-5 10-1,-4-6 2,-4 6 0,4-3 0,-3 1-1,-5 5 1,-5 1-2,1 2 1,-4 4 1,0 0-2,-4-2 1,-1 8 3,-3-5 1,4 1-1,-1-1 3,5-3 0,0 4 0,0-1 0,4-4 1,-4-4-1,8 3 0,-9-1 3,9-2-4,-4-3 0,4-2-1,0 1 0,0-2-1,0-1-2,4-1 1,-4-4-1,9-1 0,-1 0 0,-4 0-1,12-3 0,1 0-2,-1 0-3,-4 0-4,9-3-1,-1 0-6,1-4-4,-1-1-8,-8 2-10,9-3-8,-5 2-9</inkml:trace>
  <inkml:trace contextRef="#ctx0" brushRef="#br0" timeOffset="11688.6685">8978 6985 341,'8'0'21,"-8"0"-7,4 0-1,5 0-4,-1 0-3,0 0-6,4-3-4,-4 3-4,5-9-4,-1 2-4,0 4 1,5-6 0,-5 9-5,4-12 0,1 6-7</inkml:trace>
  <inkml:trace contextRef="#ctx0" brushRef="#br0" timeOffset="12128.6937">9457 6709 330,'4'0'32,"4"0"-3,1 0-2,3 0-5,-4 0-1,8 5-2,-11-5-1,7 1-1,0 2-1,0 0-5,-8 4 0,5-1-4,-5-3 0,4 1-1,0 2-1,-8 2-1,0 1-1,4 4-1,-4-5 0,0 5 0,0 0-1,-4 6 0,4 4 0,-8 8 1,-4-4 0,-1-5 2,5 5 0,-4 5 1,4-8 0,0-1-2,-5 0 2,5 1-3,0-2 3,0-2 1,4 1-1,-1 1 0,-3-3-1,0-1 0,4 1 1,0-1 0,0-3-2,0 0 0,0-6-2,0 1 1,4-4 0,4 1 1,0-3-1,4-1 1,0 1 0,8-1 0,5-3-3,-1 0 0,1-3-5,3-1-3,1-3-4,0 0-4,-5-2-4,5-4-13,-5 5-11,-4-2-18,34-12-9</inkml:trace>
  <inkml:trace contextRef="#ctx0" brushRef="#br0" timeOffset="12921.7391">11111 6698 297,'4'0'38,"-4"-4"-1,0 1-4,4 3-2,-4 0 1,0 0-2,4 0-5,-4 3-4,4-3-3,-4 0 0,0 10-5,5 1 1,-5 8-3,0-1 0,0 7-3,0-1 0,0 5-3,0 1-2,0 6 0,0-2-1,-5 5 0,5 1 0,-8 0-3,4-3-2,0-1-3,0-3 1,-4 2-4,4-4 0,0-4-3,0 0-2,4-2-7,-5-4-6,5 3-4,0-8-4,0-4-3,0-2-5,0-1-1</inkml:trace>
  <inkml:trace contextRef="#ctx0" brushRef="#br0" timeOffset="13145.7519">11369 7000 394,'8'0'45,"-8"0"-5,8 0-9,1 0-8,-1 0-8,0 0-3,4 0-4,-4-3-1,5-1-5,-5 3-3,0 1-4,4 0 1,1 0-1,-5 0 1,4 0-2,0 0-4,-3 0-4,3 0-7,0 0-6,0 0-3,-3 0-6,7 0-3,-12 0-2</inkml:trace>
  <inkml:trace contextRef="#ctx0" brushRef="#br0" timeOffset="13458.7698">11811 6671 350,'4'0'44,"0"0"-4,9 0-2,-5 0-4,0 0-8,0 1-5,0 6-4,5 2-1,-5 7-2,4-5-2,0 8-1,1-1 0,-1 4-4,0 2-1,-4 4-1,5 3-1,-5-1-1,8 0 0,-12 2 0,0-2-2,1 0 1,3-3-1,-4 2-1,4-2-1,-4-3-4,0 1-1,0-1-1,-4-2-5,4-7 3,1 0-4,-1-2-2,-4-5-9,0 2-2,0-4-4,0-3-5,4-3-7,0 0-7</inkml:trace>
  <inkml:trace contextRef="#ctx0" brushRef="#br0" timeOffset="13715.7845">11999 6871 337,'0'3'35,"-4"0"-6,4 4-4,-4 2-3,0 7-5,0-5-4,0 5-3,-4 0-1,4-2-1,-9 5-3,9-1-2,-12 4 0,4-1 0,4-2-2,-5 2 0,1 1 0,0-5-6,-5 2-7,9-4-9,-4 1-5,4-1-6,-1-3-6,5-3-5,-16 15-4</inkml:trace>
  <inkml:trace contextRef="#ctx0" brushRef="#br0" timeOffset="14477.8281">12577 4526 238,'0'0'26,"-4"-3"-7,4-4 2,0 7-5,0 0-1,4 0-1,-4 0 4,0 0 1,0 7 1,0-1 3,0 20-1,0-6-2,0 7 1,0 2-2,-4 8-2,4-1-4,0 7 2,-4 2-3,4 7-1,-5 0-1,-3 2-1,8 8 0,-8 2-1,4 11 1,0 9-1,0 8-1,-4 7 1,4-2-2,4-2 1,-9-1-1,9-2-1,0 4-1,0 4 0,-4 1 0,4-7 2,-8-2-1,8-3-1,-8-6-1,4-7 1,-4-6 2,-5 7-1,5 2 0,-4-2-1,4-1 0,-5-1-2,5-5 1,-4-7-2,0-1 0,3-11 1,1-5-1,0-3-1,0-6 0,4-1 0,0-7 0,-5-5 1,9-1 0,-4-7-1,0 0 0,4-5 0,-4-4-2,4-1-3,0 7-2,0-13-3,0 6-2,0-6 0,0 0-2,0 0 1,0 3-3,-4-3 0,4 0-2,-4 0-2,4-3-5,0 3-3,-4 0-9,0-6-9,4-1-6</inkml:trace>
  <inkml:trace contextRef="#ctx0" brushRef="#br0" timeOffset="14924.8536">13027 5960 411,'0'0'39,"0"0"-7,8 0-3,-8 0-7,13 3-3,-5 0-5,0-3-4,4 4-2,-4-4-2,5 3-2,-1 0 0,0-3-6,-4 0-2,5 3-3,-5-3-5,0 3-3,-4-3-7,0 0-5,0 0-6,0 0-9,-4 0-3,0 7-7</inkml:trace>
  <inkml:trace contextRef="#ctx0" brushRef="#br0" timeOffset="15150.8666">13015 6224 185,'0'3'35,"0"-1"-3,0 2-4,0 1 0,0 2 0,0-4 2,4 3-4,4 0 1,4 1-1,-3-4-4,7-3-4,-4 0-4,5 0-2,-5-3-6,4 0 0,-3-1-1,3-2-1,-4 3-1,0-3-1,1 6 1,-1-4-4,-4 1-1,5 3-4,-9 3-5,0-3-6,0 0-8,-4 0-5,0 0-7,0 0 0,0 10-5</inkml:trace>
  <inkml:trace contextRef="#ctx0" brushRef="#br0" timeOffset="16555.9469">6317 7267 215,'-4'0'31,"4"0"-6,-4 0-1,0 0-5,0 0-3,4 0-1,0 0 2,0 3 0,0 8 1,0 2-2,0 0-1,0-2 2,0-5-2,4 0 1,0 1-3,4-1-3,-4 0 1,0 2-3,-4-1-1,4-1-1,0 4-1,-4 2-2,0-1-1,0 2-1,0 2 2,0-6-2,-4 4 1,4 3-1,0-2-1,0-4-1,0 2-3,0-4-4,0 2-6,0-4-2,0-6-5,0 0-5,0 3-7,4-3-11</inkml:trace>
  <inkml:trace contextRef="#ctx0" brushRef="#br0" timeOffset="17654.0097">6395 7198 149,'0'0'10,"0"0"-2,0 0 0,0 0-4,0-3-2,0 0 0,0 1 0,0-1 2,0 0 1,0 3 4,0-3 3,0 3 3,0 0 1,0-3-1,0 3-5,0-3 2,-4 3-1,4-4-1,-4 1-4,4 3 2,0-3 1,0 0-1,0 3-3,-4 0 2,-1 0-2,5-3 1,0 3-2,0 0 0,-4-4-1,0 4 3,0 0 0,0 0 3,0-3-1,0 3-1,4 0 1,0 0 0,-4 0-1,0 0-2,4 0 0,0 0 1,0 0 1,0 7-1,-4 9 0,4-4-1,-5 6-1,1 1-1,0-2 0,0 2-1,4 5-2,0-1-5,-4 0-10,0 0-7,4-3-9,0 4-9,0-5-7</inkml:trace>
  <inkml:trace contextRef="#ctx0" brushRef="#br0" timeOffset="24406.3959">13711 5599 153,'0'0'14,"0"0"4,0 0-2,0 0 1,0-3 0,0 3-3,0 0-2,0 0-2,0 0-2,0 0 0,0 0-2,0 0-1,0 0 1,0-3 0,0 3 2,0 0 1,0-2 0,0 2-3,0-3 1,0 3 0,0 0-1,0 0-1,0 0 0,0 0-2,0 0-1,-4 0 1,4 0-2,0 0 0,-4 0 0,-1 3-1,-3 2 0,0 8 0,4 3 0,-4-5 0,0 5 0,-1-1-1,5 0 2,-4 1-1,0-2 0,0 5-1,0-3 2,-1 1 4,5 6 2,0-6 5,0 9 4,4-3 1,-4 1-1,0 5-3,0-5-2,4 0-1,0 7 1,0-4-2,0 4-2,0 5 0,0-4-3,0 1 0,4 1-2,0-1 1,4 1 0,-4-4 0,0 5 1,5-2 0,-1-3-2,-4-6-1,0 2 1,0-6-1,0 3 1,4-6-2,-4 2 0,1-5 1,-1 2-3,4-6 0,0-1-5,0-4-2,0 1-4,1 1-7,-5-1-6,4-3-8,0 1-8,-4-1-13</inkml:trace>
  <inkml:trace contextRef="#ctx0" brushRef="#br0" timeOffset="24982.4289">13895 5920 302,'0'0'35,"0"0"-3,0 0-5,0 0-1,0 0 1,0 3-2,0 1-2,0 16-5,0-1 0,0 7-3,0-2-3,0 6 0,0 0-1,0 2-3,0-2 1,4 0-6,-4 0 2,4-1-3,0-2 1,-4 0-1,8-1-1,-3-3-1,-5-2-1,0 1-2,4-6-6,0-1-3,-4 0-6,0-5-10,0-5-5,0 1-5,0-3-3,0 0-3,4-3-8</inkml:trace>
  <inkml:trace contextRef="#ctx0" brushRef="#br0" timeOffset="25199.4413">14042 6208 300,'4'-6'34,"5"2"-5,-5 1 2,0 3-3,4-3-1,-4 1-7,4 2-4,1 0-4,3 0-2,-4 0-5,0 0 0,9 0-3,-9 0-4,4 0-5,-4-6-7,0 0-1,1 6-6,-1-10-8,4 1-7,-4-1-7,17-7-3</inkml:trace>
  <inkml:trace contextRef="#ctx0" brushRef="#br0" timeOffset="25507.4589">14358 5880 322,'4'0'35,"-4"0"-11,4 0-6,-4 0-2,8 0 3,-4 0 4,0 0 0,4 0-2,1 4-3,-1 2-1,-4 7-4,8-7-1,-4 5 0,5 2-2,-1 0-2,0-2 1,0 2-5,-3 2 0,3 0-1,0 4-1,-4 1-1,1 0 1,-5 3 0,4 6-2,0-5-4,-4-7-1,4 2-2,-4 2-4,5-2-3,-5-3-6,0-2-3,0 2-2,0-6-4,0-7-2,0 5-7,-4-5 0,0-3-1</inkml:trace>
  <inkml:trace contextRef="#ctx0" brushRef="#br0" timeOffset="25790.4751">14497 6006 263,'0'0'35,"-4"0"-3,0 0-2,4 0-2,-4 6-1,-1 10-4,5-5 0,-8 5-1,0 2-6,0 4-2,4 2-3,0-5-4,-4-5-1,3 9-2,1-3-1,0 3-2,0-3-1,0 2-4,0-7-4,0 4-5,4-3-5,-4-5-3,0 5-4,0-5-5,4-2-5,0-2-4,-5 12-5</inkml:trace>
  <inkml:trace contextRef="#ctx0" brushRef="#br0" timeOffset="26467.5138">14571 5667 329,'0'0'32,"0"-3"-5,4 3-2,-4 0 2,4 0 2,-4 5-5,4 11-4,4 0-1,0-2-2,-4 2-4,9 0 0,-1 1-4,4 3 1,1 0-1,3 2 1,-4-1 1,5 3-1,-5 1 0,1-1-2,-1 6-1,0-1 0,-3 4-1,-1 1 0,-4 2-2,4 4-1,-3-3 0,-1 2 0,-4-2-3,0-5 2,0 1-1,-4-3 0,0 1-1,0-3 0,-4-4-2,4 0-3,-8-2-3,4-4-3,-4-2-2,3-4-2,1-1-2,0-1-5,0-4-8,-4-3-8,4-3-6,-4 0-6,8-3-1</inkml:trace>
  <inkml:trace contextRef="#ctx0" brushRef="#br0" timeOffset="26958.5419">15025 5105 252,'0'0'17,"0"0"1,0 3 1,0-2 2,0 9 1,0 6-1,0 1 0,0 2-1,0 1 2,0 3 1,0 4 1,4 5-1,0 6-5,-4 5-1,4 3-4,0 7 0,-4-1-1,4 6-5,1-3 1,-1 2 0,-4 2 0,4-2-2,0 2 0,-4-3 0,0 8-2,0 2 1,0-1 0,0 2 2,0 0-1,0 1-2,0-7 2,0 1-1,0-5 0,0 2 0,0-8 0,0 4-2,0-2 0,0-2 0,0-2-2,0 0 0,4-3 0,-4 0 0,0-3-1,4-3 0,0-3 0,-4-1 0,0-6-1,0-3-3,0-1-3,0-9 0,0-1-1,0 0-5,0-5-1,0-1-3,0-4-6,0 1-7,-4-4-9,0-3-10,4-3-11</inkml:trace>
  <inkml:trace contextRef="#ctx0" brushRef="#br0" timeOffset="28110.6078">15336 5548 298,'-4'-3'38,"4"3"-5,0 0-5,0 0-2,0 0-2,0 0-3,4 3 0,-4 12-3,0-3-5,8 4 0,-4-2-4,5-1 0,-5 5-1,4 1-1,-4 0-2,0-2 0,0 4-4,0 1 2,0-1-2,0 1 1,-4-1-1,0 1-3,0-4-2,5 4-4,-5-5-4,0 2-6,0-1-4,0-2-6,0-4-5,-5-4-6,5 5-5,-16 9-7</inkml:trace>
  <inkml:trace contextRef="#ctx0" brushRef="#br0" timeOffset="28325.6201">15549 5764 332,'4'-3'40,"0"0"1,0 0-4,4 3-8,-3-5-6,3 2-8,-4 0-3,4 0-3,0 3-4,-4 0-2,4-4-7,1 1-4,-5 0-6,4 0-3,-4 0-5,4 0-4,-4-1-3,5 1-7,-5 0 0,8-2-8</inkml:trace>
  <inkml:trace contextRef="#ctx0" brushRef="#br0" timeOffset="28617.6368">15770 5440 293,'8'-3'33,"-8"0"-1,4-2 0,0 5 1,5 0-2,-5-3-2,0 3-4,8 3-5,-8-1-3,8 4-2,-7 3-3,3 1 0,4 8 0,-4 1-3,5-2-3,-1 2-1,0 0 0,-4-1-2,5 1 0,-1 1 0,0 0 0,4-3-2,-3 2-1,-1-1 0,0-3-5,-8 0 0,5 1-4,-1-4-2,-8-2-3,8-2-4,-4 5-5,0-4-5,-4-2-3,0-3-1,0 3-4,-4-4-3,4-3-2,-20 6-4</inkml:trace>
  <inkml:trace contextRef="#ctx0" brushRef="#br0" timeOffset="28840.6496">15909 5593 247,'-4'0'33,"0"3"1,0 0 1,0 3-3,0 10 1,-4-1-4,4 4-4,-1-5-4,1 8-7,0-4-4,-4 4-1,4-3-3,0-1-2,0 1-4,0-5-4,0 2-5,4 0-7,0-5-4,0-2-1,0 1-5,0-2-2,0 1-4,4-2 0,0-4-4</inkml:trace>
  <inkml:trace contextRef="#ctx0" brushRef="#br0" timeOffset="29173.6686">16654 5462 349,'0'0'32,"0"0"-5,0 0-3,4 0-1,-4 0 0,9 0-3,-1 0-5,-4 0 0,4 0-6,4 0-2,5-3 0,-9 0-3,4 0 0,-4-7-2,1 1 0,-1 4-1,0-1-3,-4-4-6,4 4-8,-8-1-8,8-2-8,-8 1-7,5 2-8,3-14-9</inkml:trace>
  <inkml:trace contextRef="#ctx0" brushRef="#br0" timeOffset="29551.6902">16925 5195 345,'0'0'28,"4"0"-1,0-3 4,4 3-1,-4 0-5,4 0-4,0 0-4,1 0-3,-1 0-4,0 0-2,0 0-3,0 0 0,1 0-3,-1 0 2,-4 3-1,4 0-2,-4 1 1,-4 2-1,0 0 0,0 4 1,0 4 0,0-1 1,0 3 0,-4-2-1,4-1 2,-4 8 2,0-2-1,0 0-1,-4 1-2,8-5 1,-9 4-1,5 5-1,0-9-1,0 5 2,4-3 0,0-1-2,0-2 0,0 2 1,0-6-1,0-1 1,0-2 0,0 1-2,8-5 0,-8 0 1,13 0-1,-5-3-4,4 0-1,-4 0-4,4-3-2,-3 0-8,-1 0-6,-4-1-6,-4 1-4,4 2-7,0 1-4,-8 1-5</inkml:trace>
  <inkml:trace contextRef="#ctx0" brushRef="#br0" timeOffset="30080.7205">15569 6621 196,'0'0'29,"0"0"4,0-3-2,0 3-2,0-3 2,0 3 1,0 0 1,0 0 0,0-3-4,5 3-2,-5-7-3,8 7-5,-8-6-3,8 0-2,-4 1-6,4 2-1,-4 0-2,4-1 0,-3 4-4,3-3-1,-4 0-1,0 0-6,4 0-1,-4-1-3,4-2-4,1 5-5,-1-6-6,0 4-5,0-3-7,0-1-3,-4-2-5</inkml:trace>
  <inkml:trace contextRef="#ctx0" brushRef="#br0" timeOffset="30457.7421">15799 6386 249,'4'-3'34,"4"0"-3,-4-1 0,4 1-2,0 3 1,-3 0-2,3-3-4,0 3-6,-4 0-3,4 0-1,0 0-6,-3 0 0,3 3-3,-4 0 0,4 1-2,0 5-1,-4 2 1,0 2-2,-4 0 1,4-2-2,1 2 1,-5 3 0,0-2-1,-5 2 0,5 1 0,0-1 2,-8 3-1,4-1-1,-4-2 0,4-2 0,4 5 0,-8-3 2,8-2 0,0-1 3,-4-4 0,0 3-1,4-3 1,0 4-1,0-5 2,0 1-1,0-6-3,0 1 1,0 2-1,0-3-1,8 0 0,-4 1 1,8-4-2,0 0 0,1 0 0,-1-4 0,4 4-4,-3-3-4,-1-6-7,0-2-9,0 4-8,5 1-10,-5-1-4,0 4-3</inkml:trace>
  <inkml:trace contextRef="#ctx0" brushRef="#br0" timeOffset="30833.7636">16724 6141 344,'0'3'33,"0"-3"1,0 4-1,4 10-3,-4 2-6,0-4-5,0 3-1,0 1-4,0 4-3,4 6 0,-4-6-1,4 3-2,-4 1-1,0-1-1,4 3-4,-4-2 2,0 0-4,4 1 0,1-4-6,-5 1-4,0-5-2,4 6-8,0-7-7,0-2-4,-4 2-8,0-8-4,8 4-4</inkml:trace>
  <inkml:trace contextRef="#ctx0" brushRef="#br0" timeOffset="31043.7756">16920 6357 360,'0'-3'22,"5"0"-6,-1 0-5,4 3-2,0-3-4,0 1 0,-4 2-2,5 0-6,-5-3-5,4-3-5,0 2-5,-4 1-3,8 0-3,-3 0-4,-5 0-2,12-18-7</inkml:trace>
  <inkml:trace contextRef="#ctx0" brushRef="#br0" timeOffset="31378.7947">17113 6025 287,'0'0'35,"0"0"-5,4-3 1,-4 3 0,8 0 3,-8 0-7,8 6-4,-4 2-3,5 2-1,-1 3-5,-4 1 0,4 2-1,0 3-1,5 5 0,-5 0-2,-4 1-1,0-4-1,8 1-3,-4 5-1,5-3 0,-5 1-2,4-4 1,-8 1-3,9 2 1,-5-2-3,0-4-4,-4 1 0,4-2-2,-4-1-4,4-2 1,1 2-3,-1-3-4,-8-2 0,4-4-5,-4 2-3,8-6-2,-8 0-3,0-3-3,0 0-3,0 0-3</inkml:trace>
  <inkml:trace contextRef="#ctx0" brushRef="#br0" timeOffset="31614.8082">17244 6337 266,'0'-3'38,"0"-1"-6,0 1-2,0 0-7,-4 3-3,0 3-2,0-3-5,0 7-2,-1 2-1,1 2-2,0 5-1,0-3-1,0-2-1,-4 5-2,4 0 0,0-2-2,-5 2-3,5-2-5,0 2-8,0-6-3,0-1-6,0-1-6,0 5-5,0-7-8</inkml:trace>
  <inkml:trace contextRef="#ctx0" brushRef="#br0" timeOffset="32141.8384">17563 4701 251,'0'0'19,"0"-3"-6,0 3 4,0 0 5,4 9 3,-4 6 2,0 7-1,4 5 1,-4 3 1,0 5-2,5 0-1,-5 6-3,0 1-3,4 4-1,-4 3-3,0 4-2,0 10 0,0 1-2,0 4-1,0 8-2,4 4 1,-4-1-1,0 1 0,4-7 0,-4 0-1,0 2 0,0-2 1,0-3-2,4 0-1,-4-2-2,0-1 1,0-3-1,0-2-3,0-2 1,0-4 1,0-9-1,0 3-1,0-4 1,0 0 0,-8-3-1,4-4 0,0-2 0,-5-7-3,1 0 0,4-1-2,0-8-3,0 1-1,0-1-4,4-5-3,0-7-3,0-4-6,0-5-8,4 0-15,-4-5-13,4-17-7</inkml:trace>
  <inkml:trace contextRef="#ctx0" brushRef="#br0" timeOffset="33192.8985">17928 5900 312,'0'0'33,"0"0"-3,0 0-2,0-4-2,4 4 0,4-3-4,-4 3-3,4-3-4,-4-3-4,4 6 0,-3-7-4,3 4 1,0 0-2,-4 1-2,0-1-2,4 3 2,0 0-1,9 0-2,-9 0 0,0-3-1,5 3 1,-1 0-4,-4-3-4,0 0-2,0-1-8,1 4-6,-5 0-3,4 0-8,-4 0-6,-4 0-5</inkml:trace>
  <inkml:trace contextRef="#ctx0" brushRef="#br0" timeOffset="33750.9304">18390 5446 189,'0'-3'23,"0"3"-5,-4 0 4,4-3-5,0 3-3,0 0-3,-4 0-1,4 0-4,0 0 0,0 0 0,0 0-1,0 3 3,0 7 1,0-1 3,-4-2-1,4 1 2,-4-2-2,4 4 2,-4 2 1,0-1-2,0 5 0,4 3 1,-9-1-2,5 4 2,0 2-1,0 0 0,4 1-3,-4 2 1,0 4-1,4-1 0,-4 2-2,4-2 0,-4 0-2,4 3-1,0-1 1,4-5-2,-4 3 2,0 7-3,0-7 2,4 2-2,0-2 0,0 0 0,4-3-1,0-4-1,-3-6 0,7 5-3,-4-7-3,0 1-6,-4-4-9,4 1-6,-3-8-5,-1 1-4,4-6-8,-4 0-2</inkml:trace>
  <inkml:trace contextRef="#ctx0" brushRef="#br0" timeOffset="33976.9433">18472 5995 383,'4'-6'51,"-4"6"-8,4-4-10,-4 1-9,0-3-5,8 3-5,1-4-3,3 1-3,-4 0-3,4-2 0,-3 4-5,3 4-3,-8-6 0,4 3-2,4 3-4,-3-3-7,3 0-8,-4-1-5,-4-2-6,0 6-4,0-5-5,0-1-9</inkml:trace>
  <inkml:trace contextRef="#ctx0" brushRef="#br0" timeOffset="34357.9651">18673 5801 301,'4'-3'35,"4"-4"-1,0 3 1,4 1-3,1-1-4,-5-2-6,4 3-4,-4 3-7,1-3-2,-1 3-2,0 0-2,-4 0-1,4 3-1,-4 0-1,0 0 0,5 7-1,-9-2 1,0-2-2,4 4 2,-4-1-1,0 1-1,0-2 1,0 1 1,-4 4-1,4-2 0,-4-2 0,-1 4 1,5-3-1,-4 1 2,-4-2 0,4 1 0,0-1 0,0 6-1,4-2 0,-4-1 1,0 1-2,4-8 0,0 7-1,0 1 0,0-2 0,0-1 1,0-4 0,0-6-1,4 7 0,-4-1 0,4-5 1,-4 3-2,4-4-1,4 0-3,0 0-3,1 0-3,-1-4-7,-4 0-3,0-6-6,4 1-7,-4-4-2,4 8 0,-4-4-5,9-31-5</inkml:trace>
  <inkml:trace contextRef="#ctx0" brushRef="#br0" timeOffset="34684.9838">18890 5563 323,'0'-4'21,"4"4"3,-4 0 5,4 0 1,8 0 0,-8 0-4,9 4-4,-5 2-3,0 10-3,0 1 2,4 2-1,1-1-4,-5 1-3,4 2 0,0 4 1,-3-1-2,3 3-1,-8-2-1,0 2-1,4 0-1,-4 2-1,5-5-1,-9 1 0,4 5-1,-4-2-2,0 2-1,0-5-4,0 2 0,0-6-3,-4 1-2,-5-1-2,9-2-4,-8-5-4,4-1-8,-4-4-5,4-2-7,-4-4-5,-1-3-4</inkml:trace>
  <inkml:trace contextRef="#ctx0" brushRef="#br0" timeOffset="35234.0152">19381 4917 201,'0'0'21,"0"-3"-5,0 3 1,0 0 1,0 0 3,0 3-1,4 0-2,-4 0 2,4 10 2,-4 1 0,0 2 1,0 2 0,0 4 0,0 4 0,0 1-2,0 3-6,0 3 0,0 4-1,0 9 0,0 6-3,0 6-2,0 4-2,0 1 3,0 7-1,0-2 0,0-1-2,0-3-1,0 1 0,0-1 0,4-2-1,-4-2-1,4 5 0,0-4 1,-4 1-1,5-2 0,-5-1-1,0-5 1,0-2-2,0-2 0,4-4 1,-4-2-3,0 2 1,0-6 0,-4-3 0,4-6-2,0 3 2,0-4-1,-5 0 0,1-3-2,0-1-3,4-6 0,0 3-1,-4-9-1,4-1-3,0-1-2,0 1-2,0-2-2,4-4-3,-4-1-6,0-3-6,0-3-10,0 0-6,4 0-11</inkml:trace>
  <inkml:trace contextRef="#ctx0" brushRef="#br0" timeOffset="36175.0691">19631 5386 345,'0'0'41,"0"-3"-4,0 3-5,0 0-3,0-6-4,0 2-6,4 1-3,4-3-5,4 3-4,5-1-1,-5 1-1,-4-3-2,0 6-3,0 0-1,1 0-6,-1 0-6,-8 0-5,4 0-5,0-2-4,4-1-6,-4 0-3,0 0-5,1 0 1,11 3-4</inkml:trace>
  <inkml:trace contextRef="#ctx0" brushRef="#br0" timeOffset="36580.0922">19860 5152 301,'0'0'31,"4"-1"1,0-2 4,8-4 0,-3 1-3,3 3-9,0 3-6,-4 0-4,5 0-2,-1-3-3,0 3-3,-4 0-1,5 0-2,-5 0 0,0 0-1,0 0-1,0 0 0,-3 6 0,-1 0-1,0 1 1,-4 7 0,0-1 0,0 3 0,0-2-1,0 5 3,-4-2-2,0-1 0,-1 5 2,1 1 1,-4-1-2,4 1 2,4 2-1,-4 0 2,0-2-1,4-4-2,-4 1 1,4-3-2,0-2 1,0 2-1,0-5-1,0-2 1,0 1 0,0 0-1,4-7-1,0 3 2,4-3-1,0 0 0,1-3 0,-1 0-2,-4 0-4,8-3 0,-4 0-3,0 0-1,-3-3-7,3-4-5,-4 4-6,4-1-6,-4 1-7,8 1-3,1-8-11</inkml:trace>
  <inkml:trace contextRef="#ctx0" brushRef="#br0" timeOffset="37178.1264">20843 5248 218,'0'0'36,"0"0"0,0 0 1,-5 0-1,5 0-2,-4 0-2,0 0-3,4 0-4,0 0-2,0 0-8,0 0 0,0 0-4,0 0 1,4-7-3,-4 7 1,4-3-4,1 0 0,3 0-2,4 0-2,-8 1 1,4-4-2,0 3 0,1 3 0,-1-4-1,-4 1-2,4 0-6,0-3-2,-4 6-7,5 0-6,-5-7-6,0 7-6,4 0-5,-8-4-3,12 4-12</inkml:trace>
  <inkml:trace contextRef="#ctx0" brushRef="#br0" timeOffset="37542.1473">21051 5068 295,'4'-3'34,"0"-3"-1,5 2 0,3 1-2,4 3-4,-7 0-5,3 0-5,0 0-5,-4 0-4,-4 0-1,5 3-2,-5 4-1,0-4 0,0 5-2,4-2 1,-4 4-2,-4 3-1,0-1 2,0 3-1,0 0 2,-4 0 1,0 4-1,0-2 1,-4 2 1,4-1-1,-5 7-1,1-4 0,4 4 3,-4-1-2,0 2 0,4-6 0,-5-2-1,9 1 2,0-3 0,0-5-3,0 2 2,-4-4-3,8-2 1,-4 1-1,0 1 1,9-3-2,-5-2 0,8-1 0,0 0-2,1-3-4,-1 0-5,-4 0-2,0 0-7,0 0-4,-3 0-8,-1 0-10,4-3-3,-12-7-13</inkml:trace>
  <inkml:trace contextRef="#ctx0" brushRef="#br0" timeOffset="38382.1953">19827 6095 347,'0'-3'28,"0"0"-5,0 3-6,0 0-5,4-7-4,13 4-1,-9-3-2,4-1-1,0 6-1,1 1-2,-1 0 0,-4 0 1,4 0-2,-7-3 0,7 3 0,-8 0 0,4 0 0,4 0 2,-3 3-1,-5-3 0,0 1-2,0 6 1,-4-4 1,4 7 0,0-4-2,-4 3 2,0 4-1,0 1 0,-4 6 0,0-3 0,4 5 0,-8-1 3,-1 4 0,1-1 2,4 0 0,0-2 2,-4-4 0,4 4 2,4-4 0,-4-3-2,4 1 2,0-4-4,0-3 2,4 1-3,-4-2 1,4-2 0,4-3 0,0 0-1,5 0 0,-5-3-2,4 0 2,0 0 0,5-3-3,-5 0-2,0 0-4,-4 0-1,-3-2-6,3 2-4,-4 0-7,4-4-5,-4 7-7,0-6-8,4 3-4</inkml:trace>
  <inkml:trace contextRef="#ctx0" brushRef="#br0" timeOffset="38849.222">20888 5973 309,'0'0'27,"0"0"0,0-3-1,0-1-4,4 4-1,-4 0 1,0 0-1,0 7-2,0 9-1,0-5-2,0 8-4,0-5-1,0 5-2,0 2-1,0 1-5,0-3 2,0-5-3,4 7 2,-4 8-3,4-9-1,-4 3-4,4-3-4,-4 3-2,0-6-8,0 2-4,0 2-7,0-5-4,0 1-5,0 2-2,0-6-2</inkml:trace>
  <inkml:trace contextRef="#ctx0" brushRef="#br0" timeOffset="39057.2339">20998 6211 309,'4'-3'31,"0"0"-2,4 0-7,1 3-5,3-7-5,-8 7-2,4 0-4,4-3-2,1 3 0,-5-2-3,0-1-7,-4 3-4,4 0-8,-3 0-2,3 0-5,-8-3-9,20 9-8</inkml:trace>
  <inkml:trace contextRef="#ctx0" brushRef="#br0" timeOffset="39365.2515">21268 5973 326,'0'0'23,"4"0"8,0 3 5,5 3 3,-5 4-9,4 4-5,4 2-6,-4-2-3,1 2-2,-1-2-5,4 2 0,-4 3-2,0 2-1,5-2 0,-1-1-2,-4-2-2,4-1 0,1 3-1,-5 1 0,0-5 0,-4 2 0,4 0-1,1-2-1,-1 2 0,0-1-3,-4-3-5,4 1 1,-8-2-2,8-1-6,-8 2-4,9-2-5,-9-4-3,0-1-6,4-5-7,-4 3-2,0 10-7</inkml:trace>
  <inkml:trace contextRef="#ctx0" brushRef="#br0" timeOffset="39585.2641">21440 6202 258,'0'0'23,"0"0"1,0 3 0,-4 0-4,0 0-1,0 13-6,-4-8-3,4 5-2,0 3-3,-1-5-2,1 5 0,0-4-5,0-1-7,0 2-6,4-3-6,-8-2-3,4 1-5,-13 26-8</inkml:trace>
  <inkml:trace contextRef="#ctx0" brushRef="#br0" timeOffset="40233.3012">21809 4817 165,'0'0'16,"0"0"-3,0 0 1,0 0-7,0 0 0,0 0 6,0 3 6,0 0-2,4 4 5,4 10-2,0 2 3,-4-1-1,0 4-1,0 2 3,1 3 3,-1 5-2,4 1-3,-4-3-1,0 10-3,0 0-2,-4 3-1,0 6-1,4 11 0,-4 9-4,0 1-1,0 0-1,-4-4-2,4 3 0,-4-6 3,4 4-3,-8-5 2,0-2 0,-1 7-3,1-2 1,0 2-2,0-2 2,0-4-3,4-2 1,0-5 0,-1-5-2,1-3 0,0-3 0,0-3-1,4-7 0,0-3 1,0-1-2,0-5 0,0-4-4,0 3-3,4-7-1,0-2-3,-4-1 0,4-7-3,-4-1-3,0 1-3,5 0-7,-5-2-4,4-4-10,-4 0-7,4 0-10</inkml:trace>
  <inkml:trace contextRef="#ctx0" brushRef="#br0" timeOffset="40880.3382">22275 5667 304,'0'-3'33,"0"3"-2,0 0-2,0 0 3,0 3 0,0 4-3,0 7-5,5 2-4,-5-2-5,4 5-3,-4 2-3,0-2-2,-4 2-1,4 1-3,0-4 0,0 4-2,0-5-4,0 9-1,0-9-3,0-1-2,-5 2-5,5 1-2,-4 0-4,0-5-4,0 5-3,0-11-4,-4 5-1,0 0-4,-21 26-9</inkml:trace>
  <inkml:trace contextRef="#ctx0" brushRef="#br0" timeOffset="41117.3518">22169 5903 336,'4'0'38,"-4"0"-4,0 0-2,4 0-2,0 0-5,-4-3-3,4 3-6,5 0-5,-9-4-2,8 4-2,0 4-1,0-4-4,0 0 1,0 0-1,1 0-4,-5 0-1,4 0-6,0 0-4,4 0-4,-3 0-4,-5 0-5,4 0-3,4 0-2,-4 0-3,5-4-4,19-15-6</inkml:trace>
  <inkml:trace contextRef="#ctx0" brushRef="#br0" timeOffset="41567.3775">22517 5707 360,'0'0'32,"4"0"-2,4-3 1,0 0-3,1 0-2,-5 3-8,8-4-3,-4 1-3,0 3-4,1 0-2,-1 0-2,4 0 1,0 0-3,-4 3 0,1 1-1,-1 2 0,-4-1 0,0 1 0,0 1-1,0-1 0,-4 3 0,0 1 0,0 1 1,0 2 1,0 3 1,0-2-2,0 2 1,-4 0 2,0-5-1,-4 5 0,4-5-1,0 2-1,0-4-1,4 7 2,0-5-2,-5 2 0,1-4 1,4-1-1,0 5 1,-4-3-1,4-1-1,0-6 2,0 4-2,0-2 1,0 1 0,0-6 0,0 3 0,0 0 0,4-3 0,-4 7-2,9-4 2,3-3 1,-4 0 0,4 0-1,1-3-3,-5 3-2,4-4-2,0 4-2,-3-3-3,7-3-7,-8 3-5,0 0-6,1 1-5,-5-1-3,0 0-6,12-7-8</inkml:trace>
  <inkml:trace contextRef="#ctx0" brushRef="#br0" timeOffset="42128.4096">22935 4943 192,'-5'3'18,"5"-3"-1,0 0 2,0 11-1,0 2 4,0 1-2,0 2 1,0 3 2,0 2 0,0 1 4,5 5 1,-5 6 0,0 1-4,4 2-3,0 4-2,-4 6-2,8 6-3,-4 6-4,0 0-1,-4 3 0,0 1-3,4 0-1,-4-2 1,-4 1 0,4-2-1,0-1-2,0-4 0,0 2 2,0 1 0,0 2-1,0 2 0,0-3 0,0-2 0,0-5-1,4-5 0,-4-3-2,4 0-1,-4-3 1,0-4 0,4-3 0,-4-2-2,0-3 2,0-4-2,0 2 2,4-9-2,-4-4-1,0 1-3,0-4-1,0-4-1,0 0-3,0 1-1,0-4 0,5-3-2,-5 3-6,0-3-6,0 0-9,0 0-10,0-3-10</inkml:trace>
  <inkml:trace contextRef="#ctx0" brushRef="#br0" timeOffset="43460.4858">23131 5499 325,'0'0'41,"0"0"-4,0 0-4,0-3-4,8 3-4,-4 0-4,5 0-5,-1 0-6,4-3-3,-4 3 0,4-4-3,-3 1 0,3-3-2,0-2-3,-4 5-4,1-4-9,-1 4-5,0-3-6,0-1-5,0 1-5,-4 3-1,1 0-4,3-2-7</inkml:trace>
  <inkml:trace contextRef="#ctx0" brushRef="#br0" timeOffset="43857.5085">23405 5235 298,'0'-3'33,"9"0"-2,-1 1-4,-4-4-6,0 3-3,4 3-8,-4 0 0,4 0-4,5 0-2,-9 0-1,4 0 0,-4 3-1,0 0 1,0 0-2,-4 2 1,8 1 0,-3 1-2,-1 2 1,-4 1 0,0 2 3,0-4 2,0 8 1,-4 2-1,-1-2 2,-3 3-1,4-2 1,0 1 1,0-2-4,-4 3 1,0-5-1,3 2-1,1 0 0,0-2-1,4-1-1,-4 1-1,0-1 3,4 0-1,0-1 0,0-4-1,0 5 1,0-4-3,0-2 1,4 1 0,0-2-1,4-3-1,1 0 2,-1-3-1,0 4-1,0-4-1,0 0-5,1 0-6,3-4-6,0 1-6,-4 0-2,5-3-6,-1-2-5,-4-2-5,25 1-7</inkml:trace>
  <inkml:trace contextRef="#ctx0" brushRef="#br0" timeOffset="44287.5331">24331 5165 233,'0'0'33,"0"0"-4,0 0-2,4 3 1,-4-3 3,0 3 3,0 10-1,0-5-5,4 5-3,-4-7-6,0 7-2,0 1-6,4 2-2,0 0-2,-4-2-2,4 5 1,-4-1-3,0 1 0,0-5-1,0 2-2,0 8 1,0-5-1,0-3-4,0-5-4,0 5-3,0 0-6,0-2-5,-4-1-7,4-7-5,-4-1-6,4-5-6,-12 13-4</inkml:trace>
  <inkml:trace contextRef="#ctx0" brushRef="#br0" timeOffset="44528.5469">24507 5303 269,'0'-3'29,"8"3"-1,-4 0-8,4 0-2,0 0-5,-4 0-2,9 0-4,-5 3-2,4 1-2,-4-4 0,1 0-1,-1 0 0,4 0-1,-4 0 2,0 0-1,1 0-3,-5 0 1,0 0-2,4 0-5,-4 0-3,4 0-4,-4-4-4,0 4-4,0 0-4,5-3-13</inkml:trace>
  <inkml:trace contextRef="#ctx0" brushRef="#br0" timeOffset="44994.5735">24842 5052 251,'9'-3'20,"-1"3"3,0 0 1,4 0-1,-12-3-6,4 3-5,0 0-2,0 3 1,5-3-1,-5 6-1,0 1 3,0 1 1,-4-2 3,8 4 1,-4-1 2,4 1-2,1-6-6,-5 6 2,0 6-2,0-10-2,-4 1 1,8 4-2,-8 1-2,4 4 0,0-1-1,0 4-2,0-5 0,1 5-1,-1-3 2,4 2-1,-8 1 0,4 1-2,-4-1 2,8 2-1,0 0-1,-4-2 0,-4 0 0,4-2 0,1 2 0,-1-1-1,0-2 0,0-2-3,0-4-4,0-1-3,0 4-3,0-7-5,0 1-4,0-3-4,1 0-2,-1-4-4,-4 3-3,0-3-6,4 6-5</inkml:trace>
  <inkml:trace contextRef="#ctx0" brushRef="#br0" timeOffset="45237.5874">25047 5334 261,'0'-4'33,"0"1"-4,0 0-3,0 3 1,0 0-4,0 0 0,-4 0-5,-4 6-1,0 1-4,-1 10 1,5-1-3,-4-3 1,0 1-5,0 2-2,0-6 0,-1 1-1,1 1-1,-4 1-2,4 2 0,0-6-6,-1 4-9,1-4-7,0-4-10,-4 1-7,3 4-5,-36 20-9</inkml:trace>
  <inkml:trace contextRef="#ctx0" brushRef="#br0" timeOffset="46129.6384">23454 6036 373,'0'-3'37,"0"0"-8,0 1-6,0-1-4,5 3-5,-1 0-1,0 0-8,0 0 2,8 0-3,-8 0 0,13 0-3,-9 0 1,0 0 1,-4 3-2,8-1 1,-3 1-2,-5 3 1,4 1-1,-4 2 0,0-5 0,-4 3 0,4 3 0,-4 0 0,0-1 0,0 4 0,-8 1-2,8 2 2,-4-2 0,-4 2 0,-1 0-1,5 2 0,-4-2 0,-4 1 2,4-4 0,0 3-2,3-2 2,-3 2 1,8-3 0,-4-2 0,0 1 2,0 1-3,0-8 1,4 8 1,0-7-3,0 3 1,0-2 1,0-1-2,4-1 0,-4 1 2,0-2-1,8 2-1,-4-3 1,4 0 0,1-3-1,-5 3-1,4-3 0,4 0 2,0 0 0,5-3-1,-5 3 0,0-3-1,5 3-6,-5-6-12,-4 3-5,5-1-10,-5 4-3,-4-3-3,4 0-5</inkml:trace>
  <inkml:trace contextRef="#ctx0" brushRef="#br0" timeOffset="46624.6668">24376 6238 203,'0'-3'32,"0"3"-1,0 0 0,0 0-2,0 0-4,4 0-1,0 0-3,4 0-7,0 0-3,4 0-3,-3 0-3,3-6-1,0 4-2,1-1 0,-5 3-1,4-3-9,-4-4-7,0 1-9,5 0-9,-9-1-4,20 7-8</inkml:trace>
  <inkml:trace contextRef="#ctx0" brushRef="#br0" timeOffset="47011.6889">24646 6062 281,'4'-3'29,"4"-4"-3,0 4-2,0 3-7,1 0-2,-1 0-1,-4 0-4,4 0-2,0 0-2,1 3-1,-5 0-3,4 1 1,-4 3-1,0 0-1,-4 6 0,4-1-2,-4-2 3,0 4 0,0 2 0,-4-2 1,0 2 1,4 0 0,-8-2 0,0 2 2,-1-3-1,1 1-2,4 5 1,0-1-1,-8-2 0,8 0-1,-5-2 0,9 2-1,-4-5 1,0 5 0,0-7-1,4 4 0,-4-8 1,4 1-4,0 1 2,0-1 2,0-3-4,8 0 2,-8 1 2,4-4-4,4 0 4,-3 3-1,7-3-5,-8 0-5,4-3-9,0 3-3,5-10-9,-5-3-8,4 5-4</inkml:trace>
  <inkml:trace contextRef="#ctx0" brushRef="#br0" timeOffset="47573.721">25211 4734 206,'0'0'19,"0"0"-3,0 0 0,0 0-3,0 0 0,4 7 6,-4 7-3,0 2 2,0 1-3,0 12 2,0-2-1,-4 3 3,4 8 1,0-1 1,0 6 1,-4-3 1,0 1-3,4 5-6,-4 6 0,-1 6-2,1 7-1,0 8 0,-4 0-1,0 3-2,0 1-1,-5-3-1,5-4-1,-4-3-2,4-2 0,-5 2 0,1-6 0,4 1-1,0-2-2,4 2 1,-9-5 1,9-1-2,0-7 0,-4-3 0,4-4 0,0-4 0,0-5 0,4-6 1,0-1-1,0-6-1,0-2-5,0-6-2,0 1-3,0 0-4,0-5-1,0-5-8,4 3-3,-4-6-7,-4 4-10,4-4-7</inkml:trace>
  <inkml:trace contextRef="#ctx0" brushRef="#br0" timeOffset="49362.8234">5719 9066 381,'0'0'28,"0"-3"-7,0 3-4,4 0-7,-4 0-2,4 0-3,9 0 1,-1-6-3,0 6 0,5-2-1,-5-1 0,4-6-1,-3-1-2,-1 4-9,0-1-10,-4 6-10,5-3-13,-5-5-8</inkml:trace>
  <inkml:trace contextRef="#ctx0" brushRef="#br0" timeOffset="49559.8346">5691 9300 295,'4'0'44,"0"0"-2,-4 0-1,0 0-4,8 0-7,4 0-8,-8 2-4,5-2-7,3 0 0,0 0-7,0-2-6,1-4-6,-1-1-8,0 1-7,-4 3-11,1 0-10,23-15-15</inkml:trace>
  <inkml:trace contextRef="#ctx0" brushRef="#br0" timeOffset="50721.9011">6366 8645 190,'0'0'30,"4"0"-3,-4 0-7,0-3 3,0 3-4,-4 0-2,4-3-6,4 3-1,-4 0-5,0 0 3,0 0-5,0 0 2,0 0 0,0 0-1,0 0 0,0 0-1,0 0 1,0 0-3,0 3 0,-4-3 0,-4 6 0,0 7-1,0-2 0,8 2 0,-9 0-1,5 1 0,-4 2 2,0-2 2,4 2 2,4 5 2,-8 1 1,4 0 1,-1-1 1,-3-1 2,8 6 0,-4 4 1,4-3 2,-4 5-2,4-2 0,-4 0 0,4 1-2,0 8-2,0-2-1,0-1-1,4 1-1,0 4-1,-4-4 1,0-4-2,4-3-2,9-3 0,-1 2-1,-8-8 1,4-2-2,-4-2 1,13-1-2,-9-5-5,4 2-2,0-3-5,1-4-5,-5-3-6,0-3-5,0 3-6,0-3-10,1-3-10</inkml:trace>
  <inkml:trace contextRef="#ctx0" brushRef="#br0" timeOffset="51195.9282">6616 8857 276,'0'-4'36,"0"4"-6,0-3-2,0 3-1,0 0-3,0 0-2,0 0-3,0 0 0,0 3-2,0-3-1,0 7-1,0 4-2,0 5 0,0-2-3,4 5 0,-4 2-2,4 1 0,4 0 0,-4 2-4,-4-3 0,4 6-1,1 5 0,-5-2-2,0-3-1,0 5-1,0-2-6,0-6-3,0 4 0,0-4-8,0-3-7,-5-5-7,1-4-8,4-4-4,-4 2-6</inkml:trace>
  <inkml:trace contextRef="#ctx0" brushRef="#br0" timeOffset="51393.9395">6763 9132 344,'4'0'38,"0"-4"-4,5 1-5,3 0-4,-4 0-5,4 0-6,5-1-7,-5-2-7,-4 5-6,0-3-7,1 4-1,3-3-4,-4 3-3,0 0 0,0 0-8,1 0-6,-1 0-1,4-6-5</inkml:trace>
  <inkml:trace contextRef="#ctx0" brushRef="#br0" timeOffset="51682.9561">7058 8837 312,'0'-3'29,"0"0"-7,4 3 4,4 0 0,1 3 3,-1 0 1,0 4-8,0 2 1,4 2-4,-3 5-2,3 0-3,-4 2 0,4 1-4,-4 1-1,5 0-2,-1 0-2,4-1-1,-3-1-1,-1 1-1,0 2-1,1-2-1,-1-3-3,-4 1-2,0-1-2,0-2-2,1 5-4,-5-4-5,0-6-3,0 1-6,0-4-5,-4 2-4,4-5-4,-4 7-4,-4-7-7</inkml:trace>
  <inkml:trace contextRef="#ctx0" brushRef="#br0" timeOffset="51934.9705">7250 8953 291,'0'0'34,"-4"4"-5,-4 2-1,4 4-5,0 4-2,0 2-2,-4 0-5,4 4-5,0 1 0,-5 1-5,5 2 1,0 2-2,-8-6 0,8-1-1,-4-1-2,3 4-5,-3-4-6,4-6-6,-4-2-8,0-1-4,8-6-6,-12 21-11</inkml:trace>
  <inkml:trace contextRef="#ctx0" brushRef="#br0" timeOffset="52294.9911">7455 8642 317,'0'0'32,"0"0"1,4 3 1,0 7-1,5 6-4,-1-5-3,0 6-2,-4 2-4,4 0-1,0 2-3,1 0-3,3 4 1,0-1-2,-8 5-1,4-6-4,5 1 2,-5 2-3,-4 1-1,0 3-1,4-2-2,-8 3 0,0 2 0,-4-3 0,4 7-3,-4-2-5,0-8-4,0 0-3,-8 1-3,3-4-8,5-3-5,-8-5-6,8-2-9,0-1-7,-8 19-10</inkml:trace>
  <inkml:trace contextRef="#ctx0" brushRef="#br0" timeOffset="53702.0716">7938 8195 289,'0'0'25,"0"0"0,0 0-4,0 0-5,-4 0-2,4 3-4,0-3-1,-8 4-2,0-4-1,4 6 0,-5 0 1,5 1 0,-4-4 0,0 0 1,4 2 1,0-2 1,0-3-1,-4 0-2,3 0-1,-3 3-1,0 0-1,0-3 0,-4 7-2,3-1 2,-3-3 1,4 0 1,0 4-2,-5-3 0,5 3 0,4-1-2,0 1 2,-4-4-1,4 0 0,-4 0-1,4 3 0,-1-4-1,5-2 1,-4 6 0,0-2-1,4-1 0,0-3 1,0 3-1,4 0 1,-4 0 0,4 7 3,-4-4-2,5-3 1,-1 5-2,4-8 2,-8 7-1,8-1 1,-4 7 2,0-2-2,4 5 0,-8 4 0,9-4 0,-9 3 0,4 5 0,0 3-1,0 5 0,-4-2 0,8 1-1,-8 2 1,4-3 0,-4 0-1,0 2 1,4 1-2,0 4 2,-4 0-2,4-1-1,1 1 2,-5-1-1,0 7 0,0-3-1,4 0 2,-4 3-2,0 3 0,0-7 0,0 8 0,0-8 0,-4-5 0,4 2 0,0-2 0,-9-1 0,5-1 0,0-5 0,4 3 0,-4-1 1,0-5-1,0-1 0,0 3 0,0-6-3,0 1 2,4 1-2,-9-3 2,9-1-1,-4 1 2,4-8-1,-4 2 0,0-4-1,4-1 1,-8 5 0,8-7 0,0-2-1,0-4 1,0 0 1,0 6-1,0-3 1,0 0 0,4 1 0,0-1 0,0 0 0,4-3 0,1 0 1,-1 0 1,4 0 0,-4 0 0,5 0-1,-1-3 0,0 0-1,4-1 0,1 4 1,-1-6 1,-4 6-3,1-3-3,-1 3-2,0 0 1,-3 0-2,-1 0-2,0-3-1,0 3-2,0-4-1,-4 4-6,0 0-5,1 0-7,-5 0-10,0-3-7,0-6-12</inkml:trace>
  <inkml:trace contextRef="#ctx0" brushRef="#br0" timeOffset="54265.1038">8253 8624 233,'-4'0'37,"4"0"-6,0 0-7,0 0-4,0 0-3,0 0-5,0 0-2,0 0 1,0 0-2,0 4 1,0-1 0,-4-3 2,4 5 2,-8-2-2,4 6 2,0-2 0,0 2 1,-4-1-4,8 2 0,-4-4-2,-5 5-3,1 2 0,4-4-1,0 4-2,0-5 0,-4 5 0,4-1 0,-5 3 0,5 1 0,0 3 2,0-2-2,4 2 1,-4 5 1,0 0 0,4 1-2,0-1 3,-4 2-1,0 1-2,4 3 1,0 3-1,4-4-1,-4-2 1,4 3-2,-4 0-1,8-1 1,-4 1-1,4-3 0,-3-1-3,-1-2-2,4-7-2,-4-1-1,0 0-5,4-3-4,0-6-7,-4 0-6,1-1 0,7 1-4,-12-4-11,8-3-3</inkml:trace>
  <inkml:trace contextRef="#ctx0" brushRef="#br0" timeOffset="54598.1228">8479 8675 326,'4'-3'24,"-4"2"-5,0 1-4,0 0 1,0 0 0,4 1 2,-4 2 5,4 10 0,-4 1 0,0 5-4,0 2-2,0 1 0,0 2-3,4 2-1,-4-3-4,0 1 0,0 5-5,0-5 0,0 3 0,0-2-2,0 2-1,0-1 0,4-2-4,-4-4-2,0-1-3,0-3-3,0 2-7,0-2-5,0-5-6,0-2-7,0-2-9,0-1-3</inkml:trace>
  <inkml:trace contextRef="#ctx0" brushRef="#br0" timeOffset="54816.1353">8708 8976 357,'4'-3'44,"0"-1"-9,4 4-9,-4 0-6,5-3-6,-1 0-2,-4 0-5,4-4-7,0 7-6,5 0-7,-13 0-1,8 0-2,-4 0 3,4 0-3,0 0 0,-4 4-4,0-4-2,0 3-1,-4-3-3,0 9-11</inkml:trace>
  <inkml:trace contextRef="#ctx0" brushRef="#br0" timeOffset="55157.1548">9007 8728 344,'0'-3'30,"8"3"-3,-8 0 3,4 0 2,4 3-4,-4 0-3,5 3-1,-1 2-2,-4 5-3,4 0-2,4-2-2,-4 5 0,1 0-3,3-2-2,-4 2-3,4 0 0,-3-2-2,3 5-1,-4 2 0,4 1-1,-8-1 0,9-2-3,-5-2 2,0 5 0,0-4-2,-4 1-5,5-1-1,-5 1 2,4-7-5,-4 3-1,0 1-1,-4 1-2,4-4 0,-4-1-2,0-4-7,0 2-4,0-4-5,0 1-6,0-7-4,0 3-3,-8 8-9</inkml:trace>
  <inkml:trace contextRef="#ctx0" brushRef="#br0" timeOffset="55431.1705">9191 8904 309,'0'-3'40,"-4"3"-1,0 0-3,4 0-3,-4-2-4,0 2-4,4 2-5,-4 1-2,-1 4-2,1 8-3,-4 0-2,4-3-2,-4 4-1,0 0-2,0-1-2,3 0 1,1 0-2,-4 1 0,0-2-1,4 2-2,-4 6 0,-1-8 0,1 6 0,0-3-5,4 5-3,-4-7-4,4 0-5,-4-2-8,8-5-6,0 5-6,-9-10-4,5 3-3,4-2-1</inkml:trace>
  <inkml:trace contextRef="#ctx0" brushRef="#br0" timeOffset="56267.2183">9322 8489 241,'0'0'36,"0"0"-3,0 0-2,4 0 0,-4 0-3,0-3 1,4 3 1,-4 0-6,0 0 0,8 0-6,-8 0-3,9 0 1,3 0-1,-8 6-1,4 4-1,4 4-2,-3-1-1,-5 3 0,4 1-2,0 2 2,0 5-2,5 2-3,-1-2 3,-4 6-1,4 0-2,-4 0-1,1 4 1,-1 1-1,-4-5-2,0 0 1,4 0-2,0 4 0,-8-3 0,0 0-1,0-1 2,5-3-2,-5 5 0,0-9 1,-5 4-1,1 5 0,0-5-1,0-6-4,0-2-1,0 3-3,-4-1-1,0-2-3,-1-5-2,5 2-2,0-8-3,0 2-6,0-4-5,0-3-6,0 0-8,4 1-3,-4-11-12</inkml:trace>
  <inkml:trace contextRef="#ctx0" brushRef="#br0" timeOffset="56755.2462">9641 8260 361,'0'-3'27,"0"0"-6,4 3-1,-4-3-6,9 0-2,-1 3-4,-4 0-2,8 0 0,-8 0-3,4 0 0,1 0-1,-5 3 1,4-3-2,-4 3 1,0-3-1,0 10 2,-4-7 3,4 5 4,0-2-3,1 0 0,-5 1 1,4-1 0,-4 5-3,0-1 0,0 2 0,0 4 1,0-8-1,0 5-1,0 0 2,0 1-2,0-4 2,0 6-1,0-9 1,0 0 1,0 6 1,0-4 0,0-3-1,0 1-2,0-2 0,0-2-2,0 0 1,0-3-2,4 3 0,-4 0-2,0-3 1,8 3 0,0-3-3,0 0-2,0-3-3,-3 3-1,11-6-4,-4-4-3,-4 2-6,5-1-8,-1-7-12,-4 2-12</inkml:trace>
  <inkml:trace contextRef="#ctx0" brushRef="#br0" timeOffset="57529.2905">10104 8904 263,'-4'-3'46,"4"3"-3,0-2 2,0 2-3,0 0-3,0-3-4,8 0-5,-8 0-5,0 0-4,12 0-6,-8-1-2,5 4-2,-1 0-4,-4-3-2,4 0 1,0 0-4,0 3-1,5-3-3,-5-1-4,0 0-1,4 1-4,1-4-4,-9 4-3,4-3-6,4 2-8,-4-2-7,-3 3-7,3 0-6</inkml:trace>
  <inkml:trace contextRef="#ctx0" brushRef="#br0" timeOffset="57981.3163">10509 8535 345,'0'0'35,"0"0"-10,0 0-8,0 0-2,0 0-3,0 4-3,4-4 0,-4 0 4,4 9-2,-4-1 4,0 5-2,0-1-1,0-4-2,0 2 2,5 0-3,-5-1-1,0 1-1,0 1-1,0 1-2,0 4-1,0-1 1,0-3-2,-5 3 2,5-3-3,0 4-1,0-5 1,-4 2-1,0 0 1,4-5-2,0-2 2,0 4-1,0-1 0,-4-2 0,4-4 0,0 0 0,0 0 0,4-1 0,-4-2-1,0 3 3,4-3-1,5 0-1,-5 0 0,4 0 0,0 0 0,4 0 0,-4-3 0,1 1 1,-1-1-1,4-3 0,0-1-3,1-2-1,3 2-3,-4-2-1,-3 4-3,7-5-2,-8 4-3,0 0-3,1-1-4,-1 1-4,-4 1-5,4-1-6,-4 0-5</inkml:trace>
  <inkml:trace contextRef="#ctx0" brushRef="#br0" timeOffset="58251.3318">10685 8542 349,'0'3'47,"0"-3"-4,0 8-5,0 11-7,0 2-4,0 4-5,0 2-3,0 0-6,0 0-3,-4 2-1,4 1-2,0 0-1,0 5-2,0-8-1,0 3-1,0 1 0,0-6-3,0 2-5,0-3-5,0-2-1,0-4-11,0-2-9,0-10-9,0-6-10,-8 11-14</inkml:trace>
  <inkml:trace contextRef="#ctx0" brushRef="#br0" timeOffset="59337.3939">10898 8039 232,'0'-3'23,"0"0"-4,0 0 0,0 1-4,4 2 2,-4 0-3,0 0-2,0 0-1,0 0-4,0 0-2,0 0 1,0 0 0,0 0 4,8 0 0,-8 0 2,0 2-2,9-2 1,3 0 1,-4 6-2,4-3 3,-3 4-3,3-4-3,-4 0 0,4 0-1,-3-3-2,3 0 0,-4 0 0,4 0 0,1 0-1,-1 0 2,-4 0-3,0 0 1,-4-3 0,5 3 0,-1 0-2,-4 0 1,4 0-2,-8 0 1,4 0 0,-4 0 0,0 0 1,0 0 2,0 0-2,0 0 2,4 3-3,0 4 1,-4 5-1,0-1 2,0 2 1,4 0 1,-4 1-1,0 5-1,0 5 0,0-3-2,0 7 0,-4 3 0,4 2 2,0 0-1,-8 14 0,8-1 1,-4 3-1,0-3-2,4 0 1,0-1-1,0 1 2,0-3 0,0 0 0,0-1 1,0-2 2,4-3 1,-4-1-1,0 1-1,0-4-2,4-1 1,-4 1-2,4 1-1,0-4 2,4 0 0,-8 7-2,5-2 1,-5-5 1,4 3-1,0-2-1,-4-1 1,0 0 0,0 2 0,0-5 1,0 0-2,0-2 1,-4-1 1,4-2-1,-4-4 0,4 4 0,0-8 1,-5 2-1,1 0-1,0-5 0,4-1 0,-4-1 0,0 1 0,4-5 1,0-2-1,0 0 0,0 0 0,0 0-1,0-3 2,0 0-1,-4 4 0,4-4 0,0 0-1,-4 0 2,4 3-1,-4-3-1,4 0 2,-4 0-2,0 0 2,0 0-2,-5 0 1,1 0 0,0 0 0,-4 0-3,-1 0 3,1 0-1,0 3-2,-5 0-1,5-3-2,-8 3 0,7 2-3,-3 0-1,4-5-2,8 2-5,-9 1-7,5 0-8,0-3-8,0 0-7,-4-3-15</inkml:trace>
  <inkml:trace contextRef="#ctx0" brushRef="#br0" timeOffset="60765.4756">11635 8609 340,'0'-4'44,"0"4"-2,0-3-8,0-3-6,0 3-5,0 3-6,0-4-5,0 4-1,0 0-3,4 0-4,-4 0 3,0 4 1,0 5 0,0 7-1,0 0 0,0 1-2,4 3-1,-4 3 0,4 1-1,1 0-1,3 8-1,-8-5 1,4-3-4,-4 4-4,4-4-3,-4 0-5,0-5-5,0-1-5,0-3-6,0 1-4,0-3-6,0-5-6,0 22-9</inkml:trace>
  <inkml:trace contextRef="#ctx0" brushRef="#br0" timeOffset="61022.4903">11529 8904 397,'0'0'43,"0"0"-7,0 0-8,0 0-8,0 0-5,0-3-3,0 3-4,4 0 0,8 0-2,0 0-2,1 0-1,3-2 0,-4-1-2,1-3 0,3 0-5,-4-1-6,1 1-4,-1-1-7,-4 4-4,4 3-3,-4-1-2,1 1-5,-5-3-4,4-1-1,0 4-4</inkml:trace>
  <inkml:trace contextRef="#ctx0" brushRef="#br0" timeOffset="61501.5177">11959 8655 314,'0'-7'33,"4"4"-6,-4 0 0,4 0 0,4 0-3,-4 3-2,0 0-1,8-2-4,-3-1-2,-1 3-1,4 0-1,-4 0-3,5 0-3,-1 0 0,-4 0-2,4 0-2,-8 0-1,5 0 0,-1 3 0,0-1-2,-4-2 2,0 9-1,0-3 0,-4 4-1,0 0 0,0 1 0,0 1 0,-4-1 0,0 5 0,4 0 0,0-1 0,-4 0 0,4 0 0,-8 1 0,0 0 0,-1-2 3,5 2-2,-4-3 1,4-6-1,4 6 1,-4 0 0,4-4-1,0-1 0,0 2 1,-4-4-1,4 1 0,0-4-1,-4 2 1,4-5-1,4 3-1,-4 3 2,0-6-1,0 3 0,8-3 0,-4 0 0,8 0 0,5 0 0,-9-3 0,4 0-2,-4 0-2,5 3-3,-1-5-2,0-1-1,1 2-4,-5-2-3,4 0-7,-4-1-8,0 4-4,1 0-7,11-2-11</inkml:trace>
  <inkml:trace contextRef="#ctx0" brushRef="#br0" timeOffset="62815.5928">12724 8016 206,'0'0'21,"0"0"-1,0 0 2,0 0 0,0 0 0,0 0-3,4 0-4,-4 0-1,-4 0-2,4 0-1,0 0 4,0 0-1,-12 0 1,8 0-3,-4 0 2,-1 0-1,-3 0 2,4 6-2,0-3 1,0 2-3,-1 1-2,-3-3-4,0 4 1,-1-1-1,5-3-1,-4 4 0,0-1 0,4 0-1,3-4 0,-3 1 1,0-3-3,8 3 1,-4 0 1,0-3 2,0 0-1,4 0-1,0 0 1,0 0-2,0 0 2,0 0 0,0 0-1,0 0-1,0 0 1,0 4-2,0-4 0,0 0 0,0 0 0,0 0 1,0 3 0,0 3 1,0 1 1,0-1-2,0 2 1,0 1-1,0 1-2,0 1 3,4 5-1,0-3 0,-4 3 0,4-5 0,4 5-1,-4 1 0,0 9 1,1-9 0,-5 8-1,4 6 0,0 5 1,-4-2-1,0 2 0,0 7 0,0-3 0,0 0 0,0 3 1,0 3 1,0-3-1,0-4 0,-4 3-1,4 2 1,-4-6-1,4 2-1,0-3 0,0 1 1,0-2-1,-5 1 0,5 3 0,0-7 0,-4 0 0,0 1 1,-4-1-1,4 5 0,0-7 0,4 2 0,-4-6 0,4 2-2,-4-6 1,0-2-2,4-2 1,0-3 0,0-2 0,0-1 0,0-2 0,0-1 0,4-4 2,0 0-2,-4-2 0,0-1 1,0-3 1,4 3-1,-4-3-1,4 3 1,-4-3-1,0 0 1,0 0-1,0 0 2,0 3-1,4-3 0,0 0 2,0 0 0,-4 0-2,4 0 2,0 0-2,1 0 2,-5 0-2,8 0 0,-4 0 1,0 0-2,4 4 3,-4-4-1,4 3 1,-4-3 0,5 0 0,3 0-1,0 0 0,1-3-2,3 3-4,-8 0-3,0 0-2,5 0-1,-5 0-3,-4-4-8,0 4-9,4-3-7,0-3-6,5-1-9</inkml:trace>
  <inkml:trace contextRef="#ctx0" brushRef="#br0" timeOffset="66426.7994">12880 8807 410,'0'0'55,"0"0"-9,0 0-9,0 0-8,0 3-6,0-3-6,0 0-2,4 0-6,0 0 0,8 0-4,0-3-2,5 0-1,-5-6-1,4-1-4,-3 4-4,-1 1-5,-4 2 0,5-4-5,-5 4-3,4-3-7,-8 3-4,4-1-5,-4 1-4,0 0-5,-4 1 0,9-7-5</inkml:trace>
  <inkml:trace contextRef="#ctx0" brushRef="#br0" timeOffset="66833.8226">13129 8535 290,'0'-3'40,"0"3"-7,9 0-2,-5-3-3,4 3-5,0 0 0,0 0-3,5 0-3,-5 3-6,4 0-2,-4 4-3,5-1-1,-9-1-1,4 1-2,0 1-1,0 2 1,-4-3-1,0-1 0,0 5 0,-4-1-1,0 4 0,0 3 0,0-2 0,0 2 3,-4-2-3,0 6 2,-4-6 2,4 5-1,-4-2 0,0 2-2,4-1 3,-5-2-2,5 3 1,0-2 1,0-1 1,0-5-2,0 5 1,0-3-3,4-5 3,0 2-2,0-1 1,0-3-3,0 1 2,4-2-2,-4 1 1,8 0-1,-4-3 1,4 1-1,-4-4-1,5 0-1,-1-4-4,0 1-1,4-3-2,-4-2-3,9-2-3,-9 1-8,4-1-3,-4 4-9,5 1-5,-5-1-8</inkml:trace>
  <inkml:trace contextRef="#ctx0" brushRef="#br0" timeOffset="67303.8495">13662 8230 236,'0'-3'22,"0"3"-7,0-3-5,0 3 1,0 0-4,0-3-3,0 3-1,0 0-2,0 0 6,0 0 6,0 0 3,0 3 2,0-3 1,0 3 2,0 5-3,0-2-2,-4 7-2,-5 0 0,1-2 0,4 2-1,-4 2 1,0 0-3,0 1 1,-1 0-1,1 4-2,0 10 0,4-3-1,-4 2-1,-1 1 1,5 0-1,-4 2-1,4-2 0,4 4 0,-4-4 0,0 0-2,4 0-1,0 2 2,0-5-2,0 4 1,0-6-1,0-1-1,0-4 0,4 9 0,0-5 0,4-3-2,-4-2 0,5 3 0,-1-5 0,-4-1-2,4 2-3,0-2-2,0 1 0,-3 2-6,3-6-3,0-2-5,0-1-6,-4-1-6,4-2-4,1-4-5,3-6-1,8-10-7</inkml:trace>
  <inkml:trace contextRef="#ctx0" brushRef="#br0" timeOffset="67639.8688">13875 8303 327,'0'-3'40,"0"3"-6,0 0-4,0-3-5,0 3 1,0 3 0,0 0-5,-5 2-2,5 17-2,0 1-1,0-3-1,0 1-1,0 4 0,-4 2-4,4 0 0,0 5-2,0-5 0,4 3-4,-4 1 0,0 4-1,0-5-1,0 0 0,0 0-4,0-3-3,0 5-3,0-8-2,0 0-5,0-2-2,0-5-5,0 3-6,0-11-5,-4 2-7,4-1-2,0-4-1,0-3-1,0 10-6</inkml:trace>
  <inkml:trace contextRef="#ctx0" brushRef="#br0" timeOffset="67838.8801">14042 8671 356,'0'-4'40,"4"1"-5,5 0-4,-1 3-6,0 0-6,0-3-5,0 0-1,1-1-5,-1 1-2,0 3 0,0-3-3,0 0-5,-4 0-4,5 3-4,-5-3-7,0 3-3,4 0-6,-4 0-5,0 0-6,0 0-3,13-8-9</inkml:trace>
  <inkml:trace contextRef="#ctx0" brushRef="#br0" timeOffset="68145.8977">14333 8356 347,'4'0'36,"0"-3"-3,4 3-2,1-4-3,-1 4-4,0 4-5,0-4-2,0 3-1,1-2-3,-1 12-1,-4 3 0,4 1 0,4 3-2,-3-3-1,-1 2 0,4-1-2,-4 7-1,0 2-2,1 0-1,-1-2-1,0-1 0,0 5 0,4-2 0,-3-3-2,-5 0 0,4-2-3,0-5-3,4 2-2,-8-1-2,1-2-2,3 0-1,-4-5-6,0 2-4,-4-4-5,4-2-5,0-3-8,-4-1-5,4 7-8</inkml:trace>
  <inkml:trace contextRef="#ctx0" brushRef="#br0" timeOffset="68391.9118">14493 8578 322,'0'-3'27,"0"3"-6,0 6-1,0-2-5,-13 0 0,5 12 0,4 3 1,-4-1-4,-4 1-1,-5 2-3,9-4-1,0 2-2,-4 0-2,3-1-1,-3-2 0,4 1-6,0-1-7,0-6-7,4 1-5,-5-5-7,9 0-5,-4 1-6,-4-1-5</inkml:trace>
  <inkml:trace contextRef="#ctx0" brushRef="#br0" timeOffset="68771.9335">14722 8036 323,'4'3'39,"4"4"-2,-4 5 0,0 6-1,5-2-6,-1 3-7,4 5-1,-8 3-2,4-2-2,1 2 0,-5 3-2,4 1 0,0 2-1,-4 8-4,0-1 0,0 1-2,-4 2-1,0 3-3,4-6-1,-4 0-1,0 0 0,0-4-2,-4-2 2,0-1-3,0-1 0,0-5-4,-4 0-2,0-2-4,-1-7-3,1 4-5,-4-4-4,4-3-5,4 0-11,0-3-9,-5-2-10,-11 14-9</inkml:trace>
  <inkml:trace contextRef="#ctx0" brushRef="#br0" timeOffset="69591.9804">15250 8254 289,'0'0'34,"0"-6"-1,0 6-3,0 0-3,4 0-2,-4 0-1,4 0 0,-4 0-1,0 3-4,4-3 0,-4 6-4,9 1-1,-9 4 0,0 8-3,0-2-2,0 9-2,0-2-1,0 4-3,0-4 0,0 6-3,4 7-5,-4-7-1,0 2-4,0-5-3,-4-3-4,4 1-7,-5-7-3,1 1-8,4-3-4,-8-5-6,-12 32-9</inkml:trace>
  <inkml:trace contextRef="#ctx0" brushRef="#br0" timeOffset="69829.994">15164 8551 377,'-4'0'47,"4"0"-6,0-3-9,0 3-6,0 0-8,0 0-1,0 0-6,8 0-2,0 0-3,5 0-1,-1 0-2,4-3 0,-3 0-2,7-10 1,1 3-7,-9 1-2,4 4-6,-3-4-5,3 2-8,-4-2-4,-4 2-5,1 1-6,-1 4-2,4-17-7</inkml:trace>
  <inkml:trace contextRef="#ctx0" brushRef="#br0" timeOffset="70228.0168">15655 8254 341,'5'0'36,"-1"0"-6,-4 0-6,4 0-6,-4 0-1,0 0-2,0 0-2,0 0-1,0 3-4,4 4 0,0 0-1,-4 3 0,-4 3 0,4-1-1,-4-4-1,4 8 0,0-3-3,-4 1 3,4 2-3,-9 0 1,9-5 1,-4 5-1,0-2 0,4-1-1,0 0-2,0-4 1,0 3 1,0-9 0,0 3-1,0 0-1,4 1 0,-4-4 0,4 0 0,-4 0 0,5-1 0,-1-2 1,4 0-2,0 0 1,4-2 0,1 2 1,-1-3-1,0-3 0,0-1-1,5-5-1,-5 4-2,0 1-1,1 1-2,-1 3-3,-8-7-3,0 7-5,4 3-3,0-9-7,-8 5-3,5 0-4,-5-3-1,8 1-3,-4 3-6</inkml:trace>
  <inkml:trace contextRef="#ctx0" brushRef="#br0" timeOffset="70480.0312">15848 8235 310,'-4'-3'36,"4"6"1,0 0 4,0 0-3,0 0-6,0 13-5,0 2-5,0-2-4,0 1-3,0 5-4,0 2-3,-4 2-1,4-2-1,-4 3-3,4 4 0,-5 0-1,5-4-5,-8 3-2,8-2-3,-4-7-3,0 5-5,4-6-5,-4-1-7,4-4-3,-8-3-5,8-1-5,0-4-1,0-1-1</inkml:trace>
  <inkml:trace contextRef="#ctx0" brushRef="#br0" timeOffset="71563.0931">15950 7844 246,'0'-3'23,"0"-1"-3,0 4-5,0-3-1,8 3-1,-4-3-5,1 3-3,-1-1-2,0 1 0,4-4-1,-4 4 4,4 0-1,0 0 0,-3 0 1,7 0 0,-4 0 2,-4 4-4,4-4 2,0 1 0,1-1-3,-5 0 1,4 0 3,0 3-3,0 0 0,0-3-3,1 4 2,-1-4-2,4-4 1,-4 4-1,5 0-1,-1-3 2,0 0-2,-4 2 1,-4-3-1,5 4 0,-1-3 0,-4 3 0,4-3 1,-4 3-2,0 0 1,-4 0 1,4 0-2,0 0 3,1 0 4,-5 3 3,8 0 1,-4 1-2,-4 0 2,0 6-2,4-7 0,0 3 2,-4 4-2,4 1 1,0 2 1,0 3-4,-4-2 1,4 2-1,1 1 0,-5 6 0,0-3-2,4 6 2,-4-2-1,4 3-2,-4 1 1,0 2-1,0 4 1,0-1 1,0 7-3,0 6 1,0-3-1,0 6-1,0-3-1,0 0 0,0-1 1,0 1 0,0-3-1,4-3 0,-4-1 0,8-5 0,-8-1 3,4 1-2,-4-3 2,0 0-1,0-4 2,0 1-3,8-1 2,-8 0-1,0-4 0,0-3 0,0 2-1,0-1-1,0-2 0,4-1 1,-4 4 0,4-1-2,-4-2 0,0 1 2,5-4 0,-5-1-2,0 0 0,0-5 2,0-2-2,0 8 1,0-7 1,0 1 0,0-7-1,0 0-1,0 0 2,0 5-1,0-4 0,-5 2 0,5-6 0,0 3-1,-8 4 2,4-4-1,0 0 0,0-3 0,0 0 2,0 0-3,0 0 1,0 0 0,-5-3 0,5 3 1,-8 0-1,4-3 0,0-1 0,-5 4-1,1-6 0,0 6-1,-5 0-3,5 3 0,-8 0-3,-1 1 0,1 2 1,-1-3-4,9 2-3,-8 1-2,7 1-4,1-4-4,0-3-4,8 0-4,-5 0-8,5 0-6</inkml:trace>
  <inkml:trace contextRef="#ctx0" brushRef="#br0" timeOffset="72636.1545">16716 8254 165,'0'0'18,"0"-3"0,0-4 3,0 7 3,0-3-1,4 3 3,-4 0-1,0 0 0,0 0-1,0 0 3,0 0 1,0 0 1,0 0-3,0 0-4,4 0-3,0 0-2,4 0-1,-8 0-2,4 7-3,0 2-1,1-2-4,-5 4 0,0 5-1,4 4-2,0 6 0,-4-2-2,0 4-5,0 2 0,-4 1-4,4-1-3,-4-2-2,4-1-2,0-3-4,-5-2-5,1-4-4,4-2-7,0-3-6,0-5-5</inkml:trace>
  <inkml:trace contextRef="#ctx0" brushRef="#br0" timeOffset="72890.1691">16626 8548 362,'0'0'38,"0"0"-1,0 0-4,4 0-7,8 0-7,4-6-3,1-1-7,-1 4-1,1-6-1,3 2-2,1 1-3,-1 1-1,-8-1-4,9-4 0,-9 1-7,4 1-8,-3 1-5,-5 1-5,4 3-3,-8-3-7,4-1-2,1 4-6</inkml:trace>
  <inkml:trace contextRef="#ctx0" brushRef="#br0" timeOffset="74303.2499">17228 8241 388,'0'0'39,"0"0"-7,0-3-6,4-3-6,0 6-6,0-5-2,12 2-3,-4-4-4,5 4 1,-5 0-3,4 0-2,1 3 0,-5-3 1,0 3-2,1 0 2,-1 0-2,0 0 1,1 0 0,-9 3-1,4 3-1,0 10 2,-8-5-1,4 5 0,-4 2 0,0 1 0,-4 1-1,4-1 2,-4-3-1,-4 5 0,0 0 0,-1 4 0,1 2 0,4-5 2,-4-1-2,4 1 1,-4-4 0,-1 4 0,5-1-1,-4-4 0,0 2 0,4-3 0,-4 2 2,-1-2 1,5 0 1,0-5-1,0 1-1,4-7 0,0 1-1,0 1 1,0-1-2,4 1 3,0-4-2,5 0 0,-1-3 0,0 0 0,8 0-2,-3-3 1,-1 3-2,4-3-3,1-4-4,-5 1-5,4-1-3,-3 1-6,-1-2-5,-4-1-6,4-1-7,-3 5-4,19-14-6</inkml:trace>
  <inkml:trace contextRef="#ctx0" brushRef="#br0" timeOffset="75129.2971">18014 7741 277,'-5'0'31,"5"0"-3,0 0 0,0 0-1,-8 3-3,4 5-2,0-2-4,-4 0-4,8 4-1,0-7-1,-8 0 0,0 0-3,3 1 1,1-1 1,-4-3-5,4 0 3,-8 0-3,4 1 1,3-1-2,-3 0-1,4 0 2,0 0-2,-8 0 1,4 0-2,4 4 1,-5-1-1,5 0-2,-8 3 1,4-6-1,-9 7-1,9-1 1,-4 0 0,4 2 0,4-1 0,0-4-1,-1 0-1,1 3 2,0-2-1,0 2 2,4-3-1,0-1 1,-8 1 0,8 0 0,0-3-1,0 3 0,0 0 0,0-3 0,0 4 1,0 2 0,0 0-1,0 1 2,4-1-1,0 0 0,-4 6 1,4-3 0,0 1-1,-4 1 0,0 5 1,4 0-2,1-2 1,-1 5-2,4-2 0,-8 6 0,4-3 1,-4 3 0,4 4-2,-4 3 2,0 2 1,4-2-2,-4 3 1,0 4 1,0 2-1,0 4-1,0 4 0,0-5 1,0 1-1,0 0 0,0-1 0,0 1 1,-8-4-1,8-2 0,-4-1-1,4-2 0,-4-2 1,0-2 0,0 0-1,-1-3 1,5 5-1,-8-5 1,4-2-1,-4-7-1,8-1 0,-4 6 0,-4-6 1,4 2 0,4-9 0,0 2-1,-4-7 2,4 1 0,0 4 0,0-4-1,0-2 1,0-1-1,0 0 3,0-3-1,0 0 1,4 0 0,0 0-1,4 0 2,4 0-1,-4 0 1,9 0-2,-5 0 1,0-3-1,1 0 0,7 3 1,-8-4-2,1 1-2,-1 0-1,0-3-2,0 2-3,-7 1 0,11 3-2,-8 0-3,0 0-4,1 0-7,-1 0-4,0 0-5,-4 0-9,0-4-6,4-12-10</inkml:trace>
  <inkml:trace contextRef="#ctx0" brushRef="#br0" timeOffset="75904.3415">18186 8202 312,'0'-4'42,"0"1"-1,0 2-4,0-4-3,0 5-5,0 0-4,0 0-5,0-2-5,0-1-3,4 0-2,-4 3-1,4 0-1,-4 0-3,0 0 0,0 3-1,4-3 1,0 3 0,-4-3 0,0 8-3,0 2 2,0-1-2,0 1-1,0 1 1,0-2 0,-4 4 0,4 1-2,0 2 0,0-3 1,-4 5 0,0 1 1,0 0-2,-1-5 0,1 2 1,4-2-1,0 2 1,0-9-1,0-4 0,0 1 1,0 0-2,0-1 2,4 3-2,1 1-1,-5-4 3,8-3-1,4 0 0,-4 0 0,-4-3 1,4-1 0,5 1-2,-1-3 2,-4-4-2,9 10 2,-9-8-2,4 2 1,0 3-3,1 0-2,-5-1-1,0-2-2,-4 0-1,4 6-2,-4-2-4,9-1-3,-5-3-4,-4 6-4,0 0-4,4 0-3,-4-7-4,0 4-2,5 0-1</inkml:trace>
  <inkml:trace contextRef="#ctx0" brushRef="#br0" timeOffset="76244.3609">18357 8068 310,'5'-3'32,"-5"3"-6,0 0-4,0 0-4,0 0-2,0 0 3,0 0 5,4 5 0,-4 7-3,0 1-1,0 3-5,0-2 1,0 5-3,0-1-1,0 7 1,0-4-4,0 3 2,0 1-2,0 5-1,0 1-2,-4 7-1,-5-5-1,5 4-1,-4-4 0,0 0-2,4 1 2,4-4-1,-4-1-4,0-2-4,4-5-2,0-1-3,0-5-3,0-2-1,0 0-2,-4-4-5,4-4-5,0 0-5,0 1-4,0-7-5,0 0 1,4 0-4</inkml:trace>
  <inkml:trace contextRef="#ctx0" brushRef="#br0" timeOffset="76905.3987">18738 8397 257,'0'0'40,"0"0"-3,0 0-3,0-6-1,0 6-2,0 0-1,0 0-2,0-2-4,0 2 1,8-3-4,-8 3-3,0 0-1,13 0-1,-5 0-3,4 0-5,0-6-1,1 2 0,-5 1-3,4 3-1,0 0-2,1 0-1,-1-12-3,0 8-3,-4 3-2,1 1 0,-1 0-4,-4 0 0,4 0-4,-8 0-7,4 0-6,-4-3-6,0 3-10,0 3-5,13-2-7</inkml:trace>
  <inkml:trace contextRef="#ctx0" brushRef="#br0" timeOffset="77647.4412">19025 8184 317,'0'-3'34,"4"0"-2,-4 0-4,0 3-3,0-4 1,0 4-6,0 0-1,0 0-6,0-3-2,8 3-1,0-3-4,5 0 1,-5 3-2,4 0 0,0-3-2,1 3 0,3 0-1,-4 0 0,-4 3-1,1-3 1,-1 3-2,-4 7 0,0-1 0,4 1 0,-8-2 1,0 4-1,0 1 0,-4 1 0,0-1 1,-4 3 1,4-2-4,-9 2 4,5-5-1,0 5-1,4-3 0,-4 4 1,0-1 3,-1-3-1,5 1 1,-4 2-1,4-5 0,0 2 1,0-3 0,0 2-3,0-2 2,4-2-1,0-2-2,0 0 0,0 1 1,0-4-1,0 0-1,0 0 1,4-3 0,0 0 0,4 2 1,-4-2 0,4 0-2,0 0 1,5 0 1,-1-2-3,-4 2-4,5 0-3,-1-3-4,-4 0-6,4-3-7,-4-1-12,5 1-2,-9 0-8,29-4-9</inkml:trace>
  <inkml:trace contextRef="#ctx0" brushRef="#br0" timeOffset="78163.4707">19606 7721 215,'0'0'23,"0"0"2,0 0-7,-4 0-1,4 0-3,0 0 1,-4 0-1,0 0 1,0 7-3,0 2 2,0 1 1,-1 1-2,1 5 3,0 1 1,-4 6-1,4-3 0,-8 9-1,4 1 0,-1-3-3,-3 3 0,4 2-1,0 5 2,-5-1-3,1 1-2,0-1 0,4 4-2,-5 0 0,5 3-1,-4-3 0,4-1-2,0-2 1,3 3-2,-3-1 0,4-2 0,0-1-2,4-2 1,-4-2 0,4-2 0,0-6-1,4 1 0,-4-4-2,4-4-1,8 2-2,-3-3-3,-1-1-4,0-3-3,4 3-9,-4-6-4,1-2-7,3-4-3,-4 0-6,0 0-3</inkml:trace>
  <inkml:trace contextRef="#ctx0" brushRef="#br0" timeOffset="78512.4906">19741 8036 331,'4'0'37,"-4"0"-13,0-3-7,0 3 0,0 0 1,0 0 3,0 3 4,0 4-2,0 8-3,0 3-2,0 4-2,0-1-1,0 7-3,0-4-1,-4 3-3,0-1 0,0 1-1,0 0-3,0 1 0,4-1-1,-4 4 0,0-1-1,0 2-1,-1 1-1,5 0-1,-4-6-4,4-1-2,-4-5-2,0-1-5,4-4-5,4 0-8,0-6-7,-4-4-8,0-4-5,4 1-3</inkml:trace>
  <inkml:trace contextRef="#ctx0" brushRef="#br0" timeOffset="78712.5021">19946 8361 366,'0'0'47,"4"-5"-8,0 2-11,8-1-9,-3 1-4,-1 3-4,0-6-3,0 6-3,4-7-5,-3 7-6,-5 0-10,4-3-7,0 3-4,-4 0-4,0 0-3,4-3-3,-3 3-2</inkml:trace>
  <inkml:trace contextRef="#ctx0" brushRef="#br0" timeOffset="79051.5215">20298 8076 356,'0'-6'39,"0"6"-4,0 0-2,8 0-1,-8 4-8,12-4-6,-3 2-2,-1 11-1,0-1 0,0-2-6,0 1 1,-3 5-2,3-5 0,0 5 0,4 3 0,-4-1-2,5 1 2,-5-2-4,4 2 0,-4 2 0,5 1-1,-9 2-1,0-5-1,4 5 1,4 0-1,-8-2-2,5-5-3,-1-4-2,0 3-1,0-2-5,-4-1 1,4-3-4,1-4-2,-5-3-7,0 2-5,-4 1-5,4-6-6,-4 0 0,0 0-6,0-8-6</inkml:trace>
  <inkml:trace contextRef="#ctx0" brushRef="#br0" timeOffset="79312.5364">20417 8297 339,'0'-3'25,"4"3"0,-4 0-3,0 0 1,0 3 1,0 6-6,0 3-2,-8 0-2,8 1-5,-9 1-2,1-1-1,0 6-2,-4-1 0,4-2-2,-1 4 0,-3-1 0,4-1-2,4 1-4,0-2-6,-9-1-10,5-3-7,4-2-5,-4-5-6,4 4-4,0 17-10</inkml:trace>
  <inkml:trace contextRef="#ctx0" brushRef="#br0" timeOffset="79689.558">20666 7936 309,'5'0'32,"-1"0"-3,4 3 6,0 4-3,0 1 2,5 7-4,-5-2-3,4 1-6,-4 9 1,4-3-1,1 3 0,-1 0-3,-4 0 1,4 1-1,1-1-1,3 3-2,-8 4-1,1-3-1,-1 5-4,-8-2 0,4 7-1,-4-7-2,0 6-2,0-2-1,0-4 1,-4 2-2,-4 1 0,-5-3-2,1-3-2,0 2-5,3-5-3,-3-2-4,0-4-4,4-2-4,0-5-3,8-2-4,0-6-9,-5 1-9,5-4-12,5-16-13</inkml:trace>
  <inkml:trace contextRef="#ctx0" brushRef="#br0" timeOffset="80756.619">20998 7548 232,'0'-3'28,"-4"0"-1,4 3-2,0 0 0,-4-3 0,4 3-4,0 0 1,0 0-1,0 0-2,0 0 1,0 0 0,0 0 0,4 0-4,-4 0 0,0 0-2,0 0-1,0 0-1,4 0-2,0 0-3,8 0 1,1 0-1,-5 0-2,0 0-1,0 0-2,0-4 1,5 4-1,-5 0-1,0 0 1,4 0 0,1 0 1,-5 0 0,4 0 0,-4 0 2,5-3-2,-5 0 1,0 3-2,0 0-1,-4 0 1,5 0-1,-9 0 0,4 0 0,0 3 0,-4-3 0,4 0 0,-4 3 0,0 1 1,4 13 1,0 2-2,-4-6 2,4 8-2,-4-1 1,0 9-1,0-2 0,4 3-1,-4 3 2,0 6 0,0 0 0,0 3-1,-4 2 1,4 1 0,0 1-1,-4 0 0,-4 0 1,4 0-2,4-3 1,-4 0 1,4 0-2,0 1 1,0 6 2,-4-7-1,4 0 1,0-1-1,0-2 1,0-6-1,0-1 1,0-1-2,0-2 1,0-3-1,0 0-1,0-2 1,0-1 0,0-3 0,0 1-2,0-1 2,0-2 0,0-2-1,0-1 0,0 5-1,-5-5 0,5 3 2,-4-2 0,4-1-1,0 0 0,0-5 0,0 2-1,-8-3 2,8 1-1,-4-2 0,4 1 0,0-4 0,0 2 0,0 5 0,-4-4 0,0-9 0,4 4 0,-4 2 1,0 0-1,0-6 1,4 0 0,-5 0 2,-3 0 0,8 0-1,-4-3-1,-4 3 0,4 0 1,-4 0-1,4-3 0,-5 0 0,5-7 1,-4 10-4,0 0-1,-4 0 0,3-6-3,-3 0 0,4 6-2,4 0-1,-4 0-1,-5 3-2,5-3 1,0 0-1,0 0-1,0-3-4,4 3-4,4-4-8,-4 4-12,4-3-9,0-3-11</inkml:trace>
  <inkml:trace contextRef="#ctx0" brushRef="#br0" timeOffset="82494.7184">5654 10635 336,'0'0'44,"0"-3"-3,0 3-4,0 0-4,0 0-5,0 0-7,4 0-1,0 0-3,-4-3-4,12 3-1,1-3-1,-9-5-5,12 2 1,-4 2-4,1 1 0,-1-3 0,0 3-3,-8-4-4,0 7-4,9 0-5,-5 0-1,0 0-10,-8 0-7,4 0-8,0 0-12,-4 10-10</inkml:trace>
  <inkml:trace contextRef="#ctx0" brushRef="#br0" timeOffset="82717.7312">5719 10820 305,'0'-3'35,"0"-1"-5,0 4 0,0 0-1,4 0-4,0 0-1,9 0-6,-1-3-3,-4 0-6,5 3-1,3-6-5,-4-1-7,5 4-11,-5-8-8,0 5-8,-4 3-4,1-4-9,15-9-6</inkml:trace>
  <inkml:trace contextRef="#ctx0" brushRef="#br0" timeOffset="83876.7975">6456 10265 213,'0'0'34,"0"-5"-5,0 2-3,0 3-5,0 0-3,0 0-3,0 0-4,0 0-4,0 0-1,0 0 0,0 0-1,0 0-1,-4 0 0,4 0 3,0 6-3,-8-6 4,4 8-4,0 2 5,-4-4-1,3 4 0,5-2-1,-8-2-1,8 4-1,-8-1 0,4-1-1,-4 5 0,4 0 0,-4 2 0,-1 0 2,1 1 0,4-2 3,-4 2-4,0 0 3,8 1-1,-4 2-2,-5-1 2,5 4-2,0 2 2,4 6 0,0-1 0,-4 1-1,4 10 0,0-7-1,0 4 0,0-1-1,4-2 1,-4-1 0,4 2-1,0-8 0,5 3-1,3-1-1,-4-5 0,0 0-1,0-2 0,1-5 0,3 2-1,-4-3 0,4 2 0,-3-2-1,-1-5-3,-4 1-2,4-2-3,0 1-1,-4-1-2,5-1-3,-1-2-6,-4 2-4,4-6-5,0 0-9,-4-1-7,13 11-9</inkml:trace>
  <inkml:trace contextRef="#ctx0" brushRef="#br0" timeOffset="84279.8205">6792 10381 270,'0'0'39,"0"0"-8,0 0-9,0 0-5,0 0-5,0 0-3,0 0 4,0 0 2,4 3 2,-4 4 2,4 9 1,-4-2-1,0 2-4,0 3-1,0-2-2,0 2 2,-4 5-4,4-5 0,0 2-4,0 3 1,0 1-2,0 2 1,0 2-4,0 1 1,0 3-2,0-2 0,-4 2-2,4-4-3,0-5-4,0-4-4,0-1-4,0-3-5,0-5-5,0-4-2,4-1-2,-4 0-3,4-6-6,-4 0-5</inkml:trace>
  <inkml:trace contextRef="#ctx0" brushRef="#br0" timeOffset="84520.8343">7009 10661 261,'0'0'36,"0"-6"-4,4 2-3,0 4-3,4-3-3,-4 0-6,5 3-3,-1-3 0,0 3-4,8 0-2,-7-7-1,3 1-3,0 3 1,0 0-2,5-2-2,-5 2 1,0-4-4,1 1-3,3 3-6,-8 0-4,4-4-1,-7 1-4,3 1-4,-4-1-2,0 3-5,0 3 1,0 3-3</inkml:trace>
  <inkml:trace contextRef="#ctx0" brushRef="#br0" timeOffset="84897.8559">7439 10403 249,'0'-3'17,"4"6"4,-4-3 0,4 7 3,-4-1 0,8 2-4,-4 5 7,4 3 1,1-5 0,-5 1-3,4 4-4,0-5-2,4 2-2,-3 0-3,3 1-3,-4 2-1,4 3-3,1-1-1,-1 6-2,-4 1-1,4-1 1,1 1-3,-5 2 0,0-3 1,0 5-3,4-9-2,-3 3-1,-1-6-2,-4 2-1,4-4 0,-4-3-6,0 1-4,0-5-1,-4-2-1,5 1-4,-5-1-5,4-3-4,-4 0-10,4-3 0</inkml:trace>
  <inkml:trace contextRef="#ctx0" brushRef="#br0" timeOffset="85172.8716">7574 10599 243,'-4'0'17,"0"0"-6,0 0-1,4 6 0,-9 1 0,5 4-1,0-2-1,0 1 6,4-1-1,-4 6 0,-4 1 1,8-2-2,-8 2 2,8 0-5,-4-2-2,-1 2-3,1-7 0,4 4 0,0-2-2,-8 2-2,8 0-7,0-5-8,-4 1-7,4 1-4,-4-4-5,-4 15-9</inkml:trace>
  <inkml:trace contextRef="#ctx0" brushRef="#br0" timeOffset="85624.8974">7750 10139 301,'0'0'25,"0"0"0,4 4 3,0-1 3,4 6-2,-4 7 1,5 2-4,-1 1-5,0-2-1,0 2-2,4 2-2,1 1 0,-1 2 0,0 0-2,5 1 1,-5 6 0,0-4-2,0 4-1,1 0-2,-5-1 0,4 6-4,-4 1 0,-3 6 0,-1-3-3,0-1 0,-4 1 0,4 0-2,-4-4 1,0-1-2,0-1 1,0-1 0,-4-3 0,0 1-3,-5-3-1,5-4-4,-4 0-2,-4 1-3,8-4-3,-4-2-3,-1-1-2,5-3-8,0 1-7,0-8-11,4 2-11,-8 6-9</inkml:trace>
  <inkml:trace contextRef="#ctx0" brushRef="#br0" timeOffset="86784.9638">7586 10718 126,'0'0'7,"0"-6"0,0 6 6,0-3-1,0 3 2,0 0 3,0-4 0,0 4 0,0-6-4,0 3 1,0 1-1,0 2-2,0 2 3,-4-2 0,4 0 3,0 0-4,0 0-1,-4 0 0,4 0-1,0 0-1,-4 0 2,0 3-1,0-3 2,0 3 0,4 4 2,-9 2-2,5-3 0,4 1-1,-8 1-3,4 1 0,4 1-2,-4-4-1,0 4-1,-4 1 0,8 2-3,-4-1-1,4-1-1,-5 2 0,1 0-2,4-4-3,-4 3-3,0-3-4,4 4-8,0-7-5,0-3-9,0 4-7,0-6-7</inkml:trace>
  <inkml:trace contextRef="#ctx0" brushRef="#br0" timeOffset="88215.0456">8438 9936 276,'0'0'22,"0"-3"-3,0 3-4,0 0-3,0 0-2,-8-3-1,3 3 0,1-4 0,-4 4 2,0-3 1,4 3-3,-8 0 4,3 0-1,1 0 3,0 0-1,-4 0 1,4 0-2,-5 0 0,1 3-2,0 4-1,4-4-3,-9 0 0,5 5 2,0-2-3,-1 1-1,5 2 0,-4 1 2,4-2-4,-5-5 2,9 3 0,-4 1-1,0-4 0,4 3 2,0 1-2,0-3 0,0 0 2,4-4-3,0 3 2,-5 0-1,5 0-1,0 3 0,0-6 0,0 4 0,0-1 0,5 3 0,-5-4 0,0 1 0,0 3 1,0-3 0,0 7 0,4 0-1,0 2 1,0-1-2,0 2 1,-4 0 1,4 1 0,-4 2-1,0 2 0,4 1-1,4 1 0,-4 3-2,-4 0 2,4 4 1,5 2-1,-5 1 0,0-3 1,0 10 0,0-5-1,0 1-1,-4 4 0,4 5 0,-4 8 1,4-3-1,-4 9-1,0-3 1,0 1-1,0 1 0,0-5 0,0 2-1,0-7 2,0-3-1,0 1 0,-4-3 0,4-6 0,-4-3 0,4-4 0,-4 0-1,4-4 2,-8-6-1,8-4 0,0-2 0,0-3 0,-4 0 0,4-2 0,0-3 0,-4 1 0,4-4 0,0-4-1,0 4 2,0 0-1,4-3-1,0 3 2,4-9-1,4 4 0,9-3 0,-5 3 0,9-1 0,-1-4 0,-3 4-1,7-4-1,-3-1-5,-5 2-4,5-1-4,-9 7-4,1-2-3,-5-1-7,0 3-7,-3 3-11,-5-3-8,12-17-12</inkml:trace>
  <inkml:trace contextRef="#ctx0" brushRef="#br0" timeOffset="99685.7017">8626 10268 196,'0'-3'26,"0"1"-1,0 2-2,0-3-4,0 0-3,0 3-3,0-3 1,0 0-2,4 3-6,-4-3 2,0-1 0,0 1 0,4 0 0,0-3 0,0-1-2,1 4-1,-5-3-1,0 4 0,4-4 0,-4 6 2,4-3-1,-4-1 2,0 4-1,0 0 2,0 0 0,0 0-1,0 0-1,0 0 0,0 0 0,0 0-1,0 0-3,0 0 1,0 4-2,-8-4 1,3 3 2,-3 5 2,4 1-1,0 1 1,0-1 0,-4 1-1,4-1-1,-5-1-1,5 2 1,0-4-1,0 1-1,-4 4-1,0-2 0,4 4 1,-4-2 0,-1 2 1,5 0 0,0 2 1,0 3-1,-4-2-1,4 5 3,-4 4 0,8-1 1,-4-4 0,4 6-3,0-2 2,0 1-1,-9 5 0,9 1-1,0-1 0,-4 0 0,4 2-2,0 1-1,0-3 0,4 1 0,-4 0 2,0-4-1,4 0-1,5-1 1,-5-2 0,0-5-3,0-2-2,4-1-3,0-1-3,0-3-4,-3-2-3,3-7-5,0 3-6,4-4-5,-4 1-6,1 0-3,15 4-13</inkml:trace>
  <inkml:trace contextRef="#ctx0" brushRef="#br0" timeOffset="100087.7247">8884 10379 320,'-4'0'31,"4"-3"-5,0 3-5,0-3-6,0 3-5,4 0 4,-4 0 6,0 3 2,0 2 0,8 8-4,-8 3-1,4 1-2,0 2-3,-4-1 0,4 1-4,-4 1-1,0 3-1,5 4-1,-1 0-3,-4-2 1,0 2-1,0-1 0,0 4-1,-4 0 0,-1 0 0,5 4-2,-4-3-3,-4 0-3,4-4-3,0 1-4,4-4-6,-4-6-5,4 4-3,0-6-7,0-5 0,0-2-4,0-5 0,12-1-7</inkml:trace>
  <inkml:trace contextRef="#ctx0" brushRef="#br0" timeOffset="100315.7377">9089 10699 289,'0'3'33,"4"-3"-1,0 0-2,0 0 2,4 3-1,4-3-4,-7 0-8,7 0-5,-4 0-4,0 0-2,4 0-3,-3 0 0,3 0-1,-4 0-2,4 0-2,1-3-6,-5 3-6,0-3-6,0-5-8,0 8-1,-3-3-4,-1-3-2,0-1-4,0-7-6</inkml:trace>
  <inkml:trace contextRef="#ctx0" brushRef="#br0" timeOffset="100640.7563">9441 10394 335,'0'-3'34,"0"3"-6,4 0-5,-4 0-1,0 0-2,4 0 0,0 0 0,0 0-4,-4 3-2,8 0-2,-4 7 0,5 1 0,-5 1-1,4 1 0,-4 0-3,4 1-1,4-4-1,-3 4-3,3 2 1,0 0-1,9 1-1,-9 2 0,0 2 0,5-2-1,-5-1-1,0-3-3,0 11-1,1-12-4,-5 2 2,-8-2-5,8 2 0,-8 0-6,0-11-5,0 4-4,0-2-4,0 2-4,0-5-4,0 0-4,-8 3-7</inkml:trace>
  <inkml:trace contextRef="#ctx0" brushRef="#br0" timeOffset="100898.7711">9592 10532 263,'0'0'32,"-4"0"-1,-4 0-6,0 6-1,4-1-3,-5 8-8,5 0-2,-4 1 0,0-4 0,0 5 0,4 0-3,-4-3 1,3 4 0,5-6-4,-8 1 0,4 5-3,0-5-2,0-1-2,4-4-6,-8 0-5,8-6-5,-4 7-5,4-7-4,0 0-4,0 0-3,-17 6-10</inkml:trace>
  <inkml:trace contextRef="#ctx0" brushRef="#br0" timeOffset="101280.7929">9776 10165 281,'0'0'28,"5"0"-3,-5 0 1,4 3-2,0 3 3,4 9 0,0 1 0,-4 0-2,4 1-1,1 2-2,-5 2-6,4-2-2,0 5 0,0-4-1,0 3-2,1-3-3,-1 6-1,0-2-2,0 1 0,0-4 0,-4-1-3,1 6 0,-5 1 0,4 0-1,0-5 0,-4-1 0,0 11 0,0-5-1,0 3 0,-4-5 0,0 2 0,4-6-5,0 4 0,-9-7-3,5 4-4,0-8-2,-4-1-7,0 0-7,4-4-6,0-2-3,0-3-4,-1 0 0,-7 5-11</inkml:trace>
  <inkml:trace contextRef="#ctx0" brushRef="#br0" timeOffset="102020.8352">10075 10009 297,'0'0'39,"0"-3"-3,0 3-5,0 0-4,0 0-4,0-6-6,0 6-2,0-10-2,0 4-1,4 4-5,5 2-1,3-3-2,-8 3 0,4 3 0,-4-3-2,4 0-1,-3 0 1,-1 0-1,-4 2-1,8 1 1,-8 0-1,0 0 1,0 7 0,0-1-2,4-2 0,-4 1 2,0 1 0,-4 1-1,4 1 0,-4 1 0,4 1 0,-8-3 0,8-1-1,-5-1 2,1 2-1,4-1 0,0 1 0,0-5 2,-8 4 0,8 1 1,-4-1 1,4-2 0,0-3-3,-8 0 1,8 2-1,0 0-1,0-6 2,0 3-1,0-3 0,4 0 0,-4 0-1,4 4 0,0-1-1,4-3 2,-4 0-1,5-3-1,-1 3-1,-4-4-5,0 4-4,0-3-6,0 0-5,0 3-8,0-3-5,-4 3-5,4 0-3</inkml:trace>
  <inkml:trace contextRef="#ctx0" brushRef="#br0" timeOffset="102409.8575">10456 10381 345,'0'0'36,"0"0"-6,0-2-7,0 2-2,0 0-2,8 0-4,0 0-3,5 0-4,-5-3-3,4 0 1,-4 0-1,5 3-2,-1-3-2,0 0-1,-4-1-4,1 1-8,3 0-5,-8 0-7,0 0-3,4 1-7,-4-3-2,-4 5-3,4 0-6</inkml:trace>
  <inkml:trace contextRef="#ctx0" brushRef="#br0" timeOffset="102830.8816">10775 10143 286,'0'-4'28,"0"3"-3,0-2-6,4 3-2,-4 0-4,0-4-4,0 4 0,0 0 4,0 0 0,0 4 3,0 4-3,0 1 3,5 4-2,-5 0 0,4-2-4,-4 1-1,0-2-1,0 1-2,4 2-1,-4-4 0,0 4-2,0-2-1,0 2 0,0-4 0,-4-1-1,4 2 0,0-1 0,0 1-1,0-4 0,0-1 0,0 3 0,0-3 0,0 1 0,0-3 0,0 1 0,0-1 0,8 0 0,-4-3 0,0 3 0,0-3 0,8 0 0,-3 0 0,-1-3 0,-4 3 0,8-3 0,-4 3 0,5-7 0,-5 1-3,0 0-5,0 4-3,0-6-5,5 3-3,-9-1-7,4-4-6,4 4-3,-4 3-2,13-8-11</inkml:trace>
  <inkml:trace contextRef="#ctx0" brushRef="#br0" timeOffset="103100.897">11009 10116 313,'0'0'27,"0"3"-1,0-3 3,4 3 2,-4 10 0,0 1-3,0 2-3,0 1-6,0 9-1,0 1-1,-4 1-2,0 3-4,-9-1-3,5 0-1,4 3-3,0 1-2,0 1-3,0-5-2,0 0-6,-4-3-2,3 2-6,5-5-6,-4-2-4,0-8-7,0-1-4,4-3-4,0-4-2</inkml:trace>
  <inkml:trace contextRef="#ctx0" brushRef="#br0" timeOffset="103888.9421">11181 9804 330,'0'0'42,"0"-6"-6,0 2-4,0 1-5,0 3-3,0 0-6,0 0-4,0 0-1,0 0-3,0 0-1,4 0-4,4 0 3,-4 3-1,4-3-1,0 0-1,5 4 1,-5-1 1,-4 0-2,8 0-1,1 0-1,-5-3 0,4 0 0,-4 0-1,5 4 1,-5-4-1,0 3-1,0-3 1,0 0-1,0 3-1,1-3 0,-5 0 0,0 5 0,0-2 0,0-3 1,4 6 0,-4-3 0,0-3 0,0 7-1,5-4 2,-9 0-2,4-3 0,-4 0 1,8 3 0,-8 5-1,4-1 0,0-1 0,0-3 0,-4 13 0,4-2 0,-4-1-1,0 3 2,0-2-1,0 5-1,0 2 2,4 1 1,-4 2-1,0 3 2,0 5 2,0 1-1,0 1 0,0 2 0,0 1-1,-4-1 0,0 1 0,4 3-2,0-4 1,0 1 0,-8 1 0,8-5-2,-4 4 0,4-1 1,0-2-1,0-1-1,0 1 1,0-6 0,0 2 0,0 1 0,0-4 0,0-2 1,0 2-1,4-3 0,-4-2 0,0-3 0,0-1 0,0 1 1,0-5-2,0 2 1,4 0 0,-4-5 0,0-1 0,0-1 1,-4-1-2,4-1 1,-4-1-1,4 0 0,0 1 3,-4-4-2,0 0 0,0-1 0,-5 2 1,1-4 0,0 2-1,0 1 0,4-3-1,-4 0 0,-5 0 1,9 0 0,-4 0 1,-4 0 0,4 0-3,-1 0 1,1 0-2,0 0-2,-4-3-5,-1 3 0,1-2 1,0 2 1,4 0-5,4 0-6,0 0-8,-1 0-6,-3 0-8,4-4-5,4-1-8,0-14-3</inkml:trace>
  <inkml:trace contextRef="#ctx0" brushRef="#br0" timeOffset="107768.164">12036 10085 210,'0'0'28,"0"0"0,0 0-8,0 0-4,0 0-1,0 0 5,0 10 3,0 1-2,0-1-1,0 2 5,0-1-3,0 9 0,0-1-2,0-5-3,0 5-4,0 2-3,0 1-2,0-1-3,0 1-1,0 2 0,0 1-3,0-1-2,0-3-2,0-2-5,0-2-1,0 2-6,0-1-4,-4-2-1,0-2-3,4-5-5,0 4-4,-4-3-6,-16 10-9</inkml:trace>
  <inkml:trace contextRef="#ctx0" brushRef="#br0" timeOffset="108003.1774">11954 10381 390,'5'0'40,"-5"0"-4,0 0-7,4 0-4,4 0-5,-4 0-6,8 0-4,-4-2-3,5 2-1,3-3-3,0-3-4,1-4-6,-1 4-5,1 0-8,-1-1-5,4 1-7,-7 1-3,-1 2-5,4-3-2,29-7-7</inkml:trace>
  <inkml:trace contextRef="#ctx0" brushRef="#br0" timeOffset="108765.221">12483 10106 225,'0'-3'39,"0"3"2,0-2-5,0-1 0,0 0-2,0 3 0,4 0-7,-4-6-3,0 2-3,4-2 0,8 0-4,-4-1-3,5 1-1,-1-2-1,4 5-1,-4 0-3,1-1-3,3 4 0,-4 0-2,1 0-2,-1 4 1,-4-1-2,-4 5 2,9 4-1,-9 4-1,0 0 1,0-1 0,-4 0-1,0 0 0,0 4 0,0-2-1,0 6 0,-4-6 2,0 5-2,-9-3 1,5-1 0,4-1 1,-4 2-2,0-1 2,-1 1 0,1-3-1,0-5 0,4 2 0,0 3 0,-4-5 0,0 5 0,3-4 0,1 0-1,0 0 0,-4 1 1,8-5 1,0 5-2,0-4 2,0 1-2,-4-4 1,4-3 0,0 5 0,0-5 0,0 7 0,4-7 1,-4-3-2,0 3 2,16-3 0,-3 0-2,-1 0 2,0-3-3,5 0-1,-5 0-2,4 0-2,-3-1 1,-1 0-2,4 0-5,1-2-8,-5 0-5,0 3-9,1-1-7,-9 4-4,0 0-4</inkml:trace>
  <inkml:trace contextRef="#ctx0" brushRef="#br0" timeOffset="109298.2515">13273 9728 227,'4'0'34,"-4"0"-1,0 0-7,0-3-4,-4 3-1,4 0-7,0-4 0,0 1-2,0 3-2,-8 3 0,8-3 1,-5 4 0,1-4 2,0 6 1,0 0 1,0-1 3,-4 8-4,0-4-1,0 1-2,-1 1 1,1 8-3,-4 0 0,8 5 0,-9-3-2,1 10 0,8 6 0,-4-4 0,-4 4 0,3 6 0,-3 0 0,4 3 0,0-2 1,0 6-2,3-4-2,1 0 0,-4 0 2,8-3-1,0 0-3,0-5 1,0 0-2,0-5 0,4 1 1,4-1-1,1 4 0,3-7-1,-4 2 1,0-8-4,5 1-2,-5-4-5,0-5-5,4-2-4,-4 2-7,5-5-11,-5-1-16,0-4-10</inkml:trace>
  <inkml:trace contextRef="#ctx0" brushRef="#br0" timeOffset="111985.4052">13596 10143 246,'0'-4'31,"0"4"0,0 0-8,0 0-5,0 0-4,0-4-4,0 4-3,0-7-3,0 4 3,12-6-3,1-1 2,-5 2 6,4-1 2,-4-1 3,5 4-1,3-4-1,-4 4-2,5 1-2,-1 2 0,0 0-6,-3-1 1,-1 4-2,0 0-1,5 4-2,-9-1 1,0 5 0,0 4 0,-4 4-1,0 0-1,-4-1 0,0 0 2,0 0 0,0 1-1,0 1 0,0 2 1,0-3 0,-4 2 1,0 1-1,-4-2-1,0 2 0,0 2 0,-1-2 0,1 0-2,4-1 0,-4-3 2,0-3-2,4 7 2,-4-2 0,-1-4 1,1 0-1,4-2 1,0 1-1,4 1 0,0 1 1,-4-1-2,0-3 2,4-1-1,0-6 0,0 1-1,0 0 0,0 6 0,0-10 0,0 6 2,8-6-2,-8 7 0,12-7 0,-4 6 0,5-3 1,-9-3-1,8 0 0,0 0-2,1-3-2,-1-3-6,0-4-5,1 4-2,-1-1-5,0 3-5,0 0-4,-3-5-6,3-1-1,8 1-10</inkml:trace>
  <inkml:trace contextRef="#ctx0" brushRef="#br0" timeOffset="112397.4287">14218 10019 350,'0'-4'32,"0"1"-8,0 3-8,0 0 1,5 3 1,3 1 1,-4 0-1,8 3-3,-4 5-3,0 3 1,1-3-2,-1 4 0,4 0-1,-4 2 0,5 2 1,-1 3 3,0 1-3,0 1-4,1 2-2,-1-2 0,0-1-1,-4-3-2,5 1 1,-9 2-3,4-5 2,0-1-1,5 1 0,-5-2 0,-4 2-2,4-4-2,-4-3-2,0 1-1,-4 1-3,4-1-1,-4-3-3,4-1-2,-4-6-6,4 0-5,-4 5-5,0-1-5,0-7-3,0 0-3,0 12-7</inkml:trace>
  <inkml:trace contextRef="#ctx0" brushRef="#br0" timeOffset="112739.4483">14448 10221 254,'0'0'33,"0"0"-7,0-5-2,0 5-5,0 0-6,0 0-5,0 0 3,-8 0-3,8 0 1,-5 6 2,5 10 3,-8 0 1,-4-2 1,4 5 1,0-1-1,3 1-1,-7 5-5,4-2-1,-4-1-2,4 1-2,-5 2-1,5-2-3,0-5 1,0-1 2,0 5-4,-1-2-4,1-5 0,0-1-3,4 3-4,-4-8-4,4 2-6,-1-4 0,5 0-3,0-6-4,-4 7-2,4-4-6,0-3-1</inkml:trace>
  <inkml:trace contextRef="#ctx0" brushRef="#br0" timeOffset="113912.5154">15041 10069 240,'0'-3'24,"0"-6"-1,4 7 0,-4-4 6,0-1-4,5 1 3,-1 0-2,0 6 0,0-7-1,4 7-2,0 0-4,-4-3-2,0 3-6,0 0-2,1 0 0,-1 3-1,0 4-2,-4 9 1,4 1-1,-4 9-1,0 1-2,0 0 0,-4 1-2,4 2 2,-8-3-2,8-1-1,-9-2-5,9 0-3,-4-5-3,4 1-5,-4-1-7,0-3-6,4-5-8,0 2-2,-4-6-4,-12 20-9</inkml:trace>
  <inkml:trace contextRef="#ctx0" brushRef="#br0" timeOffset="114139.5284">14980 10305 298,'0'-3'52,"0"3"-4,0 0-7,0 0-3,0 0-8,0-4-8,8 4-5,-8-1-3,12-2-6,1-1 0,-1 1-2,0 0-3,5 0-1,-5 0-2,4-4-4,1 1-4,-1 1-5,-4-1-4,1 3-7,-1-4-5,-4-2-3,8 2-5,-3 1-3,-1 0-2,21-12-4</inkml:trace>
  <inkml:trace contextRef="#ctx0" brushRef="#br0" timeOffset="114501.5491">15312 10036 218,'8'-3'36,"4"0"-1,0 0-6,-4-1-2,5 0-3,-1 0-2,4-2-3,-3 6 2,3-3-2,-4 0-2,1 3-2,-1 0-2,-4 0-2,0 0-2,0 3-1,-3 0-2,-1-3 1,4 3-2,-8 4 2,4 4-2,-4 1 0,0 1-1,0 1 1,-4 2-2,4 2 0,-8 1 0,-1-3 2,5 1-2,-4 6 2,4-6-3,-4 2 1,0-5 1,8 2-1,-4 0-2,4-5 0,-4 5 1,-1-5 0,5 2-1,0-3-1,0-1 1,0 2 0,0-4-2,9 2 2,-5-6-2,4 1 0,4-4-2,0 0-2,1 0-3,-1 0-1,4-4-4,1-2-4,-5-7-6,0 5-6,1-1-7,-1-4-6,-4 4-6</inkml:trace>
  <inkml:trace contextRef="#ctx0" brushRef="#br0" timeOffset="114839.5684">15762 9645 361,'4'0'40,"-4"0"1,0 6-9,4 6-4,4 7-5,5 1-3,-1 6-2,0-2-3,0-1-2,1 9 2,3-2 1,-4 1-1,5 5 0,-5 4-1,0 6-2,5 0-1,-5 0-3,-8-3-2,0 0-1,0 3-2,-4-6 0,0-4-2,0-2 1,-4-1-3,-8-3-3,4-1-3,-5-2 0,5-6-6,0 1-2,-4-1-4,-1-5-3,5 3-8,0-5-11,4 5-10,4-5-11</inkml:trace>
  <inkml:trace contextRef="#ctx0" brushRef="#br0" timeOffset="120942.9175">16454 9944 277,'0'-2'41,"0"-1"-1,0 0-6,0 3-2,0 0-4,0 0-8,0 0-1,0 0-2,0 0-4,0 3 1,0 0-3,0 5-1,0 5-1,0 6-1,0-5 0,0 2-2,-4-1-1,4 4-1,0 1-1,-4 3-1,4-3-1,-5 2 0,1-1 0,0 1-1,4-1-3,0-2-6,0-5-2,-4 2-7,4 0-5,0-5-4,0 2-5,0 0-4,0-5-4,0-2-1,-4 18-6</inkml:trace>
  <inkml:trace contextRef="#ctx0" brushRef="#br0" timeOffset="121189.9316">16376 10159 293,'0'-4'41,"0"4"-3,0-3-5,0 3-4,0-3-3,0 3-5,0 0-1,0 0-4,0 0 0,8 0-4,0 0-2,5 0-3,-1 0-1,0 0-1,5 0-1,-1-3-2,0-5-1,1-2-4,-5 4-3,4 0-4,-3-1-4,-1 1-6,0-2-4,0 2-3,-3-1-4,3 1-6,-8 3-2,17-18-10</inkml:trace>
  <inkml:trace contextRef="#ctx0" brushRef="#br0" timeOffset="121767.9647">16949 9861 300,'0'0'41,"0"0"-3,0 0-7,0 0-7,4-3-6,-4 3-6,0 0-2,4 3 2,9-3 0,-1 0 1,0 0-5,0 0 1,1 0-1,-1 0-3,-4 0 1,0 0-2,5 0 1,-5 0-2,0 3-1,0 4 0,-4 2-1,0 1 0,1 1 0,3-1 0,-8 2-1,8 4 0,-8-5 0,4 2 0,-4 0 0,0-2 0,-4 8 0,4-5 1,0 2-1,0 3 0,-8-5 0,4 6 0,-5-6 0,1 5 0,0-2 0,0 3 0,0-1 0,-1-2 1,1 2 1,4-5 2,0 2-3,0 0 0,0-8 2,0 2-1,4-1 0,-4-2 0,4-3-1,0 3 0,0-1 0,0-3 0,0 0-1,4 1 1,-4-1-2,12-3 1,-4 0 1,9 0 0,-9 0-3,4 0-2,-8 0-2,13-3-3,-9-1-2,0 1-4,0-3-3,9 0-6,-13 2-4,4 0-4,4-3-6,0 1-4,21-12-8</inkml:trace>
  <inkml:trace contextRef="#ctx0" brushRef="#br0" timeOffset="154585.8418">17592 9583 142,'0'-3'11,"4"1"1,0-1-6,0 0 4,-4 0 1,0 3 3,4-3 0,0-1-1,-4 1 3,0 0-4,4 3 3,1 0-2,-5 0-1,0-3 0,0 3 0,4 0-1,-4 0 0,0 0-1,0 0-1,0 0-2,0 0-1,0 0-2,0 0 1,0 0-3,0 0 2,-4 0 0,4 3-1,-5 7 2,1-1 0,-4-1 2,4 2-2,0-1 1,0 4-4,-4-5-2,4 4 3,-5 1 0,1 0 2,4-2 0,0 5-1,0-2 1,0 2 1,-4 3 0,4-1 2,-1 1-1,-3-2 1,4 6 2,4 4-1,-8 0-1,8 6 2,-4 8-3,4-1-2,-4 1 1,0 2 0,4 0 0,0 0-2,0-3 1,0 0-1,4-4 0,0 1 0,0-4-2,4-1 0,-4-2 0,4-6 0,1 1-1,-5-1 0,4-3 0,0-2-1,-4 0 0,4-1 0,1-3 0,-5 0 0,4 1 0,0-7-2,0 1-3,0-5-3,1 4-4,-1 1-2,-4-7-5,0 0-6,4-3-8,-4 0-5,4 0-7,-3 0-5</inkml:trace>
  <inkml:trace contextRef="#ctx0" brushRef="#br0" timeOffset="155890.9164">17874 9914 220,'0'-7'40,"0"7"-2,0-3-2,0 0-6,0 3-3,0-2-4,0-1-5,4-3-1,1-1-1,-1 1 2,4 3 0,8 0-4,-8-4-1,1-1-5,7 5 1,-4-3-3,-4-4 0,9 10-3,-5-3 0,0 0-2,1 3 1,-1 0 0,0 0-2,1 0 0,-1 0 1,-4 0-2,0 0 2,0 3-2,1 4 1,-5-1 0,0 3 0,0 3 1,-4 0 0,0 1-1,0 1-1,0-1 0,0 3 1,0 1 1,-4-1-2,-4-1 2,-1 4-2,1-2 1,4-1 0,-4 5 1,4 1 0,-4 0-2,-1-1 0,5-4 2,-4 6 0,4-6-2,0 5 0,0-2 1,4-3 1,-4-1 0,0-2-2,4-1 2,-4 0-1,4-5 0,0 1 2,0 1-3,0-4 2,4-3-1,-4 0 1,8-1 2,-4-2-2,4 0 0,-4 0 0,4 0 0,9 0-1,-9 0 0,4-2 0,1-1-1,-9-6-1,8 2-3,-4 4-2,4-3 0,-3-1-5,-1 3-5,0 0-4,-4 1-4,4 0-4,0 0-4,1 0-6,-5 3-1,8-3-4</inkml:trace>
  <inkml:trace contextRef="#ctx0" brushRef="#br0" timeOffset="156758.9661">18349 9672 293,'0'-3'38,"4"3"-1,-4-3-7,0 3-7,0 0-7,0 0-1,4 0-2,5 0 2,3 0 0,0 3-1,-8 0-5,4 7 0,5 2-1,-5-1 0,-4 5 0,4 0-2,5-1 0,-1 7 1,-4-2 0,4 9-1,-4 1 1,5 0-1,-5 1 1,4 5-2,-4 1 0,1-4-3,3 2 0,-4-5 0,4 1 0,-3-1-1,3-5-1,0-1 2,-4-3-2,0-2 0,1 0-3,3-5-5,-8-1-1,4 0-3,0-9-4,-3 3-6,3-4-4,-4-3-6,-4 3-4,4-3-6,-4-3-4</inkml:trace>
  <inkml:trace contextRef="#ctx0" brushRef="#br0" timeOffset="157045.9825">18562 9890 210,'0'-7'26,"0"7"2,-4 0-2,-4 0-7,4 4-5,-4-1-2,4 8-2,-1-5 3,-3 10 1,-4 5-2,4 4 1,-5-4-2,5 1 3,0-1-3,0 1-4,0-1 1,4 1-4,0-1-1,-1-1-2,5 3-4,-4-7-5,0-2-7,-4-1-5,8-2-2,-4-2-6,4 4-6,0-3 2</inkml:trace>
  <inkml:trace contextRef="#ctx0" brushRef="#br0" timeOffset="157407.0031">19058 9709 302,'0'0'27,"0"0"-5,0 0-1,0 0-1,4 6-2,-4 7 1,0-4-1,0 6-3,0 0 3,0 0 1,0 4-3,0 3-2,0-1-2,0-1-4,0 3-2,0-3-1,0 3-3,0-3 1,0 3-2,0-6-4,0 5-4,0-4-4,0-2-5,0-5-2,0 1-4,0 1-4,0 0-2,0-5-2,0-2-5,0-3-1,0 10-7</inkml:trace>
  <inkml:trace contextRef="#ctx0" brushRef="#br0" timeOffset="158122.044">18894 9987 294,'0'0'32,"0"0"-2,0 0-5,0 0-1,0 0-5,4 0 1,0 0 1,8 0-1,-4 0-1,1 0-7,3-3 0,-8 1-6,8-1 0,-4 3-1,5 0-1,-1 0-1,0-3-1,1 3-4,-5-3-5,4-7-7,0 4-8,1-1-5,-1-1-2,-4 2-5,4 3-1,-3-4 2,7 1-2,13 6-5</inkml:trace>
  <inkml:trace contextRef="#ctx0" brushRef="#br0" timeOffset="158619.0725">19344 9728 301,'4'0'29,"0"-3"-1,4-1-2,1 1 0,-1 3-3,0 0-2,4 0-4,-3 0 0,3 0-1,-4 0-5,8 0-2,-7 0-2,-1 0-1,0 0-1,0 0 1,-4 3-2,0-3-1,0 4 0,0 5-2,1-3 0,-5-1 0,4 5 1,-4 2-3,0-5 2,0 4-1,0 5 0,-4-3 2,-1 1 1,1 5 0,0-8-1,-4 2 2,0-1 1,8 1-2,-4 5 1,-4-2 0,4 1-2,-1-1 1,1 0-1,-4-2-2,4 2 2,0-2-2,0-1 0,4 3 0,-4-5 1,0 2 0,4-7-2,0 4 2,0-4-1,0-1 0,0 4 0,0-2 0,4-1 0,0 0 2,0-2-2,4-1 0,0-2 1,5-1-1,-5 0 1,4 0-2,0 0 2,1-1-3,-5-2-3,4-1-4,0-2 0,1 0-6,3-4-5,-8 4-5,5 1-4,-5-1-5,4-4-4,0 4-3,9-10-9</inkml:trace>
  <inkml:trace contextRef="#ctx0" brushRef="#br0" timeOffset="159079.0988">19815 9461 344,'0'-2'35,"0"2"-8,0 0-5,0-3-7,0 3-1,4 0 1,0 0 7,4 3-2,5 8-3,-5 2-1,4 1 0,-4 2-3,5 0 1,3 5-1,0 1-2,1 2 1,-1 3-2,0 1 1,5-1-2,-9 0 0,5 5-1,-9 5 2,4 3-2,-8-1-1,4 1-1,-4 3-1,0 0-2,-4 1-1,0 2 1,-4-6-2,0 3 0,-4-6-1,0-4-4,0-1-3,0-2-4,-9-3-4,13-3-1,-8 1-4,-1-6-2,5-4-10,0 1-5,-4-8-8,4 1-6,-1-6-3</inkml:trace>
  <inkml:trace contextRef="#ctx0" brushRef="#br0" timeOffset="166566.527">5773 12376 404,'-5'0'45,"5"0"-10,0 0-8,0 0-8,0 0-5,5 0-4,-5 0-2,0 0 0,4 3-1,8-3-2,0 0-2,0 0 1,5 0-3,-1 0 1,-3 0-1,3-3-1,-4 3 0,5-3-4,-5 0-2,0-3-6,4-1-2,-3 1-7,-9 3-6,8 3-6,-8-4-8,4 3-2,5-6-9</inkml:trace>
  <inkml:trace contextRef="#ctx0" brushRef="#br0" timeOffset="166781.5393">5830 12553 295,'0'0'37,"0"0"-7,0 0-2,0-3 0,4 3-2,4 0-2,4-4-3,-3 4-5,3 0-6,0-3-2,0 3-3,1-3-6,-5 1-10,4 2-3,-4-3-7,1 3-6,-1-3-9,-4 3-8,16-3-8</inkml:trace>
  <inkml:trace contextRef="#ctx0" brushRef="#br0" timeOffset="175075.0137">13932 11755 213,'0'0'30,"0"-4"-4,0 4-5,0-3-3,0 3-1,0-3 0,0 3 3,4-3-1,-4 0 3,0 1 2,0-1 1,4 0-3,-4 3 0,8-3-3,-8-1 1,0 1-4,0 0-3,4 0-1,-4-7-4,4 4 0,-4 3 0,0 1-3,0-4 0,0 0-2,0-1-1,0 1-1,-4-1 1,4 3-1,-4-3 1,4-2-1,-8 2-1,0 1 1,0 3-3,-1 1 2,1-1 0,-4 0-2,0 3 1,-1 0-1,1 0 1,-4 0-1,4 6 2,-1-1-2,1 1 1,0 4 0,-1 3 0,5-5-1,0 4 0,0 1 0,4 1 2,0-1-2,0 3 0,4-5 0,0 2 2,0 3-1,0-2 1,0 2 0,4-3 0,4-2 0,0-2 0,0 4 0,0-5 0,1 2 0,3-4 0,-4 3 0,0-2 1,5-1 1,-1 2 1,0-2-2,0 4 2,-3-4-1,-1 4 0,0-2 1,4-2-2,0 4 1,1-1 1,-9 2-2,4 5 1,4 0-1,-3-2 0,-5-1 0,-4 3-2,4-2 2,0 2-1,-4-3 0,8 1 0,-8-1 0,0-2 1,0 2 1,0 0 0,-4-1 0,0-2 1,-8-2-2,3-2 1,1 4 0,-4-4 0,0 2-2,3-2 1,-3-2 0,4-4-1,-4 3 1,3 0-2,-3-3-1,0-3 2,0-4-1,3 4-1,1-5 0,0-1 0,0-7 1,8-2 0,-4 2 0,0-3 0,4-1 1,0 1 0,4 1 0,0-1 1,0-2-2,4-1 1,4 5 0,-3-2 0,3-2 1,0 2 0,0 1 1,-3-1 2,3-1 1,4 4-2,-8 1 0,5-1 0,-1 1 0,-4 3-2,0 0 1,-3-1-1,-5 3 0,4-1-1,-4 5 1,4-4-2,0 4-3,-4-2-2,0 2-2,-4-1 0,4 1-2,-8 3-4,-1 0-4,1 0-6,-4 3-11,4 0-9,-1 0-7,-19 3-10</inkml:trace>
  <inkml:trace contextRef="#ctx0" brushRef="#br0" timeOffset="175549.0408">14489 11278 235,'0'0'26,"0"0"3,0 0-5,0 0-4,0 0-5,-4 0-2,-1 3-2,1 0-3,-4 0 2,0 8-2,0 2 1,4 0 2,-4-4 1,-1 2 1,5 5 1,-4-3-1,0 1 3,0 9 0,-1 1-2,1 3-2,-4-5-3,4 5-2,0 6 1,-1 1-1,1 1-2,0-2-1,0 4 3,4 2-3,0-2 1,0 3 1,-5-1 2,5 1-2,0-3-2,4 2 0,-4-8 0,4 5-2,0-1 1,0-2-1,0-2-1,0-1 0,0 2-1,0 1-2,4-9-3,0 3-1,5-2-1,-1 2-3,0-4-3,0-6-6,-4 2-8,8-4-5,-3 0-7,-1-7-7,0 2-6</inkml:trace>
  <inkml:trace contextRef="#ctx0" brushRef="#br0" timeOffset="175917.0619">14566 11575 356,'0'0'34,"0"-3"-5,0 0-8,0 3-1,5 0-3,-1 3 0,0 0-1,4 2-2,0 11 0,4 0-1,-3-2-4,-1 5 2,4-5 0,-4 9-2,4-3 2,-3 2-2,3-1-1,0 5-1,1-3-2,-1 3 1,4-2-2,-4 3 0,1-2-2,-1-1-1,0 0 0,1-2 1,-1-4-2,0 1-4,0-5-2,-3 2-1,-1 0-3,0-5-3,-4 2-2,0-1-5,0-5-5,0-1-8,0-1-2,1-2-8,-5 0 0,0 7-13</inkml:trace>
  <inkml:trace contextRef="#ctx0" brushRef="#br0" timeOffset="176198.0779">14718 11807 257,'-8'3'40,"0"0"-1,3 5-3,-3 8-5,0 0-6,0 2-3,-4-2-6,-1-1-4,9 0-3,-4 4-2,4-5-2,0 5 0,0-4-2,-4-3-1,8 4-1,-9-2-1,1-1-1,0 3-5,8-5-7,-4 5-1,0-3-3,0-5-5,-4 1-2,3 1-5,5-1-3,0-5-2,-8 0-8</inkml:trace>
  <inkml:trace contextRef="#ctx0" brushRef="#br0" timeOffset="176467.0933">15230 11648 360,'4'3'38,"-4"4"0,0 1-8,4 11-6,-4-2-7,-4 9-4,4-3-3,0 3-2,-4-2-3,4 3-1,-9-5 0,5 2-4,4-2-3,-4-1-4,0-2-6,4-5-7,0-1-5,0 0-4,0-2-6,-4-2-8,-8 25-7</inkml:trace>
  <inkml:trace contextRef="#ctx0" brushRef="#br0" timeOffset="176685.1058">15095 11893 404,'0'-3'36,"0"3"-2,0-3-9,4-1-5,0 1-6,12 0-4,-4 0-2,1 0-6,-1 0-3,4-1-6,1-2-4,-5 4-3,4-4-3,-3 0-2,3-1-5,0 1-4,1 0-6,-5 1-4,21-11-10</inkml:trace>
  <inkml:trace contextRef="#ctx0" brushRef="#br0" timeOffset="176946.1207">15627 11562 351,'0'0'31,"0"0"1,0 0 1,0 7-3,0-1-5,0 11-7,0 9-3,0-2-3,0 0-2,-4 4-3,4-1-1,-4 0 0,-1-1-4,5-2-1,0-1-5,0 0-6,0-6-6,0-1-6,5-3-7,-5-1-3,0 0-6,4-3-4,-4 1 1</inkml:trace>
  <inkml:trace contextRef="#ctx0" brushRef="#br0" timeOffset="177335.143">15831 11162 350,'0'0'44,"0"0"-1,5 3-2,-5 3-5,16 9-7,-4 0-5,1 1-5,3 5-3,0 1-3,5-1 1,-5 6-3,5-2 1,-9 2-2,8 7 3,-7 2 1,3 7-1,-12 3 0,4 4 1,-8 2-2,4-1-1,-4 1-2,0-2-1,-4-4-2,-4-2-2,0 2-1,0-3 0,-5 0-2,1-6-5,0-1-6,0 1-6,-5 6-5,5-8-10,0-2-7,-5-3-19,5-6-17</inkml:trace>
  <inkml:trace contextRef="#ctx0" brushRef="#br0" timeOffset="178835.2288">13330 11899 177,'0'-6'26,"0"3"-2,-4 0 0,4-4-4,-4 4 2,4-3-5,-4-1 4,0 1-1,4 4 1,0-1 1,0 0-2,0 0 1,0 0 2,0 3-1,0-4-1,0 1-2,0 3 0,0 0-3,0 0-3,0 0 0,0 0-3,0 0 0,0 0-3,0 0 2,0 3-2,4 10 0,0 2-2,0 0 0,0 4-2,0-4 0,-4 4-2,0-2 0,0 2 0,4-4-4,-4 1-4,0 1-2,0-1-4,0 0-2,0-5-5,0 5-8,0-3-7,0-5-5,0 8-4,0-7-2,0-3 0</inkml:trace>
  <inkml:trace contextRef="#ctx0" brushRef="#br0" timeOffset="179058.2415">13232 12012 286,'0'0'39,"0"0"-6,4-3 1,-4 3 2,4-3-2,0 3-4,4-3-5,5 3-3,-5-4-6,0 1-3,4 3-5,-4-3-1,5 3-2,-1 0-1,0-3-2,5 0-6,-5 3-3,0 0-7,0 0-6,5 0-11,-13 0-8,4 0-9,0 9-10</inkml:trace>
  <inkml:trace contextRef="#ctx0" brushRef="#br0" timeOffset="208541.9279">6616 11950 254,'0'0'22,"0"0"0,0 0-4,-4 0-3,4 0-4,-4 0-2,0 0 1,4 0-4,0 0 0,0 0-2,0 0 1,0 0-1,0 0-1,0 0 2,0 0-1,0-3 2,0 3-1,0 0 1,0 0 1,0 0 1,0 0-2,0 0 1,0 0 2,0 0-1,0 0 0,0 0 0,0 0-1,0-3 1,0 3-2,0 0-1,0 0 1,0 0-3,0 0 0,0 0-1,0 0 0,0 0-2,-9 0 1,5 3 0,-4-3 0,0 6 0,0 4-1,0-1 0,-1-1 0,1 2 0,-4-1 2,4 4 1,0-2-1,-5 2 2,5 3 0,0-5-1,-4 5 1,3-3 1,5 1 0,0 8 1,-4 2-1,0 2 1,4 1 0,-4 3-1,3 0 0,5 3 0,0 2-1,-4-4 2,0 5 0,4 1-1,0-1-3,0-2 2,0-1 0,0 2-1,0-5 0,0 0 0,4-3-1,0-1-1,1-6 0,3 6-1,-4-5-1,4 1 2,-4-5 1,4-1-2,-4 2 0,9-2 0,-9-5-3,4 5-2,0-4-1,0-2 1,1 1-1,-1-5-1,0 1-3,0 2-2,-4-9-3,0 0-6,0 3-6,5-3-4,-9 4-4,4-1-7,0-2-5</inkml:trace>
  <inkml:trace contextRef="#ctx0" brushRef="#br0" timeOffset="209097.9597">6866 12106 236,'0'0'34,"0"0"-6,0 0-3,0 0-1,0 3-1,0-3 1,0 7-2,0 8 1,0 0 0,-9 7-2,5 2-2,4 3-5,-4 5-1,4 1-3,0 0-3,0 1 1,0-4-2,-4 3-2,4 2 0,0-4-1,0-1 1,0-5-3,0-1-4,0-3-2,0 1-2,0-3-2,0-1-6,0-6-6,0-1-6,0-1-3,0-1-8,0-2-4,0 13-10</inkml:trace>
  <inkml:trace contextRef="#ctx0" brushRef="#br0" timeOffset="209456.9802">7205 12381 300,'0'-2'32,"5"2"-6,-5 0-5,0 0-4,0 0-3,0 0 5,4-3 0,0 3-3,4 0 1,4 0-4,0 0-1,-3 0-3,-1 0-2,4 0-1,-4 0-3,0 0 0,5 0-1,-5 0 0,0-3-2,0 3-5,1 0-6,-5 0-5,4 0-8,-4 0-3,-4 0-5,4 0-5,0 0-4,4-3-6</inkml:trace>
  <inkml:trace contextRef="#ctx0" brushRef="#br0" timeOffset="209908.006">7558 12060 318,'0'-2'31,"4"-1"-8,-4 0-7,0 3-4,0 0-4,0 0-2,4 0 0,-4 0-4,4 0 2,-4 0 1,12 3 4,0 2 4,1 1-3,-5 10 3,0 0 1,0-5 2,-4 8-4,9-4 2,-5 0-3,4-2 0,-4 1-4,0 12 1,-3-2-1,3-2-1,0 5-2,-4 0 0,4 2-1,-4-5 0,-4 3 1,8-4-2,1 3-1,-1-2-1,4-2 1,-4-5 0,-4 2-2,5-3 1,-1-1-2,0-3-4,-4 0 0,0-3-3,4 1-5,-4-4-5,1 0-4,-5-2-4,4-1-3,-4-3-3,0 0-6,0 0-5</inkml:trace>
  <inkml:trace contextRef="#ctx0" brushRef="#br0" timeOffset="210201.0228">7738 12254 271,'-4'0'26,"-1"0"-5,5 0-3,-4 6-3,0 5-2,0 2-1,-4-2 3,4 5-2,0 0-2,0 5-2,-4-5 0,-5 1-2,9 5 0,-12-4-4,12 4 0,-5-3-2,-3 2-1,4-4-7,4-1-5,0 0-1,0-5-6,-4-1-10,-1-1-1,5-2-5</inkml:trace>
  <inkml:trace contextRef="#ctx0" brushRef="#br0" timeOffset="210670.0496">7963 11834 297,'4'3'34,"0"7"-1,0 1 3,4 5-2,0 6-2,1-4-7,3 4-5,-4 2-2,0 0-3,5-2 0,-1 2-4,-4 1 0,0 2-1,5 0 1,-5 3-3,-4 9 1,4 0-1,-8 1-1,0-2 0,0 7-1,0-6-1,0-4-2,-4 4-1,0-3 0,0-3-1,-4-2-3,-1-4-2,-3-2-3,4 2-2,-4-1-2,-1-6-4,5 3-5,-4-6-6,0 2-10,3-5-10,1-1-8</inkml:trace>
  <inkml:trace contextRef="#ctx0" brushRef="#br0" timeOffset="234730.4258">8405 11788 258,'0'0'32,"0"-3"-6,4-4 0,0 3-2,-4 1-2,4-4-1,0 4 2,0 0-3,-4 0-1,5-4 1,-1 4-2,-4 0-3,4 3 1,-4-3-1,8 3-2,-8-2-2,4-1-2,-4 3-1,4 0 1,-4-3-2,0 3-2,0 0 0,0 0-1,0 0-2,0 0-1,0 0 0,0 0 0,0 0 0,0 0-1,0 3 2,-4-3-2,4 5 0,-4 11 0,0-4 0,-4-1 0,-5 2 1,5 3-2,-4-3 1,0 1 0,3 2 1,1-5 0,-4 5-1,4-3 0,-5 4 2,5-1-2,-4 2 2,0 1 1,12 1 1,-8 3 1,-5 4-1,9 1 0,4 2 0,-4 4 1,0-1-2,0 4 1,4-1-1,0 4-1,4-3 0,-4 6 0,0-10 0,0 4 2,0 1-1,4-2 0,-4-6-1,4 1 0,4-4 1,-4 1-3,1-7 1,3 1 2,0-4-3,-4-2 0,4 0 0,0-2 0,1 2-5,-5-5 0,0-2-4,4 1-4,-4 3-1,0-9-2,0 9-5,0-6-6,4-4-10,-8 3-8,0-3-10,13 0-9</inkml:trace>
  <inkml:trace contextRef="#ctx0" brushRef="#br0" timeOffset="235579.4743">8642 12020 142,'0'-3'19,"0"-2"1,0 2 2,0-3-3,0 2 0,0 4 0,0 0-2,0-3 3,0 0-3,0 0 4,0 0-2,0 0 1,0 3 1,0-4 0,0 3 1,0 1 0,-4 0-4,4 0-4,4 0-1,-4 0-5,0 0 0,0 1 0,0-1 2,0 7-1,0 9 1,-4-2-1,4 5 0,-4 3-2,4 2 0,0 0-1,0 6-1,-4 5 0,4 2-2,0-7 0,0 3-1,0 1 0,0 4-1,0-5 0,0-3-1,0 1-4,0-1-2,0-2-3,0-4-1,0-3-4,0-2-4,-4-3-7,4-2-3,-4-1-7,4-7-3,0-2-4,0-1-3</inkml:trace>
  <inkml:trace contextRef="#ctx0" brushRef="#br0" timeOffset="235815.4878">8831 12254 364,'8'0'51,"-8"0"-7,8 3-9,4-3-10,-8 0-5,5 0-8,-5 3-2,4-3-3,4 0-2,-4 0-3,5 0-4,-1 0-1,-4 0 1,4-6-4,1-1-4,-5-2-6,-4-4-6,0 7-4,8 1-3,-3 2-8,-5 0-4,8-16-8</inkml:trace>
  <inkml:trace contextRef="#ctx0" brushRef="#br0" timeOffset="236185.509">9183 11963 356,'0'-6'30,"4"6"-8,-4 0-3,4 0-1,0 0 0,4 0 1,0 3 0,5-3-5,-9 6-1,8 4-2,-4-6-2,5 6 2,-5 3-2,4-4 2,-4-4-1,5 8-3,-5-4 2,0 4-3,4-2 1,-4 2-1,5 6-1,-5-5-2,0 5-1,4 5 0,-8 2 0,5-3-2,-5 8 1,0-1 0,0-5 0,0 5-3,0-3-2,-4-1-2,0-2-4,4-4 1,-4 3-1,0-4-4,0-5-4,0-1-5,0-1-6,-4-7-6,4-2-4,0 1-3,0-4-4</inkml:trace>
  <inkml:trace contextRef="#ctx0" brushRef="#br0" timeOffset="236454.5244">9342 12192 295,'0'0'37,"-4"0"-3,0 0-5,0 0-4,0 6-5,0 4-1,0 4-7,4 5 1,-8 0-4,0-1 0,3-1-2,-3 2-1,0 7 0,4-6 0,-4 1-4,4 1 1,-4-4-1,-1 1-1,1 0 0,0-5-1,4 2-5,0-5-5,0 2-6,0-4-7,4-2-6,-5-1-6,5-3-4,0-1-1</inkml:trace>
  <inkml:trace contextRef="#ctx0" brushRef="#br0" timeOffset="236762.542">9711 11990 342,'0'0'41,"0"0"-9,4 0-7,-4 3-1,8 3-3,-8 1-4,4 4-4,-4 5 0,0 3-2,0-2-3,0 2 0,0 5-3,0-1-1,0-6 0,-4 5-2,4-1 0,0 1-1,0-1-2,-4 1-3,0-4-4,4-2-5,0 1-6,-4-4-5,0-1-5,0-5-3,0-2-3,0 1-6,-5 4-8</inkml:trace>
  <inkml:trace contextRef="#ctx0" brushRef="#br0" timeOffset="236954.553">9588 12214 364,'0'-3'50,"0"0"-6,4 3-9,-4 0-6,0 0-10,4-7-2,5 1-7,-1 6-1,0-6-3,8 1-4,-3-1-5,-1 2-4,0 1-8,0-3-5,5 3-6,-5 3-4,-4-4-6,0-2-8,1 0-2</inkml:trace>
  <inkml:trace contextRef="#ctx0" brushRef="#br0" timeOffset="237357.576">9862 11987 346,'0'0'46,"9"0"-2,-5-3-8,4-1-5,0 3-6,0-2-9,0-1-1,5 4-6,-9 0 0,8 0-3,-4-3-1,0 3-3,5 0 2,-5 0-2,0 0-2,-4 3 3,4-3-1,-8 4-2,5-1 0,-5 2-1,4 4 1,-4-3 0,0 1 0,0-1 0,0 2 0,-4 5 0,4-4 0,0 1 0,0 1 0,0 5 0,-5-3 0,-3 1-1,0-1 1,4 3 2,-4-2-1,4-1 1,0 6-1,-1-8-1,-3 8 0,4-5 1,0 2-1,0 3 1,4-1 0,0-2-2,0-12 2,0 3-1,0-1 0,0 0-1,4-2 2,4-1-1,0-3 0,5 0-3,-5 0-2,4 0-4,1-3-2,-5-1-6,4 4-6,-4-6-6,0-3-6,-4 2-8,5-1-4</inkml:trace>
  <inkml:trace contextRef="#ctx0" brushRef="#br0" timeOffset="237698.5956">10145 11718 360,'4'6'46,"-4"-2"1,4 10-8,4 2-10,0 3-4,1 2-3,3 2-4,-4 6-3,4-2-3,1 3 0,-1 4-1,-4-3-1,0 0 0,5 2-1,-9 0 1,4 4-1,-8 6 1,4-7-3,-4 4 0,0 3-2,0-3-1,-4-4-1,0 1-1,-4 0-3,4-6-6,-9 3-5,1-4-6,0-5-5,4-4-5,-5-3-13,13-3-11,-4-5-11</inkml:trace>
  <inkml:trace contextRef="#ctx0" brushRef="#br0" timeOffset="238536.6435">10665 11669 151,'4'-3'22,"0"3"3,-4 0 2,8-4 2,-8 1-3,0 2 4,0 1-4,0 0 4,4 0-1,-4 0-3,0 0-2,0 0-4,-4 0-1,4 0-4,0 0-3,0 0-3,-8 0-1,8 1-1,-4 6-2,-4 2 1,0 1-1,3-1-1,-3-1 2,0 2 0,4 2-2,-4 3 2,0 1 0,-1 0 0,-3-2-1,8 2 1,-8 4-1,4 3 0,-1-3 1,1 6 0,0-2 0,0 3 0,0 4-2,4-4 2,-1 4-1,1-1-2,0 2-1,4-2 1,0 6 0,0 1-3,0-4 1,4-1-2,0-2 2,5 1 1,-1-4-2,0-2 0,0-1-3,0-7-1,1 2-2,-5-3-4,4-3 0,0 1-2,0 2 0,-4-5-4,0-1-3,5-4-3,-9-3-5,8 4-4,-8-4-3,4-3-5,0 0-6,0 0-5</inkml:trace>
  <inkml:trace contextRef="#ctx0" brushRef="#br0" timeOffset="238863.6622">10837 11893 323,'0'-3'45,"0"3"-4,0 0-2,0 0-9,0-3-6,0-1-6,0 4-4,4 0-2,0 4 1,-4-4-2,4 6 1,4 8-1,-8 5 0,4-4-2,-4 7 1,0-1-2,0 1-2,4 2 0,-4 4-2,0-1 1,0 0-2,0 0-2,0 8 0,-4-4-1,4-1-5,0-3-5,-4-2-1,-4 2-6,4-1-3,0-6-8,4-4-7,0-5-5,-4-4-6,4-1-3</inkml:trace>
  <inkml:trace contextRef="#ctx0" brushRef="#br0" timeOffset="239095.6755">11078 12088 313,'0'-3'39,"4"0"4,5 3-3,-1 0-8,0 0-9,0 0-6,4 0-6,-3 0-1,3 0-3,0 0-2,1 0-1,-1 0 0,0 0-3,0 0-1,1-3-4,-9 3-2,8-3-5,-4 3-4,0-3-2,1-1-2,-9 4-4,8-3-4,-4 3-6,-4-6-3,8 1-10</inkml:trace>
  <inkml:trace contextRef="#ctx0" brushRef="#br0" timeOffset="239438.6951">11389 11834 308,'0'0'43,"5"-3"-5,-1 0-6,0 3-1,0 0-6,4 0-4,-4 3-4,0 0-2,0 7-3,5-1 1,-1 2 0,0 5-1,0 0-2,4-2 1,-8 6-2,5-3 0,3 2-3,0 2 0,0-2-1,-3 1-3,7 3-1,-8 1 3,5-2-3,-9-1 1,8-1-1,-4 2 0,0 4 0,-4-5-1,0-1-2,1-1-3,-5-3 0,4 2-2,-4-2-1,0-5-3,0 1-4,4-2-2,-4-10-8,0 3-5,0-3-5,0 0-2,-4 0-6,4 0 0</inkml:trace>
  <inkml:trace contextRef="#ctx0" brushRef="#br0" timeOffset="239725.7115">11537 12023 297,'0'0'35,"0"0"-4,0 0-5,-4 0-1,0 3-3,0 1-2,4 2-1,-9 4-3,5 2 1,0-4-2,-4 5-1,0 3-3,0-2 0,-5 5-3,5-1 0,0-2-5,0 3 2,0 1-2,-1-2-1,1 1-1,4-3-4,0-2-2,0 5-6,-4-4-3,4-9-7,4 3-3,-4 4-6,-1-3-3,5-7-2,0-2-3,0 3 0,0-1-5</inkml:trace>
  <inkml:trace contextRef="#ctx0" brushRef="#br0" timeOffset="239982.7262">11823 12109 332,'5'-3'38,"3"3"-1,0 0-1,0 0-5,0-6-8,9 4-5,-9 2-5,4-6-4,-4 2-2,1 4 0,3 0-3,0 0-1,0 0-1,-8-3-1,5 0-3,-1 0-4,-4 3-4,0 0-4,0 0-4,0-3-3,0 3-3,-4 0-4,0 0-3,0 0-4,13 0-12</inkml:trace>
  <inkml:trace contextRef="#ctx0" brushRef="#br0" timeOffset="240462.7537">12184 11877 309,'0'-3'33,"8"0"1,0 0-3,0-1-1,0 1-3,1 3-3,-1 0-5,4 0-5,0 0-1,-3 0-3,-1 0-1,4 0-2,4 3-1,-7-3-1,-1 7 1,4-1-2,-4 4-2,5-4 2,-9 0-3,0-1 0,4 5 0,-8-4-1,0 4 2,0-4-2,0 5 1,0-1-1,-4 2 1,-4-1-2,-1 5 1,1 0 1,-4-2 0,4 2 0,0 0 1,-1-5 0,1 5 0,0-3 0,0-2 1,0 5-1,4-2 1,0 2-2,-5 0 2,9-3-1,-8 1-1,8-4-1,-4 1 2,4-2-4,0-2 4,0 2-4,-4-2 4,0-4-1,4 0-2,4-3 2,-4 0-1,0 0 0,8 0 2,4 0-2,-3 0-3,3 0-3,-4-3-1,4 0-2,1-1-2,-5 1-2,8 0-4,-4-3-4,1-1-3,-5 7-3,4-9-6,1 4-5,-5-1-5</inkml:trace>
  <inkml:trace contextRef="#ctx0" brushRef="#br0" timeOffset="240930.7804">12544 11464 271,'0'-3'29,"0"-1"-6,0 8-1,4-1 2,-4 0 1,0 10 1,8 3 2,5 1-1,-9 2-1,8 2-3,-4-2-1,-4 1-2,8 9-3,1-2 0,-5 3-4,4 1 1,-4-1-2,5 2 0,-1 1-2,-4 0 1,0 1-1,5 2 0,-5-2-2,0 4-2,-4 0 0,4-6-1,-4 7-1,1-2 2,-5 0-2,0-4-1,0 7-1,0-1 1,-5-5 0,1-2-3,-8-2 2,4-3-2,-4 0-3,3-2-3,-3-4-4,4 1-4,-4-4-3,3 1-4,-3-2-3,0 2-9,0-7-8,3 0-13,-3 1-9</inkml:trace>
  <inkml:trace contextRef="#ctx0" brushRef="#br0" timeOffset="255665.6232">16368 11782 428,'0'0'43,"0"0"-9,0 0-9,0-4-8,0 4-3,4 0-5,4 0-1,4 0-3,-3 0 0,7 0-3,-4 0 1,0 0-3,1 0-2,-1 4-1,-8-4-4,13 0-4,-13 0-2,0 0-7,0 3-2,4-3-5,-4 3-5,0-3-6,0 3-1,-4 10-8</inkml:trace>
  <inkml:trace contextRef="#ctx0" brushRef="#br0" timeOffset="255886.6359">16380 11966 286,'0'0'36,"0"-3"-7,4 3 3,-4-3 0,0 3 0,8 0-10,5 0-3,-1 0-4,-4 0-7,4 0 1,5 0-2,-1 0-5,-4 0-4,1-3-10,-1 3-10,-4 0-9,0 0-11,1-4-8</inkml:trace>
  <inkml:trace contextRef="#ctx0" brushRef="#br0" timeOffset="269280.4019">16888 11364 252,'0'0'28,"-4"0"0,4 0-5,0 0-5,-4 0-5,-1 3-3,5-3-3,0 0-3,0 0 3,-4 3-1,4 3 2,0-1 1,-4-2-1,0 0 2,4 4-2,0 2 1,-4-6-2,0 1-1,4 4 1,-4 1 1,0 1 0,0 6 0,0 1-1,-1-1 1,1 1 1,-4 6 0,0-3-1,4 9-1,-4 1 0,-5 0 0,9 4-1,-4-1 0,4 4-4,0 2 5,0 3-3,0-9 0,4 1 1,0 9-1,0-4-2,0-5 0,0-1 1,0 7-1,4-7-1,4 4-1,0 1 0,0-5 1,-3 1 0,3-4-1,4-3-1,-4 1-2,0-4-5,-4-3-1,5 1-8,3-4-6,-4-2-4,0 0-5,5-2-7,-5-5-5,25 10-7</inkml:trace>
  <inkml:trace contextRef="#ctx0" brushRef="#br0" timeOffset="269660.4237">16990 11702 342,'0'0'39,"0"-3"-5,0 3-6,0 0-3,8-3-4,0 1-2,5 2-4,-5 0-1,4 0-4,0 2-1,5 4-2,-9 4 2,4 6-1,1-2 0,-1 2-3,0 4 2,-4 0-2,5 3 0,-1 3-1,0 1 1,-4-2-3,5 2 0,-5 4-2,0-4 1,0-5 0,-4-2-1,5 6 0,-1-9-1,-4 6-4,0-6 0,0 5-1,0-7-4,0 1-1,0 0-1,-4-9-6,0 6-3,4-3-3,0-7 0,-4 3-4,0-6-5,5-3-4,-1 3-4,0-22-6</inkml:trace>
  <inkml:trace contextRef="#ctx0" brushRef="#br0" timeOffset="269948.4401">17150 11950 210,'0'-3'22,"-4"3"0,4 0-6,0 0 0,0 0-4,0 0-2,0 3 0,0-3 3,0 3 1,0 7 1,-4 3-3,-1-5-2,1 4 4,0 1-3,0-2 3,4 2-3,-8 0-1,8-7-3,-4 2-2,4 1-1,-4 7-1,0-3-1,0 1-1,4 2 1,-4-1-1,-1 4-4,1-3-3,4-9-5,-4 3-6,4 6-3,-4-10-6,4-1-2,0 1-3,0 1-3</inkml:trace>
  <inkml:trace contextRef="#ctx0" brushRef="#br0" timeOffset="270298.4602">17592 11734 297,'4'0'26,"0"0"-3,-4 0-2,0-3-4,0 3 2,4 0-2,-4 3 1,0 0 0,4 11 1,-4 2 0,0-1-3,0 4-2,0 0-1,0 1-3,0-2-2,0 4-3,0 0-1,0-4 0,4 1-4,0-1 0,1 1-4,-5-5-4,4 5-6,-4-5 0,0 2-4,0-3-4,0-5-2,0 5-4,0-4-2,0 1-4,0-4-3,-4 12-7</inkml:trace>
  <inkml:trace contextRef="#ctx0" brushRef="#br0" timeOffset="270526.4732">17522 11944 267,'0'0'43,"0"-3"-2,0 3-4,0 0-5,4-2-5,-4 2-8,4-3-1,1 0-5,3 3-1,0 0-5,4 0-1,5 0-1,-5 0-3,0-7 1,5 4-4,-5 0-7,0 3-4,4-3-6,-3 0-4,-5-1-1,0 1-6,4 0-7,-3 1 2,-1-4-1,12-3-5</inkml:trace>
  <inkml:trace contextRef="#ctx0" brushRef="#br0" timeOffset="270814.4897">18009 11718 309,'0'0'38,"0"0"-6,0 0-5,0 0-2,0 0 0,5 0-3,-5 6-7,0 9 0,0 4-4,4 0-2,-4-2-2,0 6-2,0-3-2,0 1 1,0 1-2,0-3 0,0 2-2,0-2-3,0-1-4,0-3-6,0 0-6,0 1-4,0-4-3,0 3-3,0-6-4,0-9-2,0 3-1,-9 7-4</inkml:trace>
  <inkml:trace contextRef="#ctx0" brushRef="#br0" timeOffset="271193.5114">18136 11311 329,'0'0'31,"0"6"-1,4 10 2,1-6-3,11 14-4,-4-4-6,5 9-2,-5 1-1,4 0-3,5-3 1,-5 2-2,5 1 1,-9 4-1,4-1 0,-3 4-2,3-1 0,-8 1-4,4-2-1,-8 1 0,5 1-2,-5-4-1,-4 1-2,-4 2 2,4-2-2,-4-1 1,-5 2-2,-3-5 0,4 0-5,-4 4 0,3-6-5,-3-7-4,4 1-3,-4-7-6,3 0-6,1 0-8,4-6-5,0-6-8</inkml:trace>
  <inkml:trace contextRef="#ctx0" brushRef="#br0" timeOffset="272380.5793">18820 11015 140,'0'0'21,"0"0"-3,0 0-1,0-3 0,0 3 2,0 0-4,-4 0 4,4 3 1,0-3-4,0 2 0,-4-2 1,0 0-2,4 3 3,-8 0-2,4-3 1,-5 4 1,1-1-1,0 0 1,0 0-1,-5 0-1,1 0-4,-4-3 0,-1 4-3,5-1-1,-8 2-2,3-1 0,1-2-4,0 4 0,-5-3 0,9 4 0,0-1 1,-5 1-3,5-4 1,0 0 0,-1 3 0,1-1-1,0-2 0,8 0 2,-5 1 0,9-1 0,-8-3-2,8 3 1,0-3-1,0 3 2,0 0-2,0 0 2,-4 1-1,4-3 0,0 2 0,0 1 0,0 5 3,0-3-1,0 1-1,0-4 2,4 7-2,-4-2 1,0 1 1,4 4 0,0-4 0,1-1-1,-1 5 2,0 6-1,4-5 0,-8 9-1,8-3 1,-4 1-2,-4 8-1,4 1 0,0 3 1,-4 4-1,0-1-1,5 2 1,-5 4 3,0-1-3,4-3 2,-4 2-2,0-2 2,0-1 0,0-1-1,0 1 0,0-4 0,0 1-1,0-1 0,0-1-1,0-2 0,0 0 1,0 0 0,-4 1 0,4 0-2,0-4 2,0 4-2,0-1 0,0 2 2,0-2-2,0 0 1,0 2 1,0-5-2,0 0 2,0 0-2,0-2 2,0-4 0,4 1-1,-4-7 0,0 4 0,4-5 0,-4-1-1,0-1 2,4-2-2,-4-2-1,0-2 1,-4 1 1,4-1-3,0 0 1,0-2 0,0-1 1,-4 0-1,4-3 0,0 0 1,4 0 0,-4 0-2,0 0 2,0 3 1,0-3-1,0 0 1,4 0 0,4 0 0,0 0 0,9 0 0,-9 0 1,4-3 1,0 3 0,9-3-1,-5-4-1,1 1 0,-1 3-1,0 3-4,1-3-4,-5-1-2,0 1-1,-4 0-4,5 3-5,-5-3-9,-4 0-9,4 0-11,-4 1-11</inkml:trace>
  <inkml:trace contextRef="#ctx0" brushRef="#br0" timeOffset="274725.7134">18763 11917 404,'0'0'50,"0"0"-11,4 0-5,-4 0-9,0-3-8,8 3-1,4-4-6,1-2-1,3-2-3,0-1-3,-3 2-2,7 1-3,-4 3-5,-3 0-5,-1-1-3,0 1-7,-3 3-5,3 0-7,-4 0-7,0 0-7,4 13-8</inkml:trace>
  <inkml:trace contextRef="#ctx0" brushRef="#br0" timeOffset="277720.8847">19401 11391 280,'0'0'29,"0"0"-2,0-4-2,0 4-5,0 0-5,0 0-5,5 0-2,-5 0-3,0 4-1,0-4 3,4 0 2,-4 0 5,4 0 0,-4 0 1,0 0-2,4 0-1,0 0-4,-4 0 1,0 0-1,0 3-1,-4 0-1,4 6 0,-4 3 0,-4 0-1,-1 1 0,1 0-1,0 1 1,0 5 0,-5 2-1,5 1 0,-4-1-1,4 3 1,0 4 2,-5 2-4,9-3 2,-8 5-1,4 2 0,4-1 2,-4 0 2,3 1-3,1-1 0,0-1 0,0 1 0,4-2 0,0-1-1,0-2 1,4 3-1,0-1-3,-4-3 1,9 5 1,-5-5-1,8 6-1,-4-3 0,0-1 0,0-2 1,5-3-1,-5 1-1,0-4-3,4-2-2,1 2-1,-9-9-3,4 3-4,0-3-3,-4-5-4,4-1-7,-3-3-4,-1 0-6,0-3-6,4 0-3,-4-3-8</inkml:trace>
  <inkml:trace contextRef="#ctx0" brushRef="#br0" timeOffset="278194.9118">19639 11718 225,'0'0'38,"0"-6"-1,0 6-2,0 0-4,0 0-5,0 0-3,0 0-3,0 0-1,0 0 1,0 0-2,0 3 0,0-3-3,0 3-1,4 10-2,0 1-2,-4 2 0,4 1 1,-4 6-3,8-3-2,-4 6 3,5-2-4,-9 4-1,4-4 1,-4 3-1,4 2-2,0 1-1,-4-3-1,0 0-2,0 2-1,0-2-4,-4-7-1,4-1-4,-4 7-3,0-15-6,4 2-7,-4-4-7,4-1-4,0-8-4,0 0-4</inkml:trace>
  <inkml:trace contextRef="#ctx0" brushRef="#br0" timeOffset="278398.9235">19913 11936 317,'0'0'39,"4"0"-6,4 0-6,1 0-1,3 0-9,-4-6-5,4 2-2,5 1-3,-5 0-2,0 0-6,-3 0-5,-1 3-5,0-4-4,0 1-3,0 0-6,0-2-6,-3 5-6,-1 0-3</inkml:trace>
  <inkml:trace contextRef="#ctx0" brushRef="#br0" timeOffset="278766.9445">20224 11532 293,'0'0'21,"4"0"0,1 0-2,-1 6 2,0-2-2,0 0-4,-4 12 2,4-1 5,4 0 1,0 8-1,5-3-3,-5 4-1,0 2-3,4 1-2,0 0-3,-3-5-2,3-1-1,0 4 0,5-4-1,-5 4-2,0-7-2,0 4 0,-3-5 0,3-1-1,-4 2 0,4-5-1,-3 2 1,-1-3-2,-4 0-2,0 4-2,0-8-4,0-2-2,-4 1-7,4-1-5,-4-3-6,0 4-10,0-4-4,4-3-5,-12 14-5</inkml:trace>
  <inkml:trace contextRef="#ctx0" brushRef="#br0" timeOffset="279043.9604">20458 11810 308,'0'3'34,"-4"-3"-1,-1 4-2,1 10-3,-8-1-4,0 1-4,0 2-5,3 0-1,1-2-3,0-1 0,-4 3 0,4-5-2,-5 5-2,9 0-3,-4-2 0,-4-1-2,3-1 0,1-1 1,0 2-2,-4-3-3,8 1-2,-9-2-4,9-2-6,0 2-3,0 1-7,0-5-5,0-5-7,0 0-2,4 3-5</inkml:trace>
  <inkml:trace contextRef="#ctx0" brushRef="#br0" timeOffset="279482.9855">20650 11248 326,'0'0'28,"0"0"1,0 6 4,4 8 2,13 5-5,-5-4-6,0 4-7,5 4 0,-1 3-1,0 1-3,5 6 1,-9-2-2,8 8 1,-7 3-1,3 2 2,-4-1-4,-3 3 1,-1-3-1,-4 0-2,4 0-1,-8-3-3,4-4 0,-4 4 0,0-3-3,0-1 1,0-9-2,0 5 0,-4-5-5,-4-3-4,4 1-3,0-7-4,0-2-4,-5 0-5,-3-5-9,4-5-5,0 0-8,4 4-6</inkml:trace>
  <inkml:trace contextRef="#ctx0" brushRef="#br0" timeOffset="280102.0209">21207 11211 179,'0'0'22,"0"0"-3,0 0-1,4 0-2,-4 0-1,0 0-4,0 0 3,0 0-3,0 0 0,0 0-2,0 0 0,0 0 1,0 0 2,0 0-1,-4 6-1,4-3 4,-8 9-2,4-3 1,-5 1 0,-3-1-2,8 2 3,0 2-1,0 0 1,-4-2-2,4 5-2,-5 3-2,5-2-3,-4 2 1,0 5-3,4 3 2,0 4-1,0-3 0,4 2-1,0 1 0,-4 5 0,-1 2-1,5-3 2,0 5-1,0 0 1,-4-2-1,4-2 2,0 1-2,0-7 2,0 0-2,0 1 1,0-3-1,4-4 0,1-2-1,-5-4 0,0 1 1,4-5-3,-4-1 0,4 0 2,0-2-5,0-5-3,4 4-1,-8-1-5,8-9-4,-4 0-9,5 0-11,-5 0-7,0-3-9</inkml:trace>
  <inkml:trace contextRef="#ctx0" brushRef="#br0" timeOffset="281379.0939">21502 11344 317,'0'-1'46,"0"1"-1,0 0-2,0-3-7,0-2-6,0 3-6,4-7-4,-4 2-1,4 4-4,4-3-2,0 6-3,0-3-1,1 0-2,3-1-2,0 4-2,0 0 0,-3 0-1,3 0-1,-4 0 0,4 4 0,-3-4 1,-5 3-2,0 6 0,4 4 0,-4 0 0,-4-5-1,0 4 0,0 4-2,0-5 2,-8 5-1,8 2 0,-8-2 0,4 0 1,-5-8 0,5 7-1,-4-5-1,0 3 1,4-5 0,0 4 1,0-2-2,-5-7 1,9 7-2,-4-9-1,4 6 1,0-4 0,0 0 0,0 6 1,0-2 0,0 1 2,4-2-2,-4 0 3,9 1-1,-1-1 0,0 4 1,-4-4 0,4 5 1,-8 2 2,4 0 3,5-5 1,-5 4-1,-4 4 2,8-1-1,-4 4-1,-4-5-1,0 5 0,0-2-1,-4-1 0,4 3-2,-4-4 0,0-3-1,0 1 1,-5-2-1,-3 2 0,0 0 0,4-1 0,-5-4 0,5-1-1,0-1 0,4-3 0,-8 1 0,7-1-3,1-3-3,-4 0-4,0 0-3,4 0-4,0-3-4,0-1-8,0-8-9,4 0-7,0 0-4,0-25-8</inkml:trace>
  <inkml:trace contextRef="#ctx0" brushRef="#br0" timeOffset="281597.1064">21809 11678 317,'4'-3'40,"0"0"0,4 3-4,4-3-5,1 3-8,-1-3-6,0-1-6,0 1-3,1 3-1,-1-1-3,0-3-3,-3 4-6,3 0-5,0 0-1,-4-3-4,0 0-1,1 0-2,-1 0-3,-4 0 0,0-1-6,0-2-1,0 1-3,0-4-1,4-20-5</inkml:trace>
  <inkml:trace contextRef="#ctx0" brushRef="#br0" timeOffset="281867.1219">22091 11343 203,'4'-3'35,"-4"-2"0,4 3 0,5-1-2,-1 3-1,-4 3 1,4-1-2,0 3-4,0-2-1,1 5-5,-1 5-2,-4 2-2,0 3-4,0 1-2,4 2 1,0-1-5,-3 6 1,3-2-3,0 7 0,-4 0-4,0-1 1,0-3 0,-4 1-2,4 0 2,-4-1-3,8 1-1,-8-7-2,5-2-2,-1-2-1,0 2-2,4-4-1,0 1-6,-4-4-4,0-4-6,0-1-6,5-1-5,-5-3-7,4-3-1</inkml:trace>
  <inkml:trace contextRef="#ctx0" brushRef="#br0" timeOffset="282141.1375">22230 11632 294,'0'0'33,"0"0"-4,0-3-4,0 3-1,0 3-7,0-3-1,-4 0 3,4 3 1,0 10 1,0-2 0,0 5-4,-4 0-2,-4 2-5,0 1-2,-4-2-1,-1 2 0,5-1-2,0 1-3,0 0-1,-5-2 1,5-1-3,0-1-2,0 0-4,-4-5-5,7 1-5,-3-1-8,8-4-6,-4-3-5,0 0-5,4-3-3,0 0-5</inkml:trace>
  <inkml:trace contextRef="#ctx0" brushRef="#br0" timeOffset="282767.1733">22427 11079 258,'0'-3'36,"0"0"-4,0 3-2,0 0-3,0 0-2,0 0-1,4 0 0,0 0-3,-4 0-3,12 0-1,-3 3-1,-1 3-4,4 4 2,-4 7 0,4 5 0,-3-1-3,3 5 0,-4 1-1,0 3 2,1 3-3,-1 7 0,0-4-1,-4 4-2,4 6 2,0 0-1,-8 1 0,4 2 0,-4-6-1,5 0-1,-1-5 0,-4 3 0,0-4 0,0-4-2,0-3 1,0-3-3,0-1 1,0 1-1,-4-3 0,-1 1-1,-3-1-4,0-5-1,0-2-3,-4 6-2,-1-6-4,1-1 1,8 0-5,-8-2-1,-1 2-2,5-5-5,0 5-8,-4 0-8,4-6-5,-1-2-7</inkml:trace>
  <inkml:trace contextRef="#ctx0" brushRef="#br0" timeOffset="284015.2447">23389 11496 335,'0'-4'45,"4"4"-9,-4 0-9,0-3-8,0 6 0,0-3-5,0 7-2,0 7-4,0 2-1,0 8 0,0 0-1,0 1-1,0 2-2,0 3-1,0 2 0,0-5-1,0 3 0,0-4 1,0-2-9,0-1-4,0 0-6,0-3-6,0-1-4,0 0-6,0-4-5,0 1-1,-8 30-8</inkml:trace>
  <inkml:trace contextRef="#ctx0" brushRef="#br0" timeOffset="284233.2572">23266 11831 308,'0'-3'43,"0"3"0,4-3-6,0 3-4,9-4-8,-5 4-6,4 0-6,0-1-3,1-6-2,-1 4-3,4-3-3,-3 3-6,7 0-3,-8-4-5,5 1-3,-1-1-5,0 6-4,-3-2-4,3-4-4,-4 4-3,-3 3-4</inkml:trace>
  <inkml:trace contextRef="#ctx0" brushRef="#br0" timeOffset="284882.2943">24032 11507 279,'0'-8'19,"0"1"-3,0 1-3,0-4-4,-4-2-3,4-3-1,-9 6-1,-3-1-1,0 1 0,4 1-2,-5 5 2,1-1 4,0 4 2,0-3 4,-1 3-5,1 0 0,0 7-1,-5-1-1,5-1-3,4 8 3,0-4-1,0 4-2,-1-2 0,5 5 0,0 0 0,4 1 4,0 2-1,0-1 2,0 4 3,4-1 0,0-2 2,9-5-2,-1 2 0,0-2-1,0 2-3,1-3 1,-1-2-1,0-1-2,1-1 0,-1 4 0,-4-5 1,0 1-2,0 4-1,1 0 1,-9 1 0,8-1 0,-4-1-1,-4 0 0,0 0-1,0 1 0,-4 1 1,0 2-1,0-3 0,-5-2 0,1-1 0,0-1 0,0 1-1,0-7-1,-5 0 3,5-3-1,0 0-2,4 2 0,-4-2 0,0 0 1,-1-2 0,5-4-2,-4-1 0,4-2-4,0-4 3,0 2 0,0-5 0,4 0 2,-4-1-2,4-2-1,0 1 2,0-1 1,4 2-2,4-6 1,0 6 0,4 1 0,5-3 1,-1 1 0,0 2 1,1-4-2,-1 4 1,1 2 0,-1-2 0,-4-3 1,5 7 1,-5-3 1,-4 0-2,0-1 0,0 0 0,-3 9-3,-5-6-3,0-3-4,0 6-1,-5-1-5,1-5-4,-8 4-8,0 4-4,0-5-4,-1 0-7,1 10 0,-29-8-7</inkml:trace>
  <inkml:trace contextRef="#ctx0" brushRef="#br0" timeOffset="285818.3478">23995 10731 349,'0'0'19,"0"0"-5,4 0 1,8 3-4,5-3-1,-5 0-2,4 3-3,-3-3-1,3 0 1,0 0 6,1 0 1,3 0 3,-3 2 3,3-2-1,-4 0-2,1-2-3,-1 2-1,5 0-1,-1 2-3,-8-2 1,5 0-4,-1 3-1,1 0-1,-5-3 2,4 0-1,-4 3 0,1-3 3,-1 0-1,0 0-2,1 3 1,-1 1-1,0-1 0,-4 3 2,1-6-2,-1 3-1,4 4-1,-4-1 1,0-4 0,1 4-2,-5 0 0,4 4 1,-8-4 0,4 1 0,4 7-1,-4 2 0,0-2 1,-4 8 1,4 1 1,-4 1 1,0 6 1,0 3-1,0 1-1,0 2 0,-4 2 0,4-3-1,-4 3 0,0 2 1,0 0 0,0 0-1,4-1 1,0 4-1,-4-1 0,4 4 2,0 0-1,-4 0 0,0 0 1,4 0-1,-4-3 1,4 0 1,-5 0-3,1 0 1,4-2-1,-4-3 0,0-1 0,4 3-2,-4-10 1,4 0-2,-4 3 2,4-4 0,-4 1-1,4-6 0,0 8 2,-8-15 0,8 4 1,-4-5-2,4 6 1,-4-8-2,-1 2 1,5 2 0,0-5-1,0-4 0,0 1 1,0-2-1,-4 4 1,4-2 0,0-4-2,0-1 2,0-2-3,-4 0 2,4 1 0,0-1 0,0-3 0,0 3 0,-4 0 0,4 0 0,0-3 1,-4 0 0,0 0-2,-4 0 2,4 3 0,-9 1-1,5-4-1,-4 0 2,-4 3-1,3-3 0,-3 0 0,0 1 0,-5-1 0,1 0 0,-1 0 0,5 0 0,-1 4-1,1 2 2,4-3-1,-1 0-2,1 0-1,4 1-4,-4-4-5,3 0-2,5 3-4,0-3-5,4 3 0,0 0-6,0 0-10,-4 1-7,4 2-10,-4 2-2</inkml:trace>
  <inkml:trace contextRef="#ctx0" brushRef="#br0" timeOffset="293577.7917">5801 14072 302,'0'-3'56,"0"3"-4,0-3-6,4 3-7,-4-3-6,0 1-8,4-2-6,5 2-3,-1-1-2,0 0-3,0-1 0,4 1-5,1-3-1,3 3-1,-4-4-1,5 4 0,-1 0-5,0 3-5,-3-2-4,-1 2-3,-4-3-4,5 3-2,-5-3-7,-4 3-8,0-3-9,0 0-10</inkml:trace>
  <inkml:trace contextRef="#ctx0" brushRef="#br0" timeOffset="293778.8032">5854 14238 325,'0'0'43,"0"0"0,0 0 0,13 0-9,-1 0-6,-4 0-5,9-7-8,-5 7-4,0-6-3,4 0-5,-3 1-6,3-5-4,1 4-8,-5 0-8,0-1-9,0 3-8,-3 0-6,27-11-10</inkml:trace>
  <inkml:trace contextRef="#ctx0" brushRef="#br0" timeOffset="294484.8435">6538 13476 233,'0'0'36,"0"0"-8,0-3-8,0 0-2,0 3-8,0 0-3,0 0 1,0 0-2,0 0 0,0 0 2,0 0 1,-4 0-1,4 6 2,0-2 4,0 8 1,-4-4 3,-4 5 0,0-4 0,-1-2 0,1 2-4,-4-1-2,0 8-2,-1-5 2,1 2-6,4 3 1,0 0 0,-1 1-1,-3 6 0,0 0 0,4 1-2,0 5 1,-1 7 0,1-2 0,4 2 1,0 4 1,0-3-1,0-1 0,0 1 0,4-1 1,0 1-2,0 0 0,0-4 1,0 2-2,4-2-2,4-3 1,0 7-1,4-5 0,1-5-1,-5 3 0,8-3 0,-8-1-1,-3-3 0,7 0-2,0-6-3,-4 5-1,5-1-5,-5-2-1,0-5-2,4 2-3,-4-1-3,5-3-5,-5-2-9,0-1-6,0 1-5,-4 1-8,13 13-2</inkml:trace>
  <inkml:trace contextRef="#ctx0" brushRef="#br0" timeOffset="294988.8724">6804 13737 347,'0'0'49,"0"0"-5,0 0-8,0 3-7,0-3-6,0 0-5,8 0-2,-8 0-1,9 8-3,-1 5-2,-4 0-2,8-2-2,0 1 2,-3 8-2,3-6-1,-4 2 0,8 4 1,-7-1 1,7 5 1,-4-1-2,1 4 1,-1 0-2,0 4-1,0 0-1,1-1-1,-1 0 0,0 0-2,1 2 3,-1-2-3,-4-3-6,4-4-2,-8-3-3,5-1-5,-1-4-4,0 4-1,-4-7-7,4 0-8,-8-6-4,0 0-5,0-6-1,-12 7-9</inkml:trace>
  <inkml:trace contextRef="#ctx0" brushRef="#br0" timeOffset="295254.8876">6948 14033 318,'0'-3'52,"-5"3"-4,5 0-11,-4 0-6,-4 3-6,4 0-7,-4 3-5,4 4-1,-4 4-3,3 2-1,1-2-1,0 2-2,0 3-2,0-1 0,-4 1-2,4 2 1,4-2-2,-4-2 1,0 5 0,0-4-2,-1-2-3,1 3-2,4-8-9,-8 5 0,8-2-8,-4-4-6,4 2-6,0-2-3,0-5-8,0 4-5</inkml:trace>
  <inkml:trace contextRef="#ctx0" brushRef="#br0" timeOffset="295516.9026">7349 13953 394,'0'0'39,"4"0"-7,-4 3-5,4-3-1,4 4-4,0 5-5,0 1-5,-3 1-1,-1 5-3,0 1-2,4-1-1,-4 2-2,4 1 0,-4 1-1,5 3-1,-5 0-1,0 0-4,0-6-2,-4 2-4,4-4-3,-4 0-8,0-2-4,0 0-5,-4-5-2,4 1-2,0 1-5,0-1-6</inkml:trace>
  <inkml:trace contextRef="#ctx0" brushRef="#br0" timeOffset="295738.9153">7345 14162 432,'0'0'49,"0"-4"-10,0 4-8,4 0-9,-4 0-6,4 0-5,8 0-3,-4-3-3,5 3-4,-5-6-2,0-1-5,4 4-2,1 2-1,-1-4-2,4 0-7,-4-1-8,1 3-6,-5-1-5,4 1 0,-4-3-3,5 3-3,7-15-3</inkml:trace>
  <inkml:trace contextRef="#ctx0" brushRef="#br0" timeOffset="295994.9299">7873 13914 352,'0'0'43,"0"-4"-6,0 1-2,0 3-6,4 0-4,-4 0-5,4 3-3,-4 4-2,0 9-2,4-2-1,-4 5-4,0 0-1,0-1-3,0 2 0,0 2-1,0-1-3,0-2-5,0-1-2,4-2-3,-4 3-7,0-2-6,0-1-6,0-5-5,0 2-5,0-4-6,-4 15-10</inkml:trace>
  <inkml:trace contextRef="#ctx0" brushRef="#br0" timeOffset="296368.9513">8037 13549 401,'0'-3'49,"0"3"-10,0 3-6,8 1-3,0 5-4,8 12-6,-3 1-4,-1 2 0,4 5-1,-4 1-4,5 6 1,-1-2 0,-3 2-1,3 4-1,-4 6 0,0-6-2,1 6-1,-9-3-1,4 3-2,-4-5 0,-4 1-1,0-6-1,0 1 0,0-1-2,-8-2 0,4-4-4,-13 0-3,9-1-5,-4 1-3,0-3-4,4-5-5,-5-7-5,5 0-8,-4-5-10,4-2-12,-25 5-12</inkml:trace>
  <inkml:trace contextRef="#ctx0" brushRef="#br0" timeOffset="297625.0232">8704 13373 173,'0'0'21,"0"0"3,4 0-4,-4 0 3,0 0-5,0-3 1,0 3-3,0 0-1,0-3-3,0 3 1,0 0-1,4 0-4,-4 0 1,0 0 0,0 0-2,0 0 1,0 0-1,0 3 2,0-3 0,0 3-1,0 5 3,0 5 0,0-4-2,-4-2 3,0 7 0,0-5-1,-4 4-3,-1-3 0,5-2-1,-4 4 1,4 4-3,-4-1 1,0 4-1,-1-2 2,1 9-2,4-6 0,-4 6 1,0 1-1,4 0-1,-5 8 1,9-5-1,-4 0 3,4 7-2,-4-1 1,0 4 0,4-3 0,0-1-1,0 4 0,0-4-1,0 1 0,0 0 2,0 2-1,4-4 0,-4 2 0,4-1-1,0-2-2,5-4 1,-9 0-2,4 2 0,4-5 0,0 0 0,-4-2 0,4-4 0,1-2-1,-1-1 0,-4 1 0,0-5 0,4 2-2,0-3-3,-4-7-2,5 5-2,-9-1-5,8-1-1,0-2-3,-4-1-4,-4 2-7,4-5-8,-4-3-5,4 3-8,-12 0-11</inkml:trace>
  <inkml:trace contextRef="#ctx0" brushRef="#br0" timeOffset="298752.0876">8945 13920 325,'0'0'44,"0"0"-5,0 0-5,0 0-6,0 0-4,4 0-6,5-3-2,11 3-7,1-3-2,-1 3 0,1-7-3,-1 1-2,0 4-6,1-1-3,-5-3-6,-3 6-6,-1-4 0,-4 4-5,0 0-4,-4 0-7,0-3 0,-4 10-11</inkml:trace>
  <inkml:trace contextRef="#ctx0" brushRef="#br0" timeOffset="299097.1073">9314 13605 326,'0'0'38,"4"0"1,0 0-5,4 0 0,0 3-7,5 0-7,-1 4-4,-4 1-4,4 4 0,1 4-2,3 8 1,-4-9-2,5 7-1,-5 5 2,4-2-3,1 5 2,-5-3-2,9 5-2,-9-5 0,4 0 0,1 4-2,-1 0 1,0 0-2,-3-1 0,-5-2-1,4-4-1,0-3 0,-8 1 1,5-1-3,-5-2-3,0-5-1,0 2-2,-4 0-1,0-8-4,0 1 0,0 1-6,0-4-5,0-2-6,0 2-3,-4 0-5,4-4-5,-8-2-3</inkml:trace>
  <inkml:trace contextRef="#ctx0" brushRef="#br0" timeOffset="299375.1233">9514 14009 290,'0'0'47,"0"0"-3,-8 0-5,8 3-3,-8 8-7,4-1-6,-8 2-7,3 0 0,5 0-5,0 1-1,0 0-3,0-2 1,0 2-2,0-1-2,0-1 0,4 5-2,-4 0 0,0-5-1,0 5 0,4-3-1,0-2 0,0 2-5,0-4-1,-9 1-2,9 1-4,-4-1-6,0-1-2,4-3-8,-4-2-2,4 0-2,-4-4-5,0 0-7</inkml:trace>
  <inkml:trace contextRef="#ctx0" brushRef="#br0" timeOffset="299799.1475">9817 13413 335,'4'-7'40,"-4"4"-6,5 3-6,-1-3-2,4 0-4,-4 3-4,4 0-5,0 0-1,1 0-6,-1 3 0,0-3-2,0 3 1,0-3 0,0 3 0,1 1-1,-5 0-2,0 3 1,0-4 0,0 3 1,-4-6-3,4 7 0,-4-1 1,0 0-1,0 4 1,0-9-1,0 9 1,0 0 1,-4-1 0,4-1 1,-4 2 0,0-1-1,0 1-3,0-1 2,0-1 2,-1 5-2,5-4 2,-4-1 0,4 2 0,0-4-2,0 1 1,4-4-1,-4 3 0,5 0-1,-1-2-1,4 2 1,0-4-1,-4 1 1,4-3-2,-4 0-3,5-3-4,-1 3-5,0 0-5,-4 0-11,0 0-7,0 0-9,0 0-9</inkml:trace>
  <inkml:trace contextRef="#ctx0" brushRef="#br0" timeOffset="302413.297">10391 13712 189,'0'-7'34,"0"7"4,0-1-1,4-4 2,-4 2 0,4 3 1,0-5-2,0 5-7,0-3-5,-4 0-5,4 3-2,-4 0-6,0 0 0,0 0-1,4 0-2,-4 3-2,4 2-2,0 6 0,-4 9-1,4 4 0,-4 3-3,5 2 1,-5 1-2,0 0 0,0 5-1,0-5-4,0 1-3,0-6-3,0-1-3,0 0-5,-5-5-3,5-5-8,0-1-4,-4-4-6,4-2-2,-4-2-4,4-5-4</inkml:trace>
  <inkml:trace contextRef="#ctx0" brushRef="#br0" timeOffset="302622.309">10272 13993 286,'0'0'43,"0"0"-2,0 0-1,0 0 0,4 0-7,0 0-6,4 3-6,9-3-4,-5 0-5,0 0-3,0 0-1,5 0-2,-5-3-5,0 0-4,5 0-5,-5 3-3,0-7-7,1 3-4,-1-3-4,-4 4-6,0 0-3,0-4-5,-3 1-3,19 3-3</inkml:trace>
  <inkml:trace contextRef="#ctx0" brushRef="#br0" timeOffset="303387.3527">10800 13565 236,'0'-6'43,"4"0"-5,-4 2 1,4 4-5,-4-3-4,0 3-2,4 0-8,0-3-2,-4 0-5,4 3-1,1 3-3,-1-3-1,0 3 0,0 7-3,-4-1 3,4-1-3,-4 2 0,4 3-1,-4 2-1,0 3-1,0 1 0,0 2-1,0-2-1,-4 1 1,4 3 0,-4-3 1,0-1-1,-4-4 0,3 7 0,5-8 1,-4-1-1,4 0-1,0-1 1,0-4 0,0-1-1,0-4 0,0 3 0,4-3 0,-4 1 0,9-1 0,-5 0 0,4-3 0,0 0 0,0 0 0,5 0 0,-5-3 0,4 3 0,0-7 0,1-2 0,-5 6 0,4-4 0,4-1 0,-3 2-3,-1 3-2,4-3-3,-7 2-1,-1-5-6,0 6-4,0-1-3,-4-2-3,0 1-2,0 2-5,-4 0-5,0 0-3</inkml:trace>
  <inkml:trace contextRef="#ctx0" brushRef="#br0" timeOffset="303677.3693">11005 13519 301,'0'-3'46,"0"3"-3,0 0-9,0 0-3,0 3-4,0-3-2,0 7-4,0 7-5,0 5-2,0 0-4,0-5-2,4 15-1,-4-5 0,0 3-3,0 6 1,0 4-2,0-1 0,0 3-1,0-6-2,0 3 1,-4-2 0,4-4 0,-4-1-4,-1-2-3,1-3-4,-4 1-3,4-8-8,0-1-6,0-1-4,4-3-5,-4-2-3,0-4-5,0 15-6</inkml:trace>
  <inkml:trace contextRef="#ctx0" brushRef="#br0" timeOffset="304071.3919">11279 13492 347,'0'-3'34,"4"0"-5,-4 3-1,4 0-4,4 3-2,1 0-3,-5-3-4,4 8 2,0 5-1,4 3-3,-8-7-1,9 2-1,-5 2 1,0-2-2,0 5-1,-4-3 0,4 6-2,5-2 1,-5 4-1,-4 1-2,12 1 1,-11 1 0,7-1-1,0 4-1,0-1-1,-8 1-1,5 1 0,-1-1-1,0 1-1,-4-5 1,4 3 0,0-4-2,1-1-2,-1-1-2,0-4-1,-4-1-2,4 0 0,-4-2-1,1-3-2,-1-2 0,0 1-1,0-2 0,4-1-4,-8-3-6,4 0-2,-4-1-4,8-2-6,-8 0-5,4-2-2,-4 2-4,-8-3-3</inkml:trace>
  <inkml:trace contextRef="#ctx0" brushRef="#br0" timeOffset="304363.4086">11504 13742 294,'0'0'35,"-8"0"-4,8 0-2,0 6-3,-8 7-2,0 1 0,-1 2-4,1 3-1,-4-1-6,4 1 0,0 5-5,-1-2-1,-3-5-2,8 6 0,-8-6-1,3 5-3,1-1-2,-4 1-9,0-7-8,8 4-6,0-5-7,-5-1-6,9-1-2,-4-5-3,-8 17-8</inkml:trace>
  <inkml:trace contextRef="#ctx0" brushRef="#br0" timeOffset="309067.6776">12147 13615 149,'0'-4'22,"0"4"1,0 0 5,0-3-1,0 0-2,0 0 3,0-3-1,4 2 2,-4 4 2,8-3-1,-8-3-1,0 3-2,0-4-4,0 6-3,0-2-4,0 3-4,0 0-1,0 0-3,0 0 3,0 4-1,0 3 0,0 18-1,0-4-2,0 1-2,0 8-3,0-4 3,-4 7-2,0-3-1,4 0-1,0 10-2,-4-3-4,4-7-2,-4-1-4,0-6-4,4 0-3,0-9-6,0-1-9,0-4-8,0-1-5,0-1-8</inkml:trace>
  <inkml:trace contextRef="#ctx0" brushRef="#br0" timeOffset="309286.6902">12004 13904 316,'0'0'46,"0"0"-2,4 0-3,-4 0-7,8 0-5,0 0-8,0 0-6,5 0-3,-9 0-4,8 0-2,4-3-1,5 3-3,-1-2-5,-3-7-4,3-4-5,5 3-9,-5-1-5,-8 5-6,1-4-2,3 4-5,-8 0 1,17 6-7</inkml:trace>
  <inkml:trace contextRef="#ctx0" brushRef="#br0" timeOffset="310105.737">12904 13430 235,'0'0'34,"0"0"-2,0-3-3,0 3-5,0 0-1,0 0-1,-4 3 1,0-3-3,-4 0-3,0 13-1,0-7-1,-5 4-1,5-5-3,-4 1-1,8-3 0,-5 0-1,-3 1 0,0-1-2,4 0 0,-5 3-1,-3-3 0,4-3-2,4 5-2,-5-5 1,5 0-2,0 3 0,0 1 1,0-4 0,-1 3 0,5 3-2,-4-6 0,0 0 3,4 0-1,0 3 1,4 0 0,0 1-2,0-4 2,0 0-2,0 0 0,0 0 0,0 0-2,0 0 1,0 3 1,0-3 0,0 6-1,0 2 1,0-2 0,0 4 1,0 0-2,0 1 2,0 1-1,0 1-1,0-3 0,0-2 0,0 4 0,-4 4 0,4-8 0,0 5 0,0-4 0,0 1 0,0-5 0,0 4 0,0-6-1,0 4-1,4-4 2,4-3 0,-8 3 2,8-3-4,0 0 2,-4-3 0,5 0 0,3 3 0,0-3 0,-4-4 0,1 7 0,-1 0 0,0 0 2,-4-1-1,0-4-1,8 5-1,-3 5-1,-5-4 4,0 2-4,0 13 2,-4-6 0,4 4 0,0 2 2,-4 5 0,0-2-1,0-2 0,0 2 2,0 2-2,0-2 1,-8 0 1,4-1 0,-4 1-2,3-5 2,-3 2-1,0-3 1,-4-2-2,4-2 1,-1 1-1,-3-4 0,8-3 0,-4-1 0,-4 1-1,3 0 1,-3 1-3,-4-4-4,3 0-2,1 0-1,0 0-3,4 0-3,-1 0-6,-3-4-8,8 1-7,-4-2-5,0-1-7,4-3-6</inkml:trace>
  <inkml:trace contextRef="#ctx0" brushRef="#br0" timeOffset="311331.8071">13088 13069 264,'0'0'31,"0"0"-1,0 0-6,0 0 2,0 4 2,5-1 1,-5 3-1,8 12-4,0 1-1,4-2-2,-4 5-3,9 1-4,-9 0-1,8 8 0,1 2-1,-5 0-1,0 6-1,5-3 0,-5 6-1,0-4 0,5 1-4,-1 4 1,-8-1-1,-4-1 1,4 0 1,-8 5-2,5 1 1,-5-5 1,-5 1-2,5 0 0,-8-3 0,-4 0-1,4-4-2,-4-2-1,-1-4 0,1 2 2,0-2-2,-5 0-1,5-3-2,-4-1-3,-1-6-5,5-1 0,0-3-6,-1-1-3,1-3-5,8-1-8,-4-4-11,8-4-12,-4 3-12</inkml:trace>
  <inkml:trace contextRef="#ctx0" brushRef="#br0" timeOffset="318164.1979">13715 13623 297,'0'0'48,"4"0"-2,-4 0-4,0 0-6,0 0-7,0 0-5,0 0-4,4-2-2,4 2-2,5-3-6,-1 3-3,4-3-1,-4-4-2,5 4-1,-1 0-1,1 0-3,-5-4-4,-4 4-2,4 0-2,-3 3-4,-1 0-4,-4 0-4,0 0-5,4-3-6,-8 0-3,0 3-2,0 0 0,0 0-1</inkml:trace>
  <inkml:trace contextRef="#ctx0" brushRef="#br0" timeOffset="318378.2102">13793 13742 238,'0'0'41,"0"0"-2,0 0 1,0 0-2,12 0-3,-8 0-4,4 0-3,0 3-6,1-3-3,3-3-6,-4-2-3,0-1-3,5-7-1,-9 10-3,8 0 0,-4-1-5,0 1-3,0 2-4,-8 1-6,13-5-3,-13 5-5,4 0-7,4 0-3,0 0-5,-4 0-5</inkml:trace>
  <inkml:trace contextRef="#ctx0" brushRef="#br0" timeOffset="318977.2444">14468 13119 181,'0'0'25,"0"0"-4,0 3-5,0-3-1,0 3-3,0-3 1,0 0-1,0 0-2,0 0-2,0 0-1,0 0 2,0 0-2,4 0 2,-4 0-2,0 0 2,0 0-3,0 0 0,0 3-4,0-3 2,0 0-2,0 0 0,0 0-1,0 3-1,0-3 2,0 4 0,0-4-4,0 0 0,0 0 4,0 0 0,0 1-2,0-1-2,4 3 4,-4 0-2,0-3 0,0 4 0,0-4 0,0-4 0,0 4 3,0 0 1,4 0 1,-4 0 1,0 0-2,0 0 0,0 0 0,0 0-1,0 0-1,0 0-1,0 0 1,0 0-2,0 0 1,5 0-2,-5 0 2,0 0 0,0 0-1,0 0-4,0 4-2,4-4-5,-4 0-1,0 0-6,0 0-1,0 0-8,0 0-3</inkml:trace>
  <inkml:trace contextRef="#ctx0" brushRef="#br0" timeOffset="321009.3607">14349 13666 144,'0'0'21,"0"-4"-5,-4 4 4,4 0-1,-8 0 1,4 0 3,4 0 1,-4 0-1,0 0 4,0-3 3,0 3-2,4 3 0,0-6-1,0 3-6,0 0-3,0 0-1,0 0-5,4 0 0,-4 0-2,4 0-2,4 0 0,4 0 1,-3 0-1,3 0-2,0-1 0,4-3-1,-3 1-2,-1 0 0,4-3 0,1-1-1,3 1-1,-7-2-1,3-2 0,0 4 0,1 3 0,-1 3 0,-8-3 0,0 3-1,1 0 0,-1 0-1,-8 0 0,4 0 1,-4 0 1,0 0-2,0 3 2,0-3 1,0 3-2,-4 0 1,-4-3 1,-5 0-2,5 7 1,-4-1 0,4-1 0,-5 1 0,5-3 0,-4 0 0,0 1 0,-1-4 0,1 0 0,0 0 0,0-4 0,-1 4 0,5 0 0,0 4 1,0-4-2,-1 0 1,1 0 0,4 0-2,0 0 2,4 0 0,0 0 0,0 0-1,0 0 1,0 0 0,0 0 0,8 0 0,0 0 0,5 0 0,3-4 0,-8 4-3,9-9-3,-5 1-5,0 8-4,1-6-8,-1 6-7,0-4-9,0 4-8,-3 0-5</inkml:trace>
  <inkml:trace contextRef="#ctx0" brushRef="#br0" timeOffset="321848.4086">14984 13165 140,'0'-7'25,"4"4"0,-4 0-2,0 0 0,0 3 1,0-3-3,0 3-1,0 0-3,0 0-1,0 0-5,0 0-2,0 0-1,0 0 0,0 3 1,0-3 1,0 6 0,-4-3 2,0 10 1,0-2 0,0 2 1,0 0-2,-5 1 0,1 2 0,4 0-1,0 1 0,-4 2-4,0-1 0,-5 1 1,9 2-1,-4 1 0,0 2 0,0 0 0,4 1-2,0 5 1,-5 0 2,5 2-3,4 5 2,-4-4-1,0 0 0,4 4-1,0 3-1,-4 0 2,4-4-1,0 4-1,0-4 0,0 1 0,4 0 0,-4-2-2,12-5 0,-3 0-1,3 0 0,0-1 0,0-5-2,-3-1-3,-1-3-2,4-5 0,-4 0-5,5 1 0,-5-8-5,4 1-2,-8-6-6,4 0-6,0 1-10,-3-4-5,3 0-7</inkml:trace>
  <inkml:trace contextRef="#ctx0" brushRef="#br0" timeOffset="322253.4318">15197 13480 327,'0'0'49,"0"-4"-5,0 4-10,4-3-7,-4 3-4,4-3-7,0 3-1,4 0-4,5 0-2,-9 6 0,8 1 0,0-1-3,1 5 1,-5 2-2,4 0 3,0 4 1,1-1-2,-1-2 0,-4 9-2,4-4 0,5 1-2,-5 3 1,4 0-2,-3 1 0,-9 8 0,4-5-1,0-3-1,-4 5 1,4 1-1,1-3-5,-5-8-3,4-2 0,-8 2-4,4-4 0,0-3-4,0-2-6,0 0-3,-4-6-5,0 1-3,0 0-4,0-2-3,0-3-5</inkml:trace>
  <inkml:trace contextRef="#ctx0" brushRef="#br0" timeOffset="322530.4477">15336 13635 286,'0'0'30,"0"-3"-2,-4 3-5,0 3-7,0 0 0,0 4-5,0 2-1,0 6 1,4-3-2,-5 3 2,1-3-4,-4 11 1,4-9 0,4 5-2,-8 2 0,4 1-3,-4-5 0,8 3-1,-9-3-2,9-1-4,-8 0-4,4-2-6,0-1-3,0 0-7,4-2-4,-8-5-2,4-3-7,-9 16-5</inkml:trace>
  <inkml:trace contextRef="#ctx0" brushRef="#br0" timeOffset="322804.4633">15741 13516 349,'4'0'34,"-4"0"-3,0 3-6,5 0-3,-1 7-3,-4-4-5,4 9-1,-4 4-6,0-2 0,0 2-1,0-1-3,0 4-1,0 5 1,0-3-6,0-2-4,0 2-1,0-2-2,0-4-6,0 1-3,0-5-1,0-4-8,0 2-1,4-5-6,-4-4-2,4 6-7</inkml:trace>
  <inkml:trace contextRef="#ctx0" brushRef="#br0" timeOffset="323023.4759">15680 13705 335,'0'0'42,"0"0"-4,0 0-3,4 0-9,0 0-5,0 0-7,4-1-2,1 1-5,-1 0-5,4-5-6,0 5-7,1 0 0,-5-3-5,4 3 2,-4-3-4,1 1-1,3-1-1,-4-4-5,4 4-2,-8-3-1,0 0-2,25-6-8</inkml:trace>
  <inkml:trace contextRef="#ctx0" brushRef="#br0" timeOffset="323277.4904">16155 13480 330,'0'-4'38,"0"4"-2,0 0-2,0 0-2,0 7-6,0 2-6,0 9-4,0-2-3,0 7-2,0-3-4,0 0-1,0 2 1,0-1-4,0 5 0,0-3-2,0 1-1,0 2-5,0 1-4,0-7-6,4-1-8,-4-6-5,4-2-6,0-4-2,0-4-3,0 10-13</inkml:trace>
  <inkml:trace contextRef="#ctx0" brushRef="#br0" timeOffset="323840.5226">16478 13204 335,'0'0'35,"0"0"2,0 4-1,0-1-8,9 5-3,-9 5-4,4 2-2,8 0-3,-8 4 0,0 1-3,4 6-1,-4 1 0,-4 0-1,9-2 1,-1 2-2,-4 0 1,4-1-1,0 1-1,0 0-1,-4-2 0,5 2 0,-1 4-2,-8-3-1,0 9 0,0-7-2,-4 10-2,4-7 1,-4 0 0,4 4-2,-9-2 1,1-2-4,4-6-2,-8 2-3,4-5-2,8-3-5,-8 1-2,-1-8-6,5 2-9,-4-3-12,8-5-10,-24 8-19</inkml:trace>
  <inkml:trace contextRef="#ctx0" brushRef="#br0" timeOffset="324606.5664">17027 13139 155,'0'-4'28,"4"4"-1,-4-4-5,0 1 0,4-3-2,0 3 3,0 3-3,-4-4 3,0 1-2,0 3-6,0 0 4,0 0-5,0 0 0,-4 3-3,4 1-2,0-4-1,0 3-2,-8 10 0,4-2 0,-4 1 3,4-2 1,0 3 0,-5-2 1,5 1-3,-4 3 3,4 4-3,-4 0 0,-4 2 0,3 1-1,-3 2 1,0 3 1,4 3 0,-5 3-2,5 5 3,-4-1-3,4 0 1,4 6 0,-1-1-1,1 5 0,4 0 0,0 3-2,4 5-1,5-6-3,-1-1 1,4-2-1,0-3-4,1-6-5,3-4-3,-4-4-2,1-2-6,-5-10-3,4 2-8,-4-6-8,5-2-9,-5-4-6</inkml:trace>
  <inkml:trace contextRef="#ctx0" brushRef="#br0" timeOffset="327276.7191">17158 13446 251,'0'-3'35,"0"3"-5,0 0-1,0 0 1,4 0-1,8 0-3,1 6-2,-1-6-1,4 10-6,-3-5 0,-1 4-3,4 1-1,1-1-2,-1-1-2,-4 5-1,5 0-2,-1-1 1,0-1-2,-3 5 0,-1 2-1,0-2-1,5 6 0,-9-1-1,4 3-1,0 6 0,-3 2 1,-1-2-1,0 0 0,0 0 0,0 2-2,-4-5-3,9-3-3,-1 1-1,-8-7-5,4 1-6,4-3-5,-3-5-5,-1-2-7,-4 1-3,-4-7-5,4 0-1</inkml:trace>
  <inkml:trace contextRef="#ctx0" brushRef="#br0" timeOffset="327550.7348">17387 13699 297,'0'-3'38,"4"3"-4,-4 0 0,0 3-7,0-3-5,0 0-6,0 6 0,0-3-5,0 13 0,0 0-5,0-1 2,0 4-1,0-2-5,-4 2 2,4-1-3,0 1 0,-4-2 0,0 2-4,-4-1-6,4-2-2,4 0-4,-4-2-1,-5-1-3,5-4-4,0-2-3,0-3-7,4 3-2,-8 12-7</inkml:trace>
  <inkml:trace contextRef="#ctx0" brushRef="#br0" timeOffset="327972.7589">17621 13287 274,'4'-3'42,"4"-3"-8,-8-4 2,4 7-7,4-3-6,-4 4-4,0-1-6,4 0-2,1-1-4,-1 1 0,-4 0-1,0 3 0,4 0-1,0 0 1,-3 0 1,3 0-2,-4 0 0,-4 0-2,8 3-1,-4-3 2,0 3-1,-4 7-1,0-2 0,4 1-1,-4 4 2,0 0-1,0-2 0,0 2-1,-4-1 0,4 0 1,0 0 1,0 1-1,0-2 0,-4-1 0,4-1 2,-4 1-3,4-5 2,-4-2-2,4 0 1,0 0-1,0 3 1,0 1-1,0-7 0,4 3 1,-4 0-1,8 0 0,0-3-1,1 0 1,-1 0-2,0-3-3,0 0-3,0 0-3,5-4-1,-9 4-5,8-3-5,-4 3-7,-4-4-4,0 6-5,-4 1-6,4 0 1</inkml:trace>
  <inkml:trace contextRef="#ctx0" brushRef="#br0" timeOffset="328232.7738">18161 13556 361,'0'0'33,"0"0"-9,0 0-3,0-3-4,4 3-6,4-4-2,5 4-5,-1 0-5,0-3-6,0-3-1,5 1-2,-5-1-7,0 3-1,5-4-4,-5 1-5,4 3-3,21-15-10</inkml:trace>
  <inkml:trace contextRef="#ctx0" brushRef="#br0" timeOffset="328620.796">18603 13155 358,'0'0'32,"0"0"-7,0 0-7,0 0-4,0 0-5,0 3-1,0 4-2,0 9-4,0-2 2,0 2-1,0-2 2,0 2 1,0 2 5,0-3-1,-4 1-1,4-1 1,-4 1-3,0-7-1,4 4 0,-4-2 0,4-2-1,0 4-3,0-8 2,0 4-1,0 4 0,0-10 1,4 5-1,-4 2-2,4-4-1,4-3 0,4 1 0,-3-4 2,3 3-1,0-3-1,0 0 0,1 0-3,3 0-5,-4-7-2,1 1-6,-1 0-6,0-2-5,0 1-2,-3 1-2,3-4-1,0 4-3,-4-2-1,17-14-7</inkml:trace>
  <inkml:trace contextRef="#ctx0" brushRef="#br0" timeOffset="328879.8108">18763 13158 252,'0'0'42,"0"4"0,0 5 1,0 1-2,0 7-8,0 7-7,0-2-6,0-1-5,0 8-4,0-2-2,0 6-3,-4 0-2,4-2 0,-4-3-1,-1 6-2,1-1 1,-4-3-2,4-1 0,0-2-3,-4 0-7,4-2-2,0-1-5,0-6-4,-1 4-4,5-3-3,-4-5-4,4-4-5,0 2-1,-4 6-6</inkml:trace>
  <inkml:trace contextRef="#ctx0" brushRef="#br0" timeOffset="329216.8301">19062 13112 336,'0'0'32,"8"0"-1,0 0 0,-4 3-3,8 4-6,-3 7-6,-1 5-2,4 0-3,0-1 2,1 1-2,-1 5 0,0 0 0,0 4-2,1-4 0,-1 1 0,0 2-2,1-3-1,-1-1-2,0-3 0,0 6-1,1 1 0,-5-3-1,0-2-1,0 2 0,0 3-1,5-2 1,-9-1-1,4-8-3,-4 5-3,0-2-1,0-5-2,-4 2-3,4 0-4,0-10-5,-4 2-7,0-2-3,0 1-5,0-7-3,0 0-5,0-13-8</inkml:trace>
  <inkml:trace contextRef="#ctx0" brushRef="#br0" timeOffset="329456.8438">19275 13495 236,'-5'2'35,"-3"1"-1,-4 4-2,0 8-2,-1-2-5,1 5-6,-4-2-2,8-2-6,-1 5-2,1-6-2,0 4-2,0 2-1,4-4-2,0 0 0,0 0-5,4-3-4,-9 4-6,5 0-2,-4-1-5,4-6-1,-4 2-5,4-4-1,0-4-3,4 3 1</inkml:trace>
  <inkml:trace contextRef="#ctx0" brushRef="#br0" timeOffset="329668.856">19483 13532 330,'4'-3'38,"5"3"-1,-1 0-2,4-3-4,0 3-8,1 0-7,3-7-7,-4 4-4,1 3-8,-1 0-7,-4 0-8,4 0-4,1-3 0,-1 0-5,-8-7-5,8 7-2,17-11-10</inkml:trace>
  <inkml:trace contextRef="#ctx0" brushRef="#br0" timeOffset="330306.8924">20065 13268 291,'4'0'38,"-4"-3"-5,0 0 0,0 0-6,4 3-2,-4 0-6,0 0-1,0 0-1,0 0-4,0 0 1,0 0-6,-4-2-2,4 2-1,0 0 0,-4-6 0,-5 6-2,1 0 1,0 0-1,-4 0-1,8 3 0,-9-3-1,1 3 3,0 2-1,4-2-1,-5 3 0,9 1-1,-8-4 2,4 3-2,4 1 0,0-4-1,-5 0 1,9 2 0,-4 1 0,4 0 0,-4 1-1,4-1 2,0-3-1,0 0 1,0 4 1,0-2-2,0-2 0,4 3 0,-4 0 0,0 1 0,4-4-2,1 2 2,-1 4 0,0-2-1,0-1 0,-4 4 0,4-6 1,-4 6-1,4-4 0,0-3 0,0 1 0,0-1 1,0 0 0,5-3-2,-1 3 1,-4 0 0,4 4 0,4-7 0,-3 0 0,-1 0 0,0 0 0,0 3 0,4-2 2,1 9 0,-5-4-1,0-2 1,0 2 1,0 0 0,-3 2-1,3 2 1,-8-1 1,0 4 0,0 1 0,0-1 1,-8 0-2,3 1-1,-3 5 1,-4-3-2,4-5 1,-5-5 0,1 4 0,4 1-1,-4-1 0,-1-4 1,1 4-2,8-7 0,-8 2 1,4-2-2,-1-3-5,5 0-4,-4-3-5,0 3-5,4 0-7,0-2-9,0-4-7,0-4-9,-1 1-3</inkml:trace>
  <inkml:trace contextRef="#ctx0" brushRef="#br0" timeOffset="330714.9158">20282 12937 351,'0'4'37,"0"-4"-2,4 9-1,-4 4-6,12 8-5,-4 4-3,-4 2-5,4 0 1,1 2 0,3 1-3,-4 0 0,4 0-1,1 5 2,3-1-2,-4-4 1,5 0 1,-1 3-1,0 4 0,1-5-3,-1 4 0,-3 1-1,-1-4-1,-4 1-1,-4 9-1,4-4 1,-8 4-3,-4 7-1,0-4 0,0 1 0,-8 3-1,-5-4-2,5-7 1,-8 1 0,-1-3-6,1-4-4,-1-3-5,-7 2-6,3-8-4,0 1-5,1-4-12,-1 0-14,5 1-11,-54 37-7</inkml:trace>
  <inkml:trace contextRef="#ctx0" brushRef="#br0" timeOffset="332300.0064">5899 15626 388,'5'-3'43,"-5"3"-7,4-4-9,4 4-7,4-8-5,-4 2-5,9 3-7,-5-4-8,4 1-11,-3 0-2,3 3-6,-4 1-5,5-4-7,-1-1-4,17-9-11</inkml:trace>
  <inkml:trace contextRef="#ctx0" brushRef="#br0" timeOffset="332535.0199">5936 15837 339,'0'0'42,"0"0"1,8-6-5,5 6-8,-1-7-7,-4-1-6,5 2-5,3 0-5,0 3-9,-3-4-7,-1 1-12,0-1-10,4 1-8,1 5-11,16-9-7</inkml:trace>
  <inkml:trace contextRef="#ctx0" brushRef="#br0" timeOffset="332863.0386">6657 15602 375,'0'0'55,"0"-3"-8,0 3-9,0 0-8,4-4-6,8 4-5,-8-6-5,9-3-4,-1 7-3,0-4-1,5-1-5,-5 1-3,0 3-3,4-4-4,-3 4 0,3 0-4,-4-2-7,5-1-5,-9 0-7,0 2-8,0 1-3,5-3-3,15 3-7</inkml:trace>
  <inkml:trace contextRef="#ctx0" brushRef="#br0" timeOffset="333907.0984">7480 15002 175,'4'0'23,"-4"0"2,0 0 3,0 0-6,4 0 0,-4-3-1,0 0-3,0 3-3,0 0-2,0 0-2,0 0-3,0 0 0,0 0 0,-4 0 2,4 0 2,0 0-1,0 6-1,0 7 0,-4-2 0,4-1 4,-8-1-2,-1 3-1,1 3 1,0 1-2,-4-1 1,4 1-2,-1 4-1,-3-1 0,4 5-1,0 2 0,4 1 0,-5 6 0,1 0 0,0 6 1,0-1-2,8 6 0,-8-2 0,8 0 2,-4 1-3,4-6 1,0 0-1,0 2 1,4-1-2,-4 1-3,4-8 0,0 6 2,4-1-2,0-5 0,0-1 0,1 0 0,-5 2-3,8-11-4,-4 4-2,0 2-3,1-8-3,3 2-4,0-5-6,-4-5-9,9-2-6,-5-2-12,-4-4-8</inkml:trace>
  <inkml:trace contextRef="#ctx0" brushRef="#br0" timeOffset="334308.1213">7807 15201 398,'0'-3'40,"4"3"-6,-4-3-4,4 0-7,5-4-4,-1 7-4,4 3-3,-4 1 0,5-1-3,3 3 1,-4 4-2,0 4-1,1-1 0,-1 12 1,0-1-2,1 3 3,-1 3-4,0 4 0,0 1 0,1-2 1,-1 0-3,-4 1-1,5-1 0,-1 1 0,0-3 0,-4 0-1,5-1 0,-5-5-1,0 2-2,-4-9-3,4 4-2,-4-5-1,-4-1-2,4 0-2,-4-1-3,0-9-4,0 3-4,0 1-6,0-5-6,0 1-5,-4 1-4,4-4-8</inkml:trace>
  <inkml:trace contextRef="#ctx0" brushRef="#br0" timeOffset="334602.1381">7987 15489 317,'0'0'40,"0"0"-7,-4 3-3,0-1-5,0 4-4,0 4-2,0 6-2,-4-1-5,4 0 1,-5 1-2,5-2-2,-4 2 0,4 0-2,-4-2-1,4 5 0,-4-5-3,3 6-1,-7-3 0,4 2-1,4-3-3,-4-2-4,0 5-6,3-4-6,-3 1-7,4-4-6,0-1-7,0-1-4,4-1-3,-8 19-6</inkml:trace>
  <inkml:trace contextRef="#ctx0" brushRef="#br0" timeOffset="334876.1538">8528 15271 298,'0'0'38,"0"3"-1,0-3-3,0 10-4,0 3-3,0 1-4,4 5-4,-4-2-5,0 3-3,0 0-3,0 2-3,0 2 0,0 2-3,0 1-2,0-3-6,0-2-7,4-1-5,-4-2-6,0-2-3,0 2-5,0-4-7,0 0 1,-4 32-10</inkml:trace>
  <inkml:trace contextRef="#ctx0" brushRef="#br0" timeOffset="335118.1676">8442 15516 439,'0'0'48,"0"-3"-11,4 3-9,-4-3-9,8 3-4,0-7-5,5 1-4,-1 1-7,0-1-6,5 3-1,-1-4-3,0-2-2,-3 1-5,7-2-5,-4 4-3,-3-4-4,-1 4-4,4-4-5,-3 2-2,15 8-6</inkml:trace>
  <inkml:trace contextRef="#ctx0" brushRef="#br0" timeOffset="335375.1823">9023 15268 358,'4'0'50,"-4"0"-6,0 0-9,-4 10-7,4 5-4,0 0-6,-4 7-7,4-1-1,-4-2-4,-4 5 0,4 4-3,0-4-4,0 0-2,4 0-4,-5 1-3,1-1-2,4-2-8,0-1-2,-8-5-5,8 0-5,0-5-7,0 2-6</inkml:trace>
  <inkml:trace contextRef="#ctx0" brushRef="#br0" timeOffset="335768.2048">9244 15002 411,'0'4'49,"0"-4"-6,0 0-9,4 6-6,5 0-3,3 6-4,-4 0-4,4-1-2,1 8-2,3 1-1,-4 3-1,0 8 0,5-3-2,-5 2 0,0 10 0,-3-3 3,3 9-1,0 0 1,0-2-3,1 6-1,-5-1-2,0-3-2,4 3-1,-3-4-1,-1-1 0,0-2 0,0-6-2,-4 2-2,0-7-3,-4 2-4,0-3-5,0-3-3,-8 2-7,4-5-3,-8-2-10,4-8-13,-5 2-17,-19 33-12</inkml:trace>
  <inkml:trace contextRef="#ctx0" brushRef="#br0" timeOffset="337723.3166">10092 15095 128,'0'0'21,"0"-3"-5,0 3-2,0 0-3,0 0-3,0 0 0,0 0 1,0 0-1,0 0 4,-4 3 0,0 8-1,-1-5 1,5 1 5,-8 2-3,4-3-1,-4 2 2,4 2 0,-4 9-1,8-5 1,-9 2 0,1 5-2,4-2 2,-4 3 1,0 5 1,0 3 1,-1 1-1,1 2-4,0 7 2,4 0-3,-4 2 0,0 1-2,3-6 0,1 6-3,0-10 0,4 2 0,-4 2-2,4-4-1,0-3 0,4-3-2,-4-1 0,0-2 0,4 1-2,0-1 2,1-7-1,3 6-1,-4-7 0,0 1 0,4 2-3,-4-5-3,4-4-2,-3 4-4,3-1-3,0 0-5,0-4-4,0 4-3,-4 1-4,5-4-3,-1-4-5,0-1-5</inkml:trace>
  <inkml:trace contextRef="#ctx0" brushRef="#br0" timeOffset="338092.3377">10292 15278 364,'0'-4'33,"0"1"-6,0 3-2,0 0-5,4 3 0,9 1-3,-1 5-4,0 9 0,1 4-2,3 2-1,0-2 0,1 5-1,-1 0 1,4 5-2,-7-2-2,3 0 1,-4 4-2,1-4 0,-1 2 1,0-2-2,5-3-2,-9 1 1,0-4-2,0 0-1,-4-2 0,0-4 1,5 1-1,-9-5-3,0 5-5,0-3-2,0-1-3,0-6-5,0 1-5,0-4-5,0-1-7,0 4-2,0 1-7,0-7-4</inkml:trace>
  <inkml:trace contextRef="#ctx0" brushRef="#br0" timeOffset="338418.3564">10423 15659 238,'0'-3'33,"0"1"-3,0 2-5,0 0-9,0 0-2,0 0-7,0 0 2,0 2-5,0-2 2,0 0-4,0 6 2,0-6-2,0 10 3,0-1 0,0 1 2,0-1 2,-4-1 2,0 5-2,0 0 2,-4 1 0,0-1-1,4 1-1,-5 2-3,1-3-2,0 3 1,4-2-3,-4 5-3,4-5-5,0 2-6,-1-3-5,1-5-5,4 1-7,-4-5-4,4 2-5,-4 8-7</inkml:trace>
  <inkml:trace contextRef="#ctx0" brushRef="#br0" timeOffset="338684.3716">10792 15638 361,'0'-3'44,"0"0"-6,8 0-9,-4 0-7,0 3-7,-4 0-4,8-3-2,1-1-2,3 4-5,0 0-6,0-4-6,1 0-1,3-2-1,0 0-3,1-1 0,-5 1-2,4-2-6,-3-2-3,-5 4-5,0 3-3,8-10-9</inkml:trace>
  <inkml:trace contextRef="#ctx0" brushRef="#br0" timeOffset="339390.412">11422 15216 313,'0'-2'32,"0"2"-4,0 0-5,0 0-4,-4 0-1,-4 0-3,4 5-4,-4 1-2,-1 0 1,1 1-1,4-4 2,-4-3 2,4 9-2,0-2 1,-4-7-2,-1 3 0,5 2-2,-8 1-2,4 4-1,0-7 0,0 6-2,-9-1-1,9 2-1,-4-4 2,8 1-1,-5-1-1,1-3 1,0 4 1,4-6-2,0 2 2,0 7 0,4-7-3,0-3 3,0 6-1,0-6-2,0 4 1,0 2 0,0-5 0,0 3 0,0 2-1,0 0 0,4 1 0,-4-1 0,4-3-1,0 7 3,-4-2-1,4 4-1,-4-2 1,4 0-2,-4 1 1,0 1 1,4-2 0,0-2-2,-4 1 0,4-2 2,1-1 0,-1 1-1,-4-1-1,8-3 0,0 0 2,0 0 0,-4-3-1,9 2 0,-9 1 0,4 0 0,-4 1 0,4-1 0,0 0 0,-4 0-1,5 0 0,-1 0 2,0 4 0,0 1-2,-8 1 2,8 1-1,-4 3 2,-4-2 0,0 1 2,0 1 1,0-2 0,0 2-2,0 0 2,0 1-1,0-4-1,-4 2 0,0-2-1,4 1 0,-4-5 0,-4 4 0,0-4-1,0 1-1,4 0 1,-5 0 0,1-1-2,0 1 2,0-4-3,-4-3-1,3 0-2,1 3-3,-4-3-2,4 0-3,-1 0-1,1 0-4,4-3-7,-4-4-7,4 1-7,4-10-2,0 5-5,0-22-9</inkml:trace>
  <inkml:trace contextRef="#ctx0" brushRef="#br0" timeOffset="339846.4381">11598 14936 375,'0'0'39,"0"0"-4,0-3-6,0 3-1,8 0-6,5 3-2,-5 5-4,0 8-3,4-4 0,1 3-1,3 0-3,0 3 1,-3 4-1,3-1-1,0 1 2,1 2-2,-1 5 2,1-9 0,-5 7-1,4 10 0,-3 1 0,-5 3 0,0 5-2,-4 1-1,4-5 1,-8 1-1,4-3-2,-4 0-1,0-7 0,0 1-1,0-4-1,0-1 0,0-2-1,0-2 0,0 2-1,-4-6-2,0-2-5,-4-3 0,4 1-5,-4 2-5,-1-8-3,1 5-1,0 0-5,0-5-8,-4-1-7,3 3-6,-3-2-6,-17 35-9</inkml:trace>
  <inkml:trace contextRef="#ctx0" brushRef="#br0" timeOffset="340931.5001">9523 14867 266,'0'-3'43,"0"3"-3,0-6-5,0 6-1,0-5-4,0-1-3,8-1-4,0 1-3,-4 0-4,4 1-3,0 0-1,1 3-3,3-1-1,-8 0-2,8 0-2,-3 0 0,-1 0-2,4-1 0,-4 4 0,0 0-2,1 0 0,-1 0 0,0 0 2,-4 0-1,0 4 0,-4-1-1,0 6 0,0 1 0,0 1 0,0 2 2,-4-2-1,-4-2 1,4 4 1,0 3-2,-5-5 3,5 5 0,-8-2 0,8-1 1,0 0-1,0-4 0,4 1 0,-4 1 0,0-2 0,4-2 0,0-1-2,0 2 1,0-1-1,0-1-1,0 0 1,4 1-1,-4-4 1,4-2-1,0 3-1,4-4 0,0 0 2,5 0-1,-1 0 0,0-4-2,0 3 2,5-2-1,-5-1-4,0-2-4,5-3-6,-5 2-4,0 2-6,-4 5-10,1-3-13,-1 3-15</inkml:trace>
  <inkml:trace contextRef="#ctx0" brushRef="#br0" timeOffset="342513.5906">12360 15330 274,'0'-3'42,"4"0"-6,-4 3 0,0-4-3,4 1-5,-4 3-5,8 0-3,-4-3-4,9 3-5,-5-3-2,4 0-3,4 3-2,1-7-2,-1 7 0,-4 0-1,5-3-4,-5 2-6,0 1-7,-3 0-5,3 0-5,0-4-4,-4 4-4,0 4-4,-8-4-3</inkml:trace>
  <inkml:trace contextRef="#ctx0" brushRef="#br0" timeOffset="342758.6046">12421 15583 274,'0'0'32,"0"0"3,0 0-6,12 0-7,1 0-6,-5-3-5,4 3-3,-4-2-2,1 2-2,-1-3-5,0 0-6,4 3-8,-8 0-5,5-4-10,3 1-4,21 0-7</inkml:trace>
  <inkml:trace contextRef="#ctx0" brushRef="#br0" timeOffset="343426.6429">13338 15192 228,'0'0'27,"0"0"-8,0-7-2,0 4-4,4-5-3,0 5-1,-4 0-3,9-7-3,-5 4 0,0 0 1,0 2 7,-4 0 2,0 4 3,4-4 0,-4-2-1,0 6 2,4-3-2,-4-3-1,0 2-4,0 1 1,0-6-2,0 5-3,0 0-2,-8-6 1,8 4-3,-4 3 0,0-7 0,0 4-2,0-1 0,-1 3 1,-3-3 0,4 1 0,0 3-2,-4-4 2,4 1 0,-4 1-3,3 2 3,-3 0-2,4 0 1,-4-1 1,0 4 0,-4-3-2,7 3 2,-3 0-1,-4 0-1,0 0-1,-1 0 2,-3 7 1,4-1 1,-5 5 0,5 2 4,-4 4 0,-5 2 1,9 1-1,-9 7 1,5-4 2,0 9-3,3 5 2,-3 2 0,4 8-1,0-3-1,3 2-1,5 0-1,0-3-1,4-6-1,4-4 0,0-7-1,9-9 0,3-1 0,4-3 2,1-12 1,-1-1 0,5-1 0,-5-9-2,5-3 0,0-7-1,-1-6 0,-3 3 1,-1-9 1,1-2-1,-5-4 1,0-3 0,1 0 1,-1-1 0,-4 7 1,-3 0-2,-1 2 1,-4-1-1,-4 7-2,0 2 0,0 1-1,-4 5-4,4 2-3,-4 1-2,-5 3-6,1 5-5,-4 5-9,4 3-14,-5 0-12,-36 17-15</inkml:trace>
  <inkml:trace contextRef="#ctx0" brushRef="#br0" timeOffset="347398.8701">6604 17131 153,'0'0'22,"-4"-3"1,4 0 1,-5 3-5,5 0 1,-4 0-1,4-3 1,0 3 0,0-4 0,0 1-2,0 0-1,0 0 2,0 0 1,0 0 3,0-1 0,0 3-2,0-2-3,0-1-1,0 1-3,0 0-2,0 0-2,0 0-3,4 3-4,5 0 2,-5-3-3,4-1 1,0 4 0,0 0-1,5 0 1,-1 0 0,-4 0-2,4 0 3,1 4-1,3-1 1,4 3-3,-7 4 3,-1 1-2,0 5-2,5-4 2,-5 6 1,0 1 0,-4-2 0,5 2 2,-5 5 0,4-1 1,-4 0-1,1 1-1,-5 5 0,8-2 1,-8-3-3,4 6 1,0-5 0,-4 6-1,5-1 1,-5 6-3,4-4 2,-4 2-1,4 2 1,0-2 0,-8 2-2,9-6-1,-5 4 1,0-3 0,4-4 0,-8-3 0,8 2 0,-4-6-1,0 3-4,0-9 0,-4 2-2,9 0-2,-5-5 1,0 5-2,0-3-2,0-2-1,0 1-1,-4-2-6,4-2-2,-4-2-7,0 1-4,0-1-6,0-3-5,0 0-7</inkml:trace>
  <inkml:trace contextRef="#ctx0" brushRef="#br0" timeOffset="348122.9115">6935 17490 181,'0'-3'29,"4"2"-4,0 1 1,-4 0-4,0 0-1,0 0-3,0 0-1,0-3 1,0-1 0,0 4 1,0 0 1,0-9 1,5 9 1,-5 0 0,0 0 0,0 0-4,0-7 0,0 7-3,0-3-1,0 3-3,0 3-2,-5 1-1,5-4 0,-8 6-2,-4 15 2,0 1 0,-1-5-3,1 9 1,0 1-1,0 3 1,-5-1-2,1 1-2,-1 0 1,1-3-2,0 2 0,3-2 0,1 0 0,-4 1 0,3-7-3,5 1-4,0-4-2,0-2-2,0-2-5,-1 2-3,9-3-8,-4-2-7,0-2-5,4-2-9,0-1-6</inkml:trace>
  <inkml:trace contextRef="#ctx0" brushRef="#br0" timeOffset="348785.9494">7369 17897 291,'0'0'38,"0"-3"-4,0 3-1,0-3-3,0 3-6,0-2-3,0 2-2,0 0-3,0 0-2,4 2-2,-4 1-4,0 4 1,0 12-2,4-5-1,0 5-2,-4 0-1,5-1-1,-5 2 0,4-4 0,-4 0-4,4-2-2,-4-1-5,0 0-9,0-5-5,0 5-5,4-4-5,-4 1-9,4-4-6</inkml:trace>
  <inkml:trace contextRef="#ctx0" brushRef="#br0" timeOffset="349229.9748">7787 17424 279,'0'0'44,"0"0"-3,0 0-4,0-7-4,0 4-4,4-3-4,4-1-4,0 3-5,5-6-4,-1 4-2,0-1-3,4 4-1,-3 0-2,-1 3-4,0-2-4,1 2-7,-5 0-8,0 0-5,0 0-7,0 0-5,-4 5-5,5-2-6</inkml:trace>
  <inkml:trace contextRef="#ctx0" brushRef="#br0" timeOffset="349474.9888">7836 17602 273,'0'0'36,"0"0"-1,0-7-3,0 7 0,0 0-4,4-6-1,0 3-3,4 3-6,0-3-5,5-1-2,-5 1-3,4-3-4,0 1-1,1-1-3,3-1-2,-4 1-6,1-10-8,-1 8-3,0-1-6,1 6-4,-5-4-3,0 4-5,0 0 0,0-4-7</inkml:trace>
  <inkml:trace contextRef="#ctx0" brushRef="#br0" timeOffset="350247.033">8647 17006 287,'0'0'36,"0"0"-5,0 0-4,-5 0-3,-3 0-3,4 0-3,-4 0-2,4 6-2,0-6-2,0 5-2,-5-2 1,5 0-2,0 0 0,0-3-1,-4 3-1,4 1-3,0-4 4,0 3-1,-4-3-3,-1 0 1,5 0-1,-4 0 0,4 0-1,0 0-1,-4 3 0,4 0-2,-5 4 1,5-4 0,0 0 0,0 0 1,4 0-1,-4 0 1,0 2 1,0 2-1,0-4 1,0 3 0,0-3 0,4 4 0,0-3-1,-5 3 0,1 2 0,4-2 0,0-1 1,0 0 1,0-1-2,0 5 1,0-1-2,0-2 1,0-1 1,4 2-2,1 1 2,-5 1-2,4-1-1,-4 1 0,0-2 1,4 5-1,0-4 1,0-2-1,0 1 0,-4 1 0,4-3 1,0 1-2,0-1 1,5 2 1,-5 2 0,4-4-2,-4-3 0,4 4 1,0-1 0,-4 2 1,5-3-3,-1-4 3,-4 2-1,4 1 0,0-1 1,0 0 0,1 0-2,-1 0 0,0 2 1,-4 1 0,4-2 0,-4 2 0,0 7 0,1-5 1,-1 1-2,0 4 2,0-4-2,0 1 2,-4 4-2,0 2 3,0 2 1,0 1-1,0-5 1,-8 2 0,0 9 1,-1-4-2,1 0 0,-4-2 0,4-2 0,-5-1-1,1 3 0,0-6 1,0-2-1,-1-1 0,-3-1-2,4-4 1,-1-2-4,5-3-4,-4 0-2,4 0-6,-1-3-6,5-2-12,-4-4-10,8-4-9,-4-24-12</inkml:trace>
  <inkml:trace contextRef="#ctx0" brushRef="#br0" timeOffset="351117.0827">11181 16956 201,'0'-3'24,"4"-3"3,0-1-6,-4 3 7,8-6 1,-4 7-1,0-7 0,4 7-1,1 0 0,-1-3 0,4-2-6,0 5-3,1-1-2,-1 4-2,0 4-1,1-4-2,-1 3-2,4 5 0,1 1-2,-5 7-1,4-2 2,1 2-3,-5 3 1,4 2-1,5 3 2,-5 1-2,9 6-1,-5-1 0,1 0 0,-1 2 3,-4-5-4,1 0 0,3-2-1,-7 2 0,-1 0-1,0-1 0,0 1 0,-7-7 0,7 3-1,-4 1 0,4-2 0,-4-5 0,5 6 0,-5-6 0,4 2-2,-4-5-3,-4 2-4,1 0-2,-1 2-3,4-6-3,-8 1-5,0-8-4,0 4-5,0-2-4,0-1-5,0-3-5,-8 0-7</inkml:trace>
  <inkml:trace contextRef="#ctx0" brushRef="#br0" timeOffset="351425.1003">11586 17192 258,'0'-4'43,"0"4"-4,0 0-3,0 0-5,0 0-5,0 0-4,-8 0-6,4 4-1,0 5-4,0 9 1,-5 4-5,1-6 0,4-2-2,4 2 0,-8 1-1,0 3-1,4 0 0,-5 2-3,5-4 3,-4-1-2,0 3-3,4 2-4,-4-2-5,-5 3-6,-3-3-4,12 4-4,-4-2-5,4 2-4,-5-5-1,1-1-5</inkml:trace>
  <inkml:trace contextRef="#ctx0" brushRef="#br0" timeOffset="351947.1302">12045 17430 317,'0'-3'28,"0"3"-1,0 0-2,0-6-4,0 2-6,4 4 1,-4 0-4,4 0-1,0 0 0,8 0-3,-4-3-2,0 3 1,5 0 0,-1 3 1,0-3 0,1 4 0,-1-1-1,0 3-2,-8-3 0,4 0-2,5-3 0,-13 7-1,4-1-1,0-1 0,-4-2 0,0 10-1,0-4 2,-4 6-2,0 1 1,0-1 1,-5 3 1,1 1 2,4-8-1,-4 5 1,4 0-1,0-2 0,0-4-1,4 2 1,-4-4-1,-1 5 1,1 0-2,4 3 1,0-5-2,0-2 0,-4 7 0,4-8 1,0 2 0,0-4-2,-4 4 0,4-6 0,4 0 0,0 2-1,-4-3 2,9-3-1,-1 0 0,0 0-4,-4 0 0,0 0-4,0-3-2,4 0 0,-3 0-5,3 3-2,0-8-7,0-5-6,-4 3-5,8 1-6,-7 1-4,23-27-5</inkml:trace>
  <inkml:trace contextRef="#ctx0" brushRef="#br0" timeOffset="352231.1464">12569 17136 381,'0'0'34,"0"0"0,4-2-5,-4 2-2,4-3-8,4 0-3,0 3-4,0-3-4,0 0-1,5-1-3,-5 1 1,4 0-2,-4 0-2,9-3 1,-5 1-3,4-2-2,-3 4-6,-1-3-1,-4 3-7,0 0-4,1-1-7,-5 1-6,0 3-6,0 0-6</inkml:trace>
  <inkml:trace contextRef="#ctx0" brushRef="#br0" timeOffset="352469.1601">12646 17290 313,'-4'0'36,"4"0"-1,0 0 2,0 0-1,4 0-7,-4 0-5,4-3-6,5 3-5,-5 0-3,8 0-3,-4 0-2,0 0-1,1 0-3,-1-3-4,4 3-4,0-3-9,-3 3-3,-5-7-5,4 7-3,4-3-3,4 0-5,-11 0 0,7 0-2,25-5-7</inkml:trace>
  <inkml:trace contextRef="#ctx0" brushRef="#br0" timeOffset="352790.1784">13158 17174 305,'0'0'32,"0"-3"-1,0 3-3,0 0-2,0-3-3,0 3-3,0 0-1,0 0 1,8-3-5,5 3 0,-5-4-2,-4 1 0,4 0-4,4-3 0,-3-1-1,3 1-2,0 1 1,4-1-3,-7-4 0,-1 4-2,4 3 0,-4-4-2,0 3-4,5-3-4,-9 7-4,4-3-5,-8-3-2,4 3-9,-4 3-4,0 0-6,4-4-6,-4-4-9</inkml:trace>
  <inkml:trace contextRef="#ctx0" brushRef="#br0" timeOffset="353184.201">13666 16599 366,'0'-4'45,"0"4"-3,4-3-7,-4-3-6,4 3-5,0 3-5,-4 0-3,8 0-3,-4 3 1,-4 0 0,4 13 1,0-2 1,-4 2-1,0 11-1,0-1 2,0-3-3,0 11 1,-4 6-2,4 3-3,-4 3 2,0 0-3,0 0-2,0 3 0,-4-3-2,8-4-1,-4 0-1,0-2-1,4 0 0,-4-3-1,4-4 2,0-1-2,0-2 0,0-3-3,0-10-1,0 9-2,0-7-3,0-2-1,0-4 0,0-3-2,0-6-2,0 6-1,0-4-3,0-6-2,0 4-5,0-1-7,0-3-15,0 0-10,-5-3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1:54:42.59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49 870 273,'0'-4'43,"0"-2"2,0-3-3,0-1-6,0-1-4,0 1-5,0-6-4,0 2-3,4 1-3,4 1-4,0-1-1,4 8-1,-3-4-2,7 2-2,-8 7-1,4 0-1,1 0 1,-1 7-1,8 2 1,-7 12-2,-1 6 1,8 8-1,-7 5 0,3-1 0,0 6 2,1 1-2,-1 3 0,-3 4 0,3-6 0,0 3-2,-3-4 0,-1 0 0,4 0 1,-4-6-2,1-1 0,-5-5-1,4-4 0,-4 3 0,1-4 0,-1-2-1,0-3-2,-4-5-4,0 3-1,0-7-1,-4 0-3,4-3-5,0-3-1,1 1-4,-5-10-5,0 3-7,0-3-9,0 0-9,0 0-4</inkml:trace>
  <inkml:trace contextRef="#ctx0" brushRef="#br0" timeOffset="304.0174">860 1188 218,'0'0'31,"0"0"-1,-4 0-1,0 3-2,-9 11 0,9 2 0,0 1-2,0 6-3,-4-3 1,-4 3-2,3 0-6,-3 3 0,4 4-7,4-6 1,-4-2-4,-1 5-2,5-3 1,-4-2-2,0-1 0,4 1-1,0 2-2,-4-5-3,3-1-5,1 2-6,-4-4-3,4 0-3,0-3-4,0-2-4,-4-2-3,8-2-2,-4-1-4,4 2-4</inkml:trace>
  <inkml:trace contextRef="#ctx0" brushRef="#br0" timeOffset="601.0344">1163 1566 428,'0'0'32,"4"0"-2,-4 0-5,0 0-4,4 0-1,0 0-4,0 6-4,-4 4-2,4-2-2,-4 8-3,8 0-2,-8-1 0,0 3-3,0 3 2,0 1-3,0-5-3,0 2-4,0-1-4,0 1-1,0-3-5,0-5-7,-4 2-4,4-7-6,-4 0-5,4-2-6,0 4-4</inkml:trace>
  <inkml:trace contextRef="#ctx0" brushRef="#br0" timeOffset="877.0502">1470 1092 376,'0'-3'33,"0"3"-4,4 0 2,-4 3-3,4-3-4,0 3-5,0-3-2,4 0-6,5 0-3,-1-3-1,0 3-1,0-3-3,1-3 1,3-4-6,-4 4-2,5-2-5,-5-2-9,-4 4-7,9-4-8,-9 9-7,-4-2-4,0-1-4,-4 8-5</inkml:trace>
  <inkml:trace contextRef="#ctx0" brushRef="#br0" timeOffset="1061.0607">1486 1312 286,'0'0'26,"4"0"-2,-4 0 2,4 0 3,9 0-1,-5 0-4,4 0-7,-4-2-5,5-1-3,-5 0-2,4-4-2,4 1-5,-3 0-5,-1-1-6,0-1-8,-4-1-8,1-1-8,-1 4-1,16-12-11</inkml:trace>
  <inkml:trace contextRef="#ctx0" brushRef="#br0" timeOffset="1710.0978">2223 707 347,'0'0'32,"-4"0"-2,4 0 0,-8 4 0,-5 0-4,5-4-8,0 7-3,-4-4-4,4 0-2,-5 0-2,5 4-2,0-7 0,-4 3-1,3 6 0,-3-7 0,8 1-1,-8 3 0,4-2-2,-1-1 0,5 6 1,-4-9 0,0 7-2,0-1 2,4-1 1,0 1-2,0 4 0,-1-1 2,-3 4-2,8 1 0,-4 2 0,0-5 0,4 5 0,-4 3 0,4-1 0,0 1-1,4-2-1,-4 2 2,0-1-1,4-2-1,0 0 2,-4-2-1,4-1 0,0-5 0,1 1 0,3 1 0,-4-4 0,4-3 0,-4 1-1,0-1 2,4-3-1,-4 0 0,5 0 0,-1 0 0,-4 0 0,4 0 0,0 0 0,0 0 0,1 0 0,-1 0 0,0 6 3,-4 0 0,4 2 2,1 5 2,-1 0-2,0 1 0,-4 5 1,0-1-1,4 4-1,-4-1 2,0 1-2,-4 2-1,5 0 1,-5-5-2,0 4 1,0 0-1,-5-6 0,5-1 1,-8 0 0,0-2 0,0-1 0,-4 0 1,-1-8-2,-3 4-1,0-3-1,-1 1 2,1-4-2,-5 0-1,5-3 0,-4 0-2,7 0-4,1 3 1,0-3-3,-1-3-2,1 0-2,8 0-3,-4 0-4,4-1-3,4-5-3,-4 3-6,4-6-6,0 0-5,0-1-5,20-8-9</inkml:trace>
  <inkml:trace contextRef="#ctx0" brushRef="#br0" timeOffset="2403.1375">2661 830 413,'0'0'45,"0"-3"-9,0 3-6,0 0-7,0 0-6,0 0-3,0 0-5,0 0-3,8 0-3,-8 0-4,0-4-4,8 4-7,-3 0-7,-5 7-11,4-4-10,-4 8-7,-4 29-13</inkml:trace>
  <inkml:trace contextRef="#ctx0" brushRef="#br0" timeOffset="2583.1478">2653 1230 362,'0'0'44,"0"-3"-3,4 3-5,-4 0-7,4 0-8,-4 0-6,4 0-4,-4 0-3,4 0-2,-4 0-7,0 0-5,0 0-8,0-3-9,0 3-11,0-3-8,-4 3-6,-8 0-7</inkml:trace>
  <inkml:trace contextRef="#ctx0" brushRef="#br0" timeOffset="3094.177">504 1933 274,'0'0'23,"-9"6"-3,1-2 0,4-1 1,-4-3-4,8 6 2,0-4-2,8 1 7,0-3 0,13 0 1,-1 0-3,9-5-7,12 2 1,0-7-2,8 4-5,4 0-1,0-1 0,1-1-2,3 2 0,0 0 0,0-1-1,5 4 2,3-6 0,1-1 1,8-1 0,3-2 0,1 1 2,0 0-1,-4 0-1,-1-1-2,1 2 0,4 1-2,0 1-1,-9-1 1,-3 2-1,-1-1-2,-7-1 1,-5 1-1,-8-1-1,0 5 2,-8 2-2,0-3 0,-9 6 1,1-3-1,-5 3 1,-7-4-1,-1 4 0,-4-3-3,1 3-1,-1 0-4,-4 0 0,0 0-6,-4 0 0,1 0-4,3-3-5,-4 0-10,0-7-11,0 2-11,4-31-12</inkml:trace>
  <inkml:trace contextRef="#ctx0" brushRef="#br0" timeOffset="3778.2161">3676 777 173,'-4'-3'32,"4"0"-4,0 0 2,0-7-2,0 4-1,4 1 1,-4 2-4,0 0 1,0 3-4,0-3-1,0 3-1,0 0-4,0 0 0,0 0-3,0 0-2,0 0-4,0 0-1,0 0 0,0 0 0,-4 9-2,-8 5 1,0 9 0,4-3 1,-5 3 2,1 1-1,4-4 0,-4 9 0,-5-2 0,9 6 1,-4 1-1,-1 4-2,5-3 2,0 9 0,0-2 1,0 2-1,4-3 1,-1 2-4,5 0 0,0 3 0,0-3 0,0 3-1,0 0-1,5-3-1,-1-6-1,4 0-3,0-4-1,0 0-1,4-2-8,-3-3-2,3-4-7,0-5-4,1-5-9,-1-1-12,0-7-6</inkml:trace>
  <inkml:trace contextRef="#ctx0" brushRef="#br0" timeOffset="4283.245">3992 1013 376,'0'0'39,"0"0"-10,0 0-5,0 0-1,0 0-2,0 0-2,0 0-3,0 9-1,-4 6-1,-9 7-4,1 2-1,0 4 1,-1 2-2,-3 4-2,8 2-2,-4-2-1,-5 6 0,5 2-1,-4 5-1,3-1 1,-3-3-2,4-1-1,3-2-1,1-6 0,-4-4-2,8-5 0,0-10-2,4-3 1,0-5 1,0-4 0,0-6-2,0-7 4,4-3-1,0-17 1,4 0 0,4-10-1,9 0 2,-5-6 1,5 0-2,-1-3 2,1 0-1,-5-5 1,9-2-2,-5 0 5,5 2 1,-5 5 2,5 6 2,-9 3-2,0 10 1,-3 10-2,-1 4 1,-8 3-4,4 7 3,-4 6 2,0 0 2,1 6-1,3 13 0,-8 5 0,0 9-2,4 7-2,-4 3-1,0 3 1,0 3-1,0-3-2,4 4 0,-4-3-1,0-1-4,0 1-4,0-8-1,0-2-4,0-4-3,0-3-2,0-4-4,0-5-5,0-9-9,0 4-7,-4-11 0,4 1-3,-4-6 2</inkml:trace>
  <inkml:trace contextRef="#ctx0" brushRef="#br0" timeOffset="4500.2574">3914 1367 433,'0'0'36,"0"-3"-7,0 3-3,4 0-3,4 0-4,0 0-5,5 0-4,-1 0-1,0-3-3,9 0-2,-5-2 0,0-1-2,5-1 0,-1 1-5,1-1-4,-5 1-6,1 0-4,-1 1-6,-4 2-6,5 0-4,-5 3-3,0-4-2,0 4-3,1 0 1,24 0-4</inkml:trace>
  <inkml:trace contextRef="#ctx0" brushRef="#br0" timeOffset="4688.2682">4356 1321 260,'4'0'40,"0"0"-1,4 0-1,-4 3 5,5-3-2,-1 0-8,-4 0-4,8 0-7,-4 0-7,5 0-3,-1 0-2,0 0-3,1-3-4,-1 3 0,0 0-5,0-3-4,-3 0-3,-5 3-6,0-3-4,0-2-7,0-2-6,0 4-3,8-3-5,-8 3-4,21-7-7</inkml:trace>
  <inkml:trace contextRef="#ctx0" brushRef="#br0" timeOffset="5291.3027">4921 1006 337,'0'0'29,"0"0"-5,0 0-1,0 3 0,-4-3 0,-4 0-2,-5 0 0,5 4-7,4-4-1,-4 0-2,0 3-2,0 0 0,-1 0-2,1 0-1,-4 1 0,4-1-2,-5-2-1,5 3 1,-4 2-1,4-3-3,-4 3 1,3-2 0,1 2-1,4-3 2,-4-1-1,4 2 0,0 1-2,0 2 2,-1-4-1,1 3 0,4 1 0,0-1 0,-4 0 0,4-1 0,0 5 0,0-4 0,0 3 3,0-1-3,0 2 1,0-1-1,0 1 0,0 3 0,0-2 1,4-2-2,-4-2 1,0-1 0,4 0 0,1-1 0,-1 2 0,0-1 0,0-3 0,4 3 0,-4 1 0,0-4 0,4 3 0,1-4 0,-1 1-2,0 4 2,0-4 0,0 0 0,5-3-2,-5 3 2,4 3 0,-4-2 0,0-1 3,1 5 0,-5 4 0,4 1 2,0-3-2,-4 1 1,0 5-2,0 1 2,1 2-2,-5-1 2,0 4-1,0-6-1,-5-5 1,5 2-1,-8 6 0,0-8-2,-4 2 1,8-4 0,-5 1 0,-3-2 0,0-2-1,0 4 0,-5-7 0,5 3-3,0-1-4,-1-2 1,1-3-5,0 0 0,4 0-5,-1-3-8,5 0-10,0-8-7,4 1-6,0-7-3,8-33-6</inkml:trace>
  <inkml:trace contextRef="#ctx0" brushRef="#br0" timeOffset="5552.3176">5285 970 392,'4'0'36,"-4"0"-4,0 3 1,5 3-3,-5 1-4,0 7-2,4 2-4,0 1-3,-4 9-3,0-2-3,0 1-2,0 5-2,0 0-2,0 1-2,-4 0-1,4 0 1,-4-1-6,4 0-2,-5-4-5,1-3-3,4-4-4,0-4-4,0-3-5,4-5-3,-4 1-4,5-5-7,-5-3 0,0 0-6,0-37-5</inkml:trace>
  <inkml:trace contextRef="#ctx0" brushRef="#br0" timeOffset="5775.3304">5060 1052 419,'0'0'42,"0"-3"-9,4 3-5,4 0 1,9 0-4,-1 0-6,5 0-2,-1 0-5,5 0-2,7 0-2,-3-3-2,0-3-2,4-1-2,-5 3-3,1-3-5,-5 1-3,1 3-2,0-1-6,-5 1-3,-4 3-8,-3 0-1,-5 3-5,-8 4 0,4 6-3,-4 1-2,-4 5-3,-21 38-4</inkml:trace>
  <inkml:trace contextRef="#ctx0" brushRef="#br0" timeOffset="5989.3426">5048 1480 291,'0'3'29,"4"-3"2,-4 0 4,12 0 5,9-3-3,-1 0-7,1 0-7,-1-5-7,9 5-4,-5-1-3,5-5-3,-4-1-3,3 1 2,-7 4-2,3-1-1,-3-4-6,-1 1-4,1 1-7,-5 1-2,5 1-6,-9 0-3,0-1-2,0 1-7,-3-1-4,7 0-9</inkml:trace>
  <inkml:trace contextRef="#ctx0" brushRef="#br0" timeOffset="6344.3629">5629 698 358,'-4'0'28,"4"0"-1,0 0 4,8 0 2,-8 0-2,4 3-3,5 7-3,3 10-1,-4-1-2,4 2-2,-3 9-1,3 2 0,4 1-2,1 4-1,-1 3-2,0 3-2,1 0-1,-5 1-1,4 2 0,1 0-3,-5 0 2,0 0-3,1-3-1,-1 4 0,-8-1-2,0-2-1,-4 2 0,0-3-1,0 3-2,-8-3-3,0-3-4,-5-4-5,1 1-5,-8-4-5,-1-2-4,5-3-2,-1-7-8,1-5-8,8-3-10,-4-6-15</inkml:trace>
  <inkml:trace contextRef="#ctx0" brushRef="#br0" timeOffset="7298.4175">6202 777 235,'0'-3'39,"0"-3"-1,4-4-1,-4 4 0,0 1-1,0 2-3,5 0-6,-5 3-6,0 0-5,0 0 1,4 0 1,-4 9-1,4 6 0,-4 15-3,0 5 0,0 6-1,-4 7-4,0 0 1,4 1-2,-9 2-4,5 1-1,-4 4 2,4-4-3,-4 2 0,0-1-2,4-1-4,-1-7-5,1 1-1,0-3-2,0-7-2,0-4-4,4-11-5,0-8-5,0-4-6,0-3-8,4-6-7,8-47-11</inkml:trace>
  <inkml:trace contextRef="#ctx0" brushRef="#br0" timeOffset="7682.4394">6464 847 361,'5'0'35,"-1"0"-8,-4 0-2,0 4-2,0-1 0,-4 13-6,-1-2-3,-3-1-3,0 4-5,0 2 1,0 0-2,-5 2 0,1 3-3,-8 4 1,7-1-1,-7 0 0,8 2 0,-5-5 3,5 0-3,-9 1 3,9-7 0,0 1 0,0-2 2,-1-1-1,5 0-1,0-8-1,0 2 1,8 2 1,-4-2 0,4-2-2,0 1 1,4-2 0,-4 2-1,8 1 1,4-2 0,-4-5-1,13 6 1,-5-2-2,5-1-1,-1 0 0,1-1-1,-1 2-1,-3-1-3,-5 0-2,0 1-4,4-4-1,-3 0-2,-5 0-3,4-3-5,-8 0-5,-4 0-5,9 0-6,-9-3-8,8 3-3,8-25-9</inkml:trace>
  <inkml:trace contextRef="#ctx0" brushRef="#br0" timeOffset="7893.4515">6812 1135 421,'4'0'44,"5"0"-6,3 3-10,-4-3-6,9 3-5,-5-3-4,4 0-5,1 0 2,3 0-4,5-3-3,-5-3 0,-4 0-2,-3-1 0,3-1-5,-4 2-5,-3 0-3,-5-1-8,4 4-9,-8-3-7,0 6-10,0 0-5,-17 3-7</inkml:trace>
  <inkml:trace contextRef="#ctx0" brushRef="#br0" timeOffset="8053.4607">6780 1340 260,'4'0'38,"-4"7"-4,4-1-5,4-1-4,0-2-4,9 0-4,-5-3-6,4 0-2,1-3-3,-1 3-2,4-7-4,-3 0-5,-1-3-4,9-3-4,-9 1-8,9 4-4,-5-5-7,1 3-8</inkml:trace>
  <inkml:trace contextRef="#ctx0" brushRef="#br0" timeOffset="8484.4853">7668 1089 331,'8'-10'38,"5"-2"-2,-5-3-1,4 0 0,-4-3-6,4-1-8,-3-2-4,-1-1-2,-4 5-4,4-3-1,-8 3-3,8-2-2,-8 1 1,0-1-2,0 7-2,0 0 0,-8-3 1,0 2-2,-4 8 0,-5 5-1,1-3-1,0 6 2,-5 0-1,1 5 0,-5 11 2,5 5-1,-9 2 0,8 4 2,-3 6 2,3 1-1,-3 9 0,-1 0 1,5 3-1,8-1 0,-1 1-2,1-3 0,4-6-1,8-6 1,0-4 1,8-5 1,4-7 5,1-9 2,7-6-2,-4-3 1,9-6-3,-1-11 1,5-6-1,4-10-1,4 0 1,-5-7-3,-3 0 0,-4-3-2,-5 0 0,-3 0 0,-5 0-1,-4 0-3,-4-3-4,-4 7-3,0 2-3,-8 7-3,-4 0-3,-5 4-4,1 6-4,0 4-8,3 12-13,-7 4-11,-33 7-14</inkml:trace>
  <inkml:trace contextRef="#ctx0" brushRef="#br0" timeOffset="9688.5542">1433 2389 144,'0'-6'23,"0"3"-1,4-3-1,-4-1-4,0 1-1,0-1 2,0-1 0,4 2 1,-4 0-3,0 6-1,0 3-4,0-3 0,0 0 0,0 0 1,0 0 2,0 0-1,0 3 1,0 0-1,0 12-2,0-3 2,0 4-3,-8 2 0,4 1 4,-8 1-3,-1 6-1,1 4-3,0-3 1,-5 3-1,5 2-1,-4-5-1,3 3 2,1 4 1,-4-4-2,-1 5 1,5 1 1,0-2-1,4 6 1,-5-4 2,1 7-3,4 3 0,0 0 1,-5 2-2,5 4 2,4 1-1,-4-4 0,4 2 0,0 2 0,0-1-2,-5-4 1,1 4 0,4 4 0,0 1 0,0-1 1,0 7-3,0 6 3,0-3-2,4 4-1,-4 2 2,4-2 0,0 0 0,0-8 0,4-2-1,-4-1-2,4 1 2,4 1-2,0 1 0,0-8 2,5-2-2,-5 1 0,4-4 1,-4-6-2,0-2 1,9-3 0,-5-4 0,0-4-1,9 0 1,-1-4-2,1-2 0,3-5-1,-3-2 1,-1-1 1,5-2-2,-9-4-1,9-1-3,-13 1-1,0-2-4,-3-2-1,3-3-2,-8 1-3,0-4-3,0 0-3,-4 0-4,0 0-8,0-4-18,0 4-17</inkml:trace>
  <inkml:trace contextRef="#ctx0" brushRef="#br0" timeOffset="14515.8303">1830 2957 233,'0'0'43,"0"0"-1,0 0 3,0 3-4,0 3-1,0-2-5,0-4-3,4 6-3,-4-6-3,4 0-3,8 0-3,-3-3-4,3 0-3,0-7-4,1 7-4,-1-5 0,-4 5-5,4 0-4,-8-4-4,0 7-5,1 0-2,-1 0-4,0-3-9,-4 3-4,0 0-9,0 3-6,0-3-7</inkml:trace>
  <inkml:trace contextRef="#ctx0" brushRef="#br0" timeOffset="14908.8528">2252 2676 357,'0'0'20,"0"0"-1,0 0-2,0-4 0,0 4-2,0 0-1,0 0-3,0 0 2,4 0 2,-4 0-2,4 4-2,0-1-2,-4 3 0,4 4-1,-4-1-1,0 2-1,0 5-4,0-3 1,0 1-1,0 2 0,0 0 0,0-2-1,0 2 2,0-1-3,4 0 1,-4-5 0,4 1-2,4-1 2,-3-4-1,3 0-1,0-6 2,0 4-2,0-4 2,0 0-2,1 0 2,-1-4-2,0 4 0,0-3-2,0-3-2,1-4 0,-1 4-3,0-2-4,0 2-3,0-4-4,1 4-3,-5 1-3,4-1-5,0-1-6,-4 4-6,12-6-7</inkml:trace>
  <inkml:trace contextRef="#ctx0" brushRef="#br0" timeOffset="15157.867">2428 2628 331,'0'3'39,"0"0"1,0 12-1,0 0-5,0 0-6,0 7-5,0-1-6,4 4-4,-4-4-4,0 6-3,8 5-1,-8-5 0,0 6-3,0 0-3,0 1-3,0-2-3,0-2-6,0 3-8,0-6-7,0-8-6,0-1-7,0-2-7</inkml:trace>
  <inkml:trace contextRef="#ctx0" brushRef="#br0" timeOffset="15551.8896">3095 2874 344,'0'0'33,"4"0"-4,-4 0-3,0 0-1,0 0 2,0 0-1,8 0-8,1 0-5,-1-3-2,4 3-3,0-3-3,-4-2-1,5-4 0,-5 2-1,4 4-4,-4 0-6,5 0-3,-9 0-9,4-2-6,-4-2-7,0 1-7,0 6-4,13-19-10</inkml:trace>
  <inkml:trace contextRef="#ctx0" brushRef="#br0" timeOffset="15958.9128">3443 2618 331,'0'0'31,"0"-3"-10,0 3-5,4 0-4,0 0 5,4 0-1,-3 0 0,3 0-2,0 3-2,-4-3-1,4 4 0,0 2-5,-4 0 1,1-1-1,3-2-4,-4 4 0,0-1 1,0 0-1,0 4-2,-4 1 1,0 5 0,0-2 0,0 5-2,-4-3 2,0 2 0,0-3-1,0 3-1,0 1 2,-5-1-1,5-3 1,0 1 0,-4-1 0,4-3 1,0 7-1,0-11 0,0 8 1,0-6 0,0-2-1,-1 4 0,5-2 0,0-4-1,0 9 0,0-3 0,5-2 0,-5-4 0,8-3-1,0 4 2,0-2 1,4-5-2,-3 0 1,3-4-1,0 0-4,-4 0-5,5-2-7,-1-10-7,0 7-7,-4-6-9,5 6-5,23-15-11</inkml:trace>
  <inkml:trace contextRef="#ctx0" brushRef="#br0" timeOffset="16515.9447">4520 2512 376,'0'0'33,"0"0"-9,0-3-7,0 3 1,0 0 4,0 0-1,12-4-3,0 4-4,-3 0-3,3 0-3,4 0-2,-4 0 1,1 4-3,-1-4 0,0 0 0,-4 0-1,1 0 0,-5 3-2,4-2 0,-8 6 0,4 5-1,-4-2 2,0 4-1,-4 2-1,4 2 0,-8-2 1,-5 3 0,5-2 0,0 2 3,0-1 0,0 1-1,4 1 2,-5-4-1,5 5 1,0-2-1,4-1-1,-4-2 1,4-4 0,-4 3-1,4-6-2,0 7 0,0-10 0,0-1-1,4 5 0,0-4 2,9-6-2,-1 3 0,0-3 0,0 0-3,1 0-2,3-3-3,0 0-2,-3-4-5,3 1-4,-4 1-7,1 2-9,-1-3-10,-4-1-10,9-2-7</inkml:trace>
  <inkml:trace contextRef="#ctx0" brushRef="#br0" timeOffset="17550.0038">1855 3738 270,'0'-4'34,"0"1"-1,4 3 0,-4 0-2,0-3-2,0 3 0,0 0-1,8 0-4,-4 0-4,8-6-3,-4-1-4,1 4-4,3-5-2,0 2-3,5-1-2,-5 4-2,0-3-5,-4 0-5,5 2-5,3 3-6,-4-6-7,1 1-4,-1 3-2,-4 0-5,4-1 1,13 4-10</inkml:trace>
  <inkml:trace contextRef="#ctx0" brushRef="#br0" timeOffset="17986.0288">2219 3526 298,'4'-3'29,"-4"0"0,8 3 1,-4 0-3,13 0-5,-9 0-4,0 3-6,-4-3-1,0 0-3,9 0 1,-5 3 2,0 0-4,0 0-1,-4 4-1,4 2 1,1-4-3,-1-2 0,-4 7-1,4-1-2,-4 1 1,4-2 0,-8 1 0,4 1 0,1 3 2,-1-4 0,-4 2 2,0-1-1,0-1-1,0 6-1,-4 1 0,-1 4 0,-3 6-1,0-12 1,0 8 0,0 2 0,-5 5 3,9-9-3,0 4 2,0-5-2,0 2 1,0-5 0,4 0-1,0-2 0,0 2 0,0-6 1,0-1-1,4-4 0,0 1-1,4-6-1,0 0 2,1 0-1,3-3-1,4 0-2,-3-5 1,-1-5-3,4 0-6,-3 4-1,-1 1-7,0-2-5,-4 4-8,5-3-7,-5-3-5,4 6-8</inkml:trace>
  <inkml:trace contextRef="#ctx0" brushRef="#br0" timeOffset="18471.0565">3202 3706 213,'0'0'33,"0"-2"-3,0-4 0,0 6 1,0 0 0,0 0-1,4 0-1,-4-3-2,0 3-1,0 0-2,0 0-8,0 3-1,8-3-2,-4 0-3,4 0-2,0 0-3,9 0 0,-9 0-2,4 0-1,0 0-2,-3 0-3,3 0-5,-4 0-3,-4 0-8,4-3-8,1-1-4,-1 1-4,-4-6-8,0 6-4</inkml:trace>
  <inkml:trace contextRef="#ctx0" brushRef="#br0" timeOffset="19006.0871">3570 3423 254,'0'-3'29,"0"3"-2,0 0-5,0-4-4,0 4-4,0 0 1,4 0-5,-4 0-2,0 0-1,0 0-2,0 0 6,0 0 1,0 4 1,0 7 0,0-2-2,0 1 0,0 2 1,0-2 0,0 1-5,0 2-1,0 0-2,0-5 0,0 1-1,0 4-1,0 0-2,0-6 2,0 3 0,0 3-1,0-4-1,0-1 0,0 2-1,0-4 2,-4-6-1,4 6 0,0-2 0,0 2 0,0-1 0,0-5 0,0 3 0,4-3 0,-4 3 0,0-3 0,0 3 0,4 0 0,4 1 0,1-4 0,-5-4 0,4 4 0,0 0 0,0 0 0,4-3 2,-7 0-1,11 0-1,-8-5 0,4 5 0,1-4-2,-5 4-2,4 0-1,-4 0-6,1 0-2,-1 0-2,4 3 1,-4-4-1,-4 4-2,4 0-3,1-3-5,-5 0-6,0-2-4,4 2-1</inkml:trace>
  <inkml:trace contextRef="#ctx0" brushRef="#br0" timeOffset="19311.1046">3762 3361 305,'0'0'26,"4"0"-7,-4 0 3,0 0 2,5 3 6,-5 0 0,4 7-1,-4 4-4,0 5-4,0 2-1,0 4-4,0-1-2,0 5-4,0 1-1,0 0-3,-4 0-2,4 2-1,0-2 0,0 0-2,0-6 0,0 8-6,0-14-1,0 7-6,0-1-2,0-7-8,4 2-9,-4-3-9,0-9-6,0 1-5</inkml:trace>
  <inkml:trace contextRef="#ctx0" brushRef="#br0" timeOffset="21509.2303">4675 3709 334,'4'0'34,"-4"0"-3,0-3-1,5 3-2,-5 0-1,4 0-2,0-2-3,8-1-2,0-3-6,-4 2 0,5 1-5,-1-6-2,4 1-1,1 1-2,-5-2-1,0 6 0,5-1-2,-5 1-4,0 3-2,1 0-1,-1-3-4,0 0-1,-4 0-3,5 1-5,-5-1-2,0 0-6,-4 0-7,0-4-7,4 4-7</inkml:trace>
  <inkml:trace contextRef="#ctx0" brushRef="#br0" timeOffset="21911.2533">5023 3447 345,'9'-4'30,"-5"1"0,0-3 3,0 3 1,12-2-5,-4-1-9,1 2-5,-1-2-4,4 3-2,-3 0-5,-5 3 1,4 0-2,-4 0 0,-4 3-3,5 0 1,-5 3-2,-4 6 2,8 3 0,-8 1-1,0 2 0,-4 1-1,-4-2 2,8 6-1,-9-7-1,1 1 0,0 5 3,0-1 2,4-2 0,0-5 0,-5 5-1,5-4 0,0 4 1,0-5-1,4 2 2,0 0 0,0-2 0,0-1 0,0 0-1,0 1-1,4-5 2,0 1-2,0 3-2,5-5 1,-1-8 0,4 0 0,0 3-1,1-3-1,3 0 1,0-3-3,1-4-3,-5-1-5,4-1-5,-7 6-4,-1-4-8,-4 4-8,4-3-12,-4 6-7</inkml:trace>
  <inkml:trace contextRef="#ctx0" brushRef="#br0" timeOffset="23949.3699">2211 4539 302,'0'-7'45,"4"7"-2,-4-6-5,0 0-5,4-1-2,8-1-5,1-4-4,-5-1-5,4 7-3,0-6-2,1 0-4,3 5 1,-4-2-4,0 4-1,5-1 0,-1-1-2,-3 1 0,-1 3-1,0 0 0,0 3-1,1 3 3,-5 0-2,-8 3-1,8 7 0,-4 5 0,-4 1 0,0 4 0,0 4 0,0 5 0,0 2 0,-4-7 0,4 3 0,-4 0 0,0-1 0,4-5 0,-4-2 0,4-5 0,-4 2 0,0-4 0,4 1 0,0-1 0,-5 0 1,5-2-1,0-1 0,0-1-2,0-1 3,0-1 0,0-2-1,5-1 0,-1-1 1,4-2-1,-4-3 2,4 0-2,4 0 0,1 0 0,-1-3 0,0 1-4,1-4-5,-1 0-3,4-4-5,-4 4-8,-3-4-7,-1 2-5,4-1-5,0 2-4,21-13-10</inkml:trace>
  <inkml:trace contextRef="#ctx0" brushRef="#br0" timeOffset="24293.3895">3255 4556 314,'0'0'25,"0"0"-3,0 0-1,0 0 1,0 0 0,0 0-3,0 0 0,0 0 1,4 0-1,0 0-4,4 3-1,-4-3-3,4 0-2,1-3-1,-5 2-4,12-4 0,-8 3-4,0-7-1,1 2-5,-1 4-4,-4 3-7,4-6-6,-4 3-3,4-1-6,-4 4-3,1-3-4,-1 0-3</inkml:trace>
  <inkml:trace contextRef="#ctx0" brushRef="#br0" timeOffset="24747.4155">3574 4303 351,'0'-3'23,"0"0"-6,4 3 3,0 0 2,0 0 2,5 0-4,-5 3-8,4 0 0,0 1-3,0-1-4,-4 2 0,4 1 0,1 3-1,-5-2-1,4-1-1,-4 2-1,4 2-1,-4-1 1,0-2-1,-4 2 1,4-1 0,-4 5-1,0 3 0,0-2 0,0 2 2,0 0-2,0-8 3,-4 8 1,4-4 0,-4 3-2,-4 1 1,4-2 0,0 5-2,-4-3 3,-5 1-1,5-1 0,0 2-1,4 1-1,-4-5 2,4 8-1,0-9 1,4-2-1,-4 2 1,4 0-1,-5-2 0,5-2 0,0-2-3,0 2 2,0-6 1,5-3-2,-5 4 1,8-4 0,0 0-1,0 0 2,4 0-2,-3-4 0,7 1-2,-8 0-4,4-10-3,1 7-6,-1-2-6,-4-2-6,0 1-6,5-1-7,-1 2-4,21-11-10</inkml:trace>
  <inkml:trace contextRef="#ctx0" brushRef="#br0" timeOffset="25163.4393">4602 4397 295,'0'0'46,"0"0"-6,0-3-5,0 3-1,0 0-8,0-3-1,4 1-7,0-1-2,0 3-5,-4-3-2,12 0-4,-4 3 1,5 0-4,-9-3 2,8 3-1,-4-4-2,5 1-1,-5 3-5,8-6-2,-8 0-6,5 2-5,-5 1-6,0 0-9,0 1-6,0-1-3,1-3-6</inkml:trace>
  <inkml:trace contextRef="#ctx0" brushRef="#br0" timeOffset="25588.4636">4917 4129 304,'4'0'30,"-4"0"-6,0 0-2,0 0-1,0 0 0,0 0-4,0 0 2,0 0 0,0 0-2,4 3-2,0 0-3,-4 6-2,4-1-3,0-1-1,-4-1-2,4 4 0,-4 2-1,0 0 1,5 0-2,-1-2 0,-4 1-1,0 2 0,0-1 0,4-2-2,-4 1 2,0-5 0,0 1-1,0 2 0,0-2 0,4-4 0,-4 0 0,4-1 0,-4 1 0,0 0 0,4 0 0,-4-3 0,4 3 0,0-3 0,0 3 0,0-3 0,5 0 0,-9 0 0,12-3 0,0 3-1,-4-3-1,1-6-1,3 4 0,-4-2-4,0 4-3,-4 0-1,13-3-1,-13-1-3,4 1-3,-8-2 0,12 2-1,-8-1-7,4 1-2,-8 0-6,9-1-3</inkml:trace>
  <inkml:trace contextRef="#ctx0" brushRef="#br0" timeOffset="25830.4775">5113 4135 309,'0'3'47,"0"0"0,0 7-1,-4 11-6,0 1-7,4-2-8,0 1-6,0 5-3,0-3-6,0 3-1,0-2-4,0 3-2,0-2 1,0 2-2,-4-3-3,4-2-2,0-1-3,0 1-3,0-4-2,0-2-5,0-4-6,0-4-7,0-1-4,4-1-7,-4-3-4,17 13-10</inkml:trace>
  <inkml:trace contextRef="#ctx0" brushRef="#br0" timeOffset="26623.5228">5253 2238 291,'0'-3'36,"0"0"-1,0 1-1,0-1-3,0 3 0,0 0-2,0-3-4,4 3-1,0 0-5,-4 3-2,12 2 0,0 11-4,-3 0 0,3 8 0,4 0-3,1 7 1,-1 3-3,4 5 0,1 1-1,-1 6-2,5 0 1,-1 8 0,5 5-3,0 2-1,-1 1 1,-3 1-2,4 7 0,-1 3 0,-3-1 0,4-2 0,-5 3 3,-3-3 1,-1 5-2,-4-5 0,1-7 0,-1 2-1,-4-4 0,1 1 1,-5 5 0,0-4 0,-8 5 0,4-7-2,-4 1 1,-4-5-2,4 2 1,-4-2 0,-4-8 0,0 4-1,-1-5 0,-3-2-1,0-7-1,-4 1-1,3-3-2,5-1-2,-8 1-1,3-5-3,5 1-2,-4-6-2,0-1-2,3-3-2,-3-4-6,8-4-8,-4-9-10,4-3-11,-8 13-12</inkml:trace>
  <inkml:trace contextRef="#ctx0" brushRef="#br0" timeOffset="27263.5594">6432 2245 238,'0'0'19,"0"0"-5,0 0 1,0 6-7,0-6 0,0 10 0,0 2 0,-4-4-1,4 5 2,-5-3-2,5 1 2,0 5 3,-8-10 1,8 8 2,-4-1 0,4 3-1,-8 5-2,0-2 0,8 4-1,-4 6 1,0 1 1,-9 7-2,1-1 3,12 4-4,-12 6 0,4 2-1,-1 1-2,1 4-1,0 2-1,-4 9 2,4 0-2,-5 7 1,5-4 1,0 3 0,0-2-2,0-1 2,-1-4-1,5 6-1,4-9-1,-8 4 0,8-2 0,0-2 0,0 2-2,0 2-2,0-5 1,8-5 1,-8-2-1,4-3 0,5-2-1,-1-1 0,0-7 1,-4-2-1,4-4 1,0-2-2,1-6 1,3-1-1,-4-7-4,0 2 0,9-3-1,-1-1-5,-4-3-2,1 4-6,-1-5-5,0 2-5,0-7-6,-3 1-8,-1 1 1,8 14-14</inkml:trace>
  <inkml:trace contextRef="#ctx0" brushRef="#br0" timeOffset="27988.6009">7017 2658 235,'4'0'25,"-4"-3"-5,0 0 4,0 0-5,0-1 2,0 1-2,0-3-3,0 4 0,0-4-4,0 0-1,0-4-2,0 0-1,-4-2 2,4 4 0,-4-8-1,4 2-1,0 1-1,0-3 0,-4 2 1,4-2-1,0 3-3,-4 2 1,0 1-3,0 1 1,-5 2 0,5 1-1,0 3 1,0 3-2,-4 0 0,0 3 1,0 3-2,-1 4 0,1 6 0,0-2 0,-4 2 0,4 2 0,3 4 0,-7-1 0,4 4 0,0-1 0,0 1 0,4-4 0,4 0-2,0-2 0,0-5 1,0-1 1,0-1 1,4-5 0,-4-4-1,8-3 4,4 0 1,0-3 2,1-7 0,-1-3-2,4-1 1,-3-2-1,3 0 0,-4 2 3,-4 1-2,5 2 0,-5-1 1,-4 2 0,0 0-1,4 4 1,-4 0 0,-4 1-2,0-1-1,4 6-1,1 0-1,-5-4-1,0 4 0,0 0-1,0 0 1,0 0 1,0 4-2,0 2 1,0 8 0,0 5 0,0-3-1,-5 2 0,1 1 0,4-5-1,-8 5-4,8-5-1,-4-1-4,4 0-5,0-2-6,-8 2-5,8-1-7,0 3-8,0 1-2,0 3-4,0 35-9</inkml:trace>
  <inkml:trace contextRef="#ctx0" brushRef="#br0" timeOffset="28612.6366">6845 3149 243,'0'0'28,"0"-1"1,8 1-2,-8 0 0,9 0-1,-5 0 0,4 0 0,0 0-1,-4 0-1,0 0-2,0 0-4,0 0-1,0 1-4,-4-1-2,0 13-2,0-3-2,5-1-1,-5 4-1,0 1-2,0 5 0,0-4-2,0 0 1,0 0-1,0 1-1,0-4 0,0 3 0,0 1 0,0-4 0,-5-1-3,5 2 0,-4-3-1,4-1 0,0-1 2,0-2-1,4-2 1,-4 2 0,0-6 1,0 0-2,0 0 0,0 0 2,0 0 1,0-3 0,5 3 0,-1-3 0,0-7-2,0 5 2,4-4 1,8 2-1,-11 4 1,3 0-1,4-3 0,-12 3 0,8 3 2,-4-4 1,4 4 0,-3 4 1,-1-4-1,0 0-2,4 3-1,-4 0 0,0 3 1,-4 1 1,0 2 0,0-1 0,0-2 0,0 1 1,0 2-1,-4-2-1,0-2 0,0 1 0,0 0 0,-9-3-1,5 1 1,0-1-2,4 0 2,-4 0-1,0 0 0,-1-3 0,1 0-3,4 3-2,-4-3-3,4 0-3,4 0-9,-4 0-6,0 0-8,0-3-6,-1 3-6,5-6-10</inkml:trace>
  <inkml:trace contextRef="#ctx0" brushRef="#br0" timeOffset="29052.6618">7070 3850 257,'0'-3'19,"0"3"-2,0 0-1,0 0 2,0 0 1,-8-3 3,8 3 0,-4-6-5,4 6 3,-8-7-2,0 6-1,4 1 0,4 0 0,-9-3-2,1 3-2,8 0-4,-4 0-2,-4 0-1,0 0 1,4 0 0,-5 0 0,1 0 1,0 3-3,0 1 0,0 3 0,0-1 1,3 7 0,1 0-3,0 1 0,0 2 0,0-2-1,4 8 0,-4-1 0,0-2 0,0 2-2,4-2 0,4-5-1,-4-1 0,0 0-2,4-7 0,4-1 0,0-2-3,1-3-2,7 0-2,0-3-6,1-2-9,3-8-9,-8-3-8,5 2-4,32-32-9</inkml:trace>
  <inkml:trace contextRef="#ctx0" brushRef="#br0" timeOffset="29588.6924">7316 2178 277,'0'6'28,"4"1"1,-4 4-1,4 11 0,8 2-2,1 9 3,-1 4 3,0 3-3,1 6-5,3 3-2,-4 3-5,5 3-2,-1 3-3,0 0-2,1 7-2,-1-5-1,-4 5-1,5-1-2,-1 6 1,-4-2 1,5-1 0,-9-3 2,0 1 1,0-5 1,-8 2 2,9-5-2,-9 2-2,-5-8 1,5-2-1,-4 7 0,-4-2-2,0 5-1,0 0-1,0-2-1,-5 2-1,5-7 0,-4-4-1,0 1-1,3-3 0,-3 0-3,4-9-4,-4 0-1,-5-4-3,9-3 1,-4 0-3,8-7-3,-9-6-1,5-1-3,0-3-2,4-10-6,-4 0-10,0-3-8,8-3-7,-5-32-12</inkml:trace>
  <inkml:trace contextRef="#ctx0" brushRef="#br0" timeOffset="29831.7063">7991 3340 401,'5'-3'42,"3"0"-9,4 0-10,-4-1-6,5 1-4,-1 0-3,0 0-4,0-2 0,1-1-4,-1-1 1,0 1-2,0 0-2,1-1-6,-5 4-9,0-5-7,-4 2-10,0-1-7,-4 1-6,-4 6-9</inkml:trace>
  <inkml:trace contextRef="#ctx0" brushRef="#br0" timeOffset="30001.716">7983 3529 341,'0'0'40,"0"3"-2,0-3-3,4 4-5,-4-4-6,9 0-8,3 0-3,0 0-6,5-4-7,-5 1-8,4-3-10,5-7-4,-5 2-5,4-2-7,-7 2-7,32-27-13</inkml:trace>
  <inkml:trace contextRef="#ctx0" brushRef="#br0" timeOffset="30529.7462">8687 3264 279,'0'-7'30,"5"-2"-7,-1-1-4,0-4-4,0 1-1,0-3-2,0 2-1,0 1-4,0 1 1,0-3-4,-4-1 0,4 2-2,0-2-1,1-3 3,-5 8-3,0-2 1,0 1 6,0-3 2,0 6 0,0-1 3,-5-6 1,1 12 2,-4-3-3,0 1-3,0-1-1,0-2-4,-1 3-1,1 4 0,-4 2-1,4 0 0,-4 0-2,3 5 0,-3 7 0,-4 4 0,3 5-2,-3 4 2,-4 6 0,-1-1-1,1 13 0,-1 3 0,1 3 0,-5-4 2,9 4-2,-1-3 0,5-3 0,4-6 0,8-7 0,0-5 0,4-4 1,4-5 3,0-7 4,17-4 2,-5-5 0,5-1 1,0-9 2,-1-6 1,5-5 1,-9-4 0,5 4 1,-5-7 0,1-3 0,-5 4-5,-4-3-2,1 0-1,-1-2-4,-4 2 1,-8 6-3,4-4 1,0 1-6,-4 3 0,0 8-5,0 0-2,-4 2-5,0 7-1,4 1-5,-8-4-7,0 10-11,-5-3-10,1 6-9,0 4-8</inkml:trace>
  <inkml:trace contextRef="#ctx0" brushRef="#br0" timeOffset="67920.8849">970 6624 411,'0'0'47,"0"0"-11,0 0-10,0 0-6,0 0-2,8 0-5,1-3-2,-1-6-2,4-1-1,4-2-4,1 4 0,-1-2-2,5 0 0,-5 3-1,-4 0-1,5-2-4,-5 2-2,0 4-4,1 3-1,-1-3-10,-4 3-5,-4 0-7,4 0-7,-4 3-1,-4 0-4</inkml:trace>
  <inkml:trace contextRef="#ctx0" brushRef="#br0" timeOffset="68352.9096">1474 6062 361,'0'0'30,"0"0"-5,0 0-1,0 0 1,0 3-2,-4 2-4,4 4-4,0 4-1,0 3-4,-4-2 0,4 2-1,0-2-1,0 5 1,0-3-2,4-1 0,-4 4-1,4-2-3,4-1-1,-4 0-2,4-2 2,-8 2 0,4-2-2,0 2 1,1-3-1,-5-2 0,0 2 1,0-7-1,4 1 1,0-1-1,-4 0 2,4-1 0,0-2-1,0 1 4,4-1-3,-4-3 1,0 0-1,5 0 0,-1 0 0,8-3-1,-4-1 1,5-4-2,-1-1-4,5-4-1,-5 7-5,0-4-1,1 7-7,-5-3-4,-4 4-4,0-4-5,-3-1-5,3 1-5,-4-4-4,0-13-7</inkml:trace>
  <inkml:trace contextRef="#ctx0" brushRef="#br0" timeOffset="68611.9244">1658 5976 370,'0'-3'52,"0"9"-9,0 4-5,0 1-7,0 14-5,0-7-3,0 18-6,0 1-3,0 3-3,0 2-1,-4 5-1,4-1-2,0 0-2,-4 0-1,4 0-2,-8-2 1,8-1-2,0-3-1,-4 0-6,4-4-2,-4-4-2,-1-2-3,5 4-4,-4-4-6,4 0-6,0-4-6,0-2-6,0 1-5,0-8-3,9 49-5</inkml:trace>
  <inkml:trace contextRef="#ctx0" brushRef="#br0" timeOffset="69067.9505">2096 6578 316,'4'-6'29,"-4"-4"-2,4 3-7,-4-6-4,0 0-1,0 0-3,0 4 2,-4-2-2,4 1-1,-4 4 3,4-1-1,-8 3-2,4-3-3,-4 4 1,-5 0-3,5 3 1,-4 0-2,0 3 1,3 4-3,-3 7 1,4-1-2,-4-1 0,-1 3-1,1 4 0,8-2 0,-4 2 0,4-4-1,4 7 0,-4-6-1,4 1-1,4-1-1,-4-5 2,4-1-2,0-4 2,4 0 1,8-6 0,-3-3-2,-1-3 1,9 0 0,-9-6 1,4-3 0,-4-1 0,5 1 0,-5 3 0,4-1-3,-3 2 3,-1-2 0,0 3 1,-3 4 1,3 5 0,-4 1 1,-4 0 0,0 1 0,0 9 0,-4 6 0,0-2 0,0 11-2,0-1 2,-4 2-2,4-6-2,-4-2-4,4-2-2,0 0-5,0-5-7,0 1-6,0-2-4,0-1-2,0-9-7,0 0-4,16-9-9</inkml:trace>
  <inkml:trace contextRef="#ctx0" brushRef="#br0" timeOffset="69245.9607">2411 6526 416,'0'0'44,"9"0"-10,-9 3-4,8-3-9,0 0-5,4 0-5,0 0-2,1 0-4,-1 0-4,4 0-6,-3-3-6,-1 0-5,-4-7-8,4 2-5,-3-1-8,3-1-4,-4-3-4,25-20-8</inkml:trace>
  <inkml:trace contextRef="#ctx0" brushRef="#br0" timeOffset="69601.981">2747 6159 347,'4'-3'39,"8"-4"-3,-3 6-4,7-6-7,-4 4-7,-4-3-4,9 2-4,-5 1-2,0 0-3,1 3 0,-1 0-3,0 0-1,1 0 1,-1 3-1,-4 4-1,0-1 0,-8 5 0,4 5 0,-4 3 0,0-1 0,0 4 0,-4 2 2,0 1-1,0 2 0,-4-3-2,0 0 4,-1 4 3,1 0 0,0-3 2,0-1 2,4 3-3,-4-2 1,-1-1-1,5-5-2,4-1 0,-4-2-2,0-2 0,4 2 0,0-4-1,0 0-2,0-3 0,4-2 0,0-4-2,9 0-4,-1-3-2,0 0-4,9 0-4,-5-3-6,0 0-6,1-7-5,3 0-7,-7-4-4,32-26-9</inkml:trace>
  <inkml:trace contextRef="#ctx0" brushRef="#br0" timeOffset="70075.0081">3324 5847 445,'0'0'41,"4"3"-11,-4 0-4,0 7-5,-4 14-3,4 1-4,0 5-4,-4 7-2,4 6 0,-4 5-3,4 7 0,-4 4-2,4-2 0,0-1 0,0-5 0,0-5-1,0 0-1,0-6 0,0-7-1,0-4 1,0-5-1,0-5 0,0-8-1,0-2 1,0-2 0,4-4 0,0-3-2,4-6 1,1-7-1,3-8 2,0 1-2,0-3 1,1 1 0,-5 1 1,4 2 1,-4 2 3,5-2-1,-1 8 2,-4 1-1,4 4 0,-7-1-2,3 4 1,0 3-1,0 3-1,-4 1 0,4 5 1,-8 7 0,0-2 0,0 2-1,0 2 0,-4 1-1,0-2 1,-8 2-1,0-3 0,-1-2 0,1 2 0,0-4-1,-5 0-1,1-2-4,4-1-2,-5-6 2,5 4-1,0-6-4,-5-1-2,9 0-8,0 0-6,-4-1-10,4-6-8,-1-8-9,5-22-6</inkml:trace>
  <inkml:trace contextRef="#ctx0" brushRef="#br0" timeOffset="70324.0223">3967 6003 451,'0'0'44,"0"3"-12,0-3-10,4 0-4,-4 0-4,0 16-2,0 1-1,0 9-2,4 1-4,-4 3 1,0 7-4,0-1 1,0 2-1,4-4 0,-4-1-1,4-3-6,1 1 0,-1-3-7,4-4-4,-4-8-5,4-2-8,-4-4-5,0-1-9,0-5-2,-8 0-10</inkml:trace>
  <inkml:trace contextRef="#ctx0" brushRef="#br0" timeOffset="70494.0321">3848 6343 357,'0'0'52,"0"0"-9,-4 0-10,8 0-7,-4 0-5,0 0-6,17 0-4,-1 0-4,0-9-2,1 2-2,3-2-4,1-2-3,-5-5-5,5 3-4,-1 5-6,-4-5-11,1 1-5,3-4-5,-3 5-6</inkml:trace>
  <inkml:trace contextRef="#ctx0" brushRef="#br0" timeOffset="70947.058">4393 5884 232,'0'-4'32,"4"1"1,0 0 0,0-2 1,4-1 1,1 0-2,-1 2 0,4 1-4,-4 0-3,4-3-4,5 3-3,-5-1-3,0 4-3,-3 0-2,3 0-3,-4 0-1,4 0-1,-3 4-3,-1 2 0,0 7 0,-4-1 0,0 3-1,-4 1 1,0-2 0,0 8-1,0-1 0,-4 1-1,0 5 0,0-3-1,-8 5 2,3 1 1,1 0 0,-4 0 1,4 2 1,-5-2-2,9-3 1,-4 5 0,8-5 0,-12-3-2,12-2 1,-8-4 0,4-3-1,-1 1 0,5-4-1,0 0 0,0-2-1,0-2 1,9-2 0,-1 0 0,-4 1 0,8-4-5,0 0-3,1-3-4,-5-3-5,4 3-3,5-6-3,3-4-9,5-1-6,-9-2-9,4 1-5,1 0-4</inkml:trace>
  <inkml:trace contextRef="#ctx0" brushRef="#br0" timeOffset="71254.0755">5085 6128 377,'0'-6'33,"0"-2"-9,0 2-7,4 6-3,0-3-1,-8-1 0,0-2 0,0 3-4,0 0 2,-1 3 0,-7 0-1,4 0 2,0 0-3,0 0 1,4 0-2,-5 0 0,1 9-1,0-6-1,4 10 0,-8-5-2,7 11 0,-3-1 0,0 1-2,4 1 0,-4 6 0,8 1-2,0-3 0,0 1 1,0-1-1,0-3 0,0-2-1,4 0-1,0-2-4,4-1-3,4-3 0,1-5 0,3-2 0,-4 1-4,1-7-5,3 3-8,0-3-9,1-7-6,-5-2-8</inkml:trace>
  <inkml:trace contextRef="#ctx0" brushRef="#br0" timeOffset="71459.0873">5457 6055 477,'0'0'38,"8"0"-8,-3 0-9,-1 0-5,4 0-6,8 0-1,-3 0-6,-1 4-4,-4-4 0,4 0 0,1-4-2,3 1-3,-4 0-2,-4-3-7,5-1-7,-9 1-10,4-2-11,-8 2-8</inkml:trace>
  <inkml:trace contextRef="#ctx0" brushRef="#br0" timeOffset="71633.0972">5498 6229 356,'0'4'50,"0"-4"-7,0 2-13,0 1-6,4 4-7,5-1-4,-5 0-4,8-6-3,0 0-6,0 0-8,1 0-3,-5-3-6,4 0-3,0 0-5,5-10-5,-5 7-4,5-5-6,36-17-7</inkml:trace>
  <inkml:trace contextRef="#ctx0" brushRef="#br0" timeOffset="72063.1218">6264 6030 269,'4'0'35,"4"-5"-4,-4-4-4,4 2-5,1-5-3,-5 4-4,0-5-1,0-3 2,0 3-1,-4-1 2,4-2 4,-4 2-2,0-2 0,0 0-5,0 2 0,4-2-2,-4 1-1,0 3-2,0-1-1,-4 7-2,4-1 2,-4 3-4,-4 0 0,-5 1 0,5 3-2,-4 3 3,0 5 1,-5 5-2,5 9-2,-8 5 2,-1 3-1,-3 4 0,3 9 1,-3 0-2,-1 6 0,0 0-1,9-3 0,4-3 0,4-3-1,3-7 0,1-6 3,4-3-1,0-5 0,9-4 3,3-6 1,12-6-1,-3-6 1,-1-6 1,5-2 1,4-13-1,-1-5 0,-3 2-2,-1-6 1,5-1-1,-9-5-1,1 5-1,-5-7-1,-3 7 0,-1 4-6,-12 0-5,0 1-4,0 6-6,-8 5-5,-5 5-9,-11 4-14,-1 2-19</inkml:trace>
  <inkml:trace contextRef="#ctx0" brushRef="#br0" timeOffset="72741.1606">1150 7868 384,'0'0'46,"5"-5"-8,-5 5-7,4-10-8,4 4-6,4-4-4,-4 4-3,0 1-3,9 5-1,-5-3-5,0 0-1,5-3-5,3-1-1,-3 4-7,3-3-9,1-2-7,-5 1-9,4-2-5,-3 3-5,28-18-1</inkml:trace>
  <inkml:trace contextRef="#ctx0" brushRef="#br0" timeOffset="73144.1836">1511 7480 314,'4'-7'49,"0"3"-3,0 0-3,4-2-9,0-3-8,1 2-4,3 1-5,0 3-6,0-4-2,1 6-2,-1-2-2,0 3-2,1 0 1,-5 0-2,0 0 0,0 3-3,-4-2 3,4 9-2,-4 6-1,-4 1 1,0 6 2,0-3-2,0 2 2,0-1-4,0 5 2,0 1-1,-4 3 2,4-5-1,-8 2 0,4-3 2,-4 2 1,0 1 1,0 0 0,3-5 0,1 2 0,0-2 0,0-1 0,-4 1 0,4-5-2,0-1 1,4-1-3,-4-3 1,4-2 2,0-1 0,0-2 0,4 1-1,0-2 0,4 4 0,0-4 0,0-3-1,1-3 0,3 0 0,0 0-2,0 0-2,1 0-3,-5-3-5,4 0-1,0 0-6,-3-7-4,-1 4-7,0-2-5,0-2-2,0 1-4,1-1-2,-1 4-1,29-18-6</inkml:trace>
  <inkml:trace contextRef="#ctx0" brushRef="#br0" timeOffset="73600.2097">2174 7774 301,'4'-3'44,"-4"-4"-1,4 1-3,-4 0-3,0-2-7,-4-2-8,4-6-7,0 2-5,-8 8-1,4-10-2,0 1-2,-5 3-1,9 2-2,-4-1 0,-4-2 0,-4 4 0,8-1-1,-4 4 1,-5 6-1,5 0 0,-4 0 0,-5 3-2,9 0 2,-4 4-2,4 5 1,-4 1 1,-1 4 0,5 4-1,-4 1 0,4-3-1,3-1 0,-3-1-1,8 3 1,0-1-1,0-8-2,4 1 2,5 1 2,-1-6-1,4-7 1,4 0 0,1-4 0,-1 1 0,-4-3 0,9-10 0,-9 5 0,0 1 0,1-2 0,-1 5 2,0 1 1,-8-1 1,5 7 0,-1 0-1,-8 0 3,8 0 0,-8 7 0,0-1-1,0 10-1,0 2-2,0-3 1,0 5-1,0-6-3,0 2-3,0-5-3,0 2-3,0 2-4,0-5-8,0-4-5,0 2-4,0-1-6,0-7-5,0 0-4,4 3-5</inkml:trace>
  <inkml:trace contextRef="#ctx0" brushRef="#br0" timeOffset="73794.2208">2489 7602 358,'8'0'47,"-4"0"0,9-3-8,7 0-9,-3 0-9,-1 3-4,0 0-7,1-5-1,-1 2-6,-4 3-3,1 0-5,-1 0-5,-4-7-4,4 4-3,-3-3-7,-1-1-7,-4 4-7,4-3-7,8 1-10</inkml:trace>
  <inkml:trace contextRef="#ctx0" brushRef="#br0" timeOffset="74240.2463">3009 7175 233,'0'-4'25,"0"1"-4,4 3 1,-4-3-1,0 3-3,4 0 0,-4 0 3,0 0 0,0-3 3,4 3 3,-4 0 0,0 0-3,0 3-5,0-3-3,0 3-2,0 10-4,0-4-2,0 3 0,0 0-2,-4 1 0,0-2-2,4 5 1,0 0-1,0 1-3,-4 3 0,0-3 1,4-1 0,0 0-2,0-5 0,0-2 0,0 4 0,0-8 0,8 4 0,-8-2 1,8-4-1,-4 0 1,5-3-2,3 0 1,-4 0 1,0 0 0,5 0-2,-1-3 0,4 0 1,-3-7-1,-1 2-4,-4-1 0,4-1-2,5 4-1,-5 0-2,0 1-3,-4-2-4,5-2-7,-5 3-6,4 2-5,-8-2-9,4 0-3</inkml:trace>
  <inkml:trace contextRef="#ctx0" brushRef="#br0" timeOffset="74501.2613">3242 7000 423,'0'0'48,"-8"9"-7,8 10-5,0 2-7,-4 3-4,0 8-5,0-2-5,4 3-2,-4 1-2,0 5-2,4 1-3,-12 0-1,7 3-2,-3 0 0,0-4 0,4-2-2,0 0-1,0-1-4,4-3-7,0 6-3,0-9-1,0-3-5,0-5-5,0-1-9,0-5-2,0-2-10,0-4-4,8 20-10</inkml:trace>
  <inkml:trace contextRef="#ctx0" brushRef="#br0" timeOffset="75014.2906">3627 6863 395,'0'-3'38,"0"0"-6,4 3-5,-4 0-3,4 3-1,-4 3-3,0 8-3,0 15 0,-4 1-4,0 7-1,4-1-1,-8 7 0,4 3 0,-4 1-4,0-3-1,4 2-1,-5 0-1,5 0-1,0 0-3,0-3 1,0-3 0,4 0-2,-4-10-3,4-3-3,0-8 0,0-1 0,0-6 0,0-2 0,0-7 3,4 0 1,0-3 1,4-6-1,5-10 2,-5 5 0,8-8 1,-4 1 0,5-4 0,-1 6 2,-4 2 1,1 1 2,-1 4-1,0-3 3,-4 6-1,-3 0-2,3 6-1,0 0-1,0 0 0,-4 0 0,-4 6 2,0-3-1,0 12 0,0 1-1,0-1 0,-4 3 0,0 1-2,-4-5 2,0 5-1,-5-4-1,5 1 0,0-1 1,0 0 0,-5-6-1,9-2 0,-12 2 0,8-1-2,0-1-3,-1-7-1,-7 6 0,12-3-4,-4-3-3,0-3-4,-1 0-7,5-7-10,4-1-9,0-2-7,-4 1-9</inkml:trace>
  <inkml:trace contextRef="#ctx0" brushRef="#br0" timeOffset="75237.3034">4159 7357 476,'5'0'42,"3"-4"-7,0 0-9,4-2-5,-4 3-7,5 0-2,3-4-5,-4 4-2,1-3-4,-1-1-2,-4 4-3,4-1-1,5 0 0,-9 1-4,4-3 1,-8 3-5,5-1-5,3 1-10,-8-3-9,0 1-7,-4-1-5,12-4-11</inkml:trace>
  <inkml:trace contextRef="#ctx0" brushRef="#br0" timeOffset="75626.3256">4553 6997 375,'0'-4'51,"4"3"-8,4-2-5,0-1-7,0-2-8,4 3-4,-3-4-4,3 7-4,-4 0-2,4 0-1,1 0-2,-5 4-3,4-1 0,-4 0 0,5 0-1,-9 8 0,4 2-1,-8 0 0,4 1 0,-4 5 0,0-1-1,0 1 1,0 3-1,-4-1 0,-4-1 0,0-1 1,-1 2 0,5-2 0,-4 0 1,0 2 2,0-2 1,-1 2 2,5-1-3,4-1 0,-8 4 0,8-9 0,-4 2 0,0-2-3,4-1 1,-4 0-2,4-5 2,0 1-2,0-3 0,0 4 0,4-4 1,-4-3-1,8-3 0,4 0 0,-3 4 0,3-4 0,4-4-3,1 4-5,-1-3-1,5-9-5,-1-1-1,1 3-5,-1 6-6,-4-9-10,5 3-7,-1-1-8,5-2-2,40-6-6</inkml:trace>
  <inkml:trace contextRef="#ctx0" brushRef="#br0" timeOffset="75960.3447">5289 7171 358,'5'-6'46,"-1"0"-6,0-1-9,-4-1-4,4 5-9,-4-6-2,0-1-3,0 4-2,0 1-2,0-1-1,-4-1-2,0-2-1,-5 6-1,1-4 3,0 1-1,4 6 2,-4 0 1,0 5-1,-1-4 0,-3 9 0,4 2-1,-4 3 0,3 7 0,-3 2-1,0 1 1,0 2-4,3 0 2,1 5-1,4-2-1,-4-3 0,8-1 0,-4-2-2,4-4 1,0-4-2,4 2 1,4-2-2,0-4 2,5-4 0,7-1-3,1-4-3,-1-6-3,0-1-6,1 0-3,4-6-5,-1-3-6,1-2-14,-5 0-15,54-31-18</inkml:trace>
  <inkml:trace contextRef="#ctx0" brushRef="#br0" timeOffset="76343.3666">5805 7108 350,'4'0'53,"0"3"-4,13-3-8,-1 0-6,1 0-10,3-3-7,-4 3-3,5-3-3,-1-1-4,-3-2-6,3-3-7,-3 2-5,-1 1-7,-4-2-13,1-2-11,-5 1-14,12-7-11</inkml:trace>
  <inkml:trace contextRef="#ctx0" brushRef="#br0" timeOffset="76518.3766">5887 7318 362,'0'0'47,"0"3"-5,4-3-7,0 0-7,5 0-6,3-3-7,8 3-6,1-4-8,-1-2-5,-3-2-13,3-1-10,-4-1-10,5 4-10,32-18-13</inkml:trace>
  <inkml:trace contextRef="#ctx0" brushRef="#br0" timeOffset="76980.4031">6821 6957 370,'4'-8'27,"0"-8"-9,0 0-4,-4 2-5,8-2 0,-8 0-4,0-5-1,0 1-1,0 4-1,-4-3 4,0 7 5,-4-3 3,-5-1 4,5 8-4,-4 1-1,0 1-3,-1 0-2,-3 2-2,4 4-2,-9 0-1,1 7 0,-1-1 1,1 7-2,-1 1-1,-3 8 1,3 6 2,-3 2 2,3 9 0,-3 8 1,3 2-2,1 5-1,-1 2-1,1-1 0,8-4-2,3-5 2,1-6-3,8-7-1,8-1-1,1-11 1,11-5 1,5-10 0,-1-6 1,5-3 3,4-10 2,-5-8 3,5-7 2,0-2 0,-1-7 0,-3 0-1,0-2 0,-1-7-4,-7 0-2,-1-1 0,-3 5-1,-5 2 0,-8 0 0,-4 7-3,-4 6-6,-4 3-2,0 5-5,-5 3-5,-3 6-7,0 7-16,-5 1-19,5 2-14</inkml:trace>
  <inkml:trace contextRef="#ctx0" brushRef="#br0" timeOffset="79181.529">847 8508 137,'0'0'12,"5"0"-4,-5 0-2,0 0 0,0 0 12,8-3 1,0 3 2,-4 0-5,4 0 1,0 0 0,-4 0 1,5 0-3,-1 0 0,0 0-5,0 3 4,5-1 0,-1-2-2,0 0 3,0 0-1,5 0 0,-1 0-2,-4 0 0,5 0-1,-5 0-3,4 0 0,-3 3 1,-1-3 0,4 0-1,1 3 0,-5-3-2,4-3-2,5 3 1,-1-3 0,1 1 0,3-4 1,5-4-1,-4 1-1,-5-7-1,9 8 2,-1-5-3,5 4 3,-4-1-3,-5 2 2,5-1 0,-4 9 1,-5-7-1,1 7 0,3-3 1,-3 3 0,-1-3 0,1 3 1,-5 0 0,8 0-1,-3 3 0,3-3 0,-7 3 1,7-3-2,-3 0 1,3 0-1,5-3 1,-4 3-1,3-3-2,5-3 1,-4 4-3,-1-4 2,1-1-1,4 7 0,0 0 2,-1 0-1,1 0 1,-4 0-2,3 0 2,1-3-2,-4 3 2,0 0 0,3-3-2,-3 3 2,4 0-2,-5-6 2,5 3-3,-4 3 2,8-4 0,-1 0 0,-3-3 0,8 7 0,-4-6-1,0 3 0,0-4 1,-5 1-2,5 0 2,-4 6-1,0-10-1,4 8 0,-5-1 0,5 0 1,-8-6 2,4-1-3,-1 7 0,1 0 0,4-5 0,0 1-2,0 1 2,0 3 0,-1 0 0,5-4 2,-4 4-2,0-3 0,4 4 0,-4-4 0,0-1 0,-1 7 1,1-6-2,-4 0 2,4-1 0,0 4-1,-9-3 0,5 4-1,4-4 0,0 0 1,-4 2 1,3-2 0,-3 3-2,4 0 0,-4-7 1,8 5 1,-4 2 0,-1-3-2,5 3 0,-8-4 1,4 1 1,0 3-2,-4-5 1,8 1 0,-9-2 0,9 6 0,0-1 0,0-5 1,0 3-2,4-2 1,-4-2 1,0 4-2,0-1 2,0 1-2,0 3 1,4-2 0,-4-1 0,0-1 1,0 1 0,0 3-2,4-4 2,4 3-1,0-3-1,4 1 2,-4 0-1,0-4-1,5 1 2,-5 4 0,4-2 2,-4 1 0,0-3 0,-4 2-2,4 2 1,0-1-1,1-4 1,3 1-2,-4 3 1,4-1-1,0 1 1,-3 1 0,-5-4 0,4 2-1,-8 1 0,-5 3 0,1-4 0,-4 4 0,4-5 0,-8 2 0,-1-4 0,1 1 0,0 6 0,-5-5 0,1 1-1,-1 1 2,1 0-1,-5-4-2,1 4-2,-1-2-3,-3 1 1,-1 1-2,0-4-2,-3 4-1,-5 4 1,0 2 0,-4-4-3,0 4-1,0 0-2,-4 0-4,0 0-11,-8 4-12,0-2-21</inkml:trace>
  <inkml:trace contextRef="#ctx0" brushRef="#br0" timeOffset="81072.6371">1392 9155 318,'0'0'44,"-4"0"-3,4 0-1,0 0-4,0 0-5,0 0-7,0 0-4,0 0-4,4 0-1,-4 0 0,0 0-4,8 0-3,4 0-1,1 0-2,-5 0-2,4 0 0,-4 0-3,9 0-3,-1 0-4,-4 0-4,5 0-3,3-3-6,-7-3-10,3-1-7,0 3-6,1-6-5,24-9-9</inkml:trace>
  <inkml:trace contextRef="#ctx0" brushRef="#br0" timeOffset="81639.6696">2178 8782 306,'0'-3'34,"0"1"-5,0-1-4,-4-4-4,0 1-1,0 0-3,-4-1-5,-1 1 2,1 1 2,4 2 1,-4 0-4,0 0 0,-1 0-4,5-1 0,-4 1-1,4 0-2,-4 3-4,4-3 3,-4 3-3,-1 3 1,5 0-1,-8 7-2,0 2 0,4 3 0,-1 1 0,1-2 1,-4 5-2,-4 2 0,7 4 1,-3 2 1,8 3-1,-4 4 0,0-2 1,4 4-1,4 7 0,0-3 0,0 6 0,0-2 1,4-4-2,4 3 1,0-3 0,4-10-1,1-5 1,3-2 0,0-9 0,1-1 0,-1-4 0,0-7 0,1 1 0,-1-3 1,-4 0-1,1-5 1,-1-1 0,0-7-2,-8-3 0,5 2 2,-5-2 0,0 3 2,-4-1 1,0 1-1,0-1 1,0 1-1,-4 1 1,0 2 1,-5 5 0,5 2-3,-8-6 2,4 9-3,-4 0 0,3 3 0,-3 3 1,4 5-2,-4 2 0,-1 3-1,-3 1-3,8-1-3,-4-1-2,3 0-4,1-2-5,0-3-7,8-2-7,-8 1-5,8 1-7,0-4 1,4 12-10</inkml:trace>
  <inkml:trace contextRef="#ctx0" brushRef="#br0" timeOffset="82133.6978">2542 9132 243,'4'-7'44,"-4"7"-6,0-3-2,5 3-1,-1 0-3,-4 0-4,0-3-5,0 0-5,-4-4-3,4-1-3,-5 2 0,5-4-4,0 4 1,-4 3-2,4-7-4,0 4 2,-8 1 2,4-4-2,0 6 0,0-1-2,0 1 0,0-3 0,0 3-1,0 3-2,-1 0 2,-3 0-1,8 0 0,-8 3-1,-4 0 0,4 3 0,-1 7-1,-3-5 0,8 5 2,-4 3-2,4 0-1,-4-5 2,-1 8-2,9-11 0,-4 8 0,4-4-1,0-1-1,0 5 2,0-6-1,4-4 1,-4 2 2,9-8 0,3 0 0,0-3 0,0 0-3,5-5 2,-5-5 1,0-1-1,5 1 2,-5-3-2,8 2 0,-7 4 2,-1 1 3,-4-4-1,0 8 2,1 5-3,-5 0 2,4 0 0,-8 0 2,8 0 0,-8 4-1,0 7-1,0 8-2,0-2 1,0 9-1,0-9-4,0 4-2,4-2-3,-4-3-5,0-2-5,4-1-5,0 0-5,0-4-4,1-9-4,-1 0-8,4 0-5</inkml:trace>
  <inkml:trace contextRef="#ctx0" brushRef="#br0" timeOffset="82340.7097">3013 9009 395,'8'0'50,"-4"0"-8,1 0-9,-1 0-6,0 0-7,4 0-7,0 0-3,4 0-1,-3 0-3,3 0-3,8 0-3,-7 0-3,3-3-1,4-3-4,-3-4-3,-1 5-8,-3-4-6,3-1-10,-4 1-7,-4 2-6,29-5-9</inkml:trace>
  <inkml:trace contextRef="#ctx0" brushRef="#br0" timeOffset="82849.7388">3672 8618 251,'4'-3'28,"-4"-10"-2,4 0-4,1 2-3,-1-1-2,-4-1-1,0 5-3,0-2-1,0 1 3,-4 2-2,4 1 0,-5 3-2,1 1-1,-4-1 1,0 3-1,4 0 0,0 0-2,-8 5-2,-1-2-2,5 13 0,-4 0-1,0 1-1,-1 2 2,-3 5-2,4 2 1,-1 4-2,-3 3 1,0 1-2,-1 5 0,5-2 1,0 3-1,3 0 0,-3-1 0,4 1 1,0-3-1,8-7 0,0-3 0,0-2 0,4-2 0,4-9 0,4-1 0,5-7 1,-5-1 1,4-5 3,5 0 1,-9-4-1,4-3-1,1-3 1,-5-11-3,5 2 3,-5 3 0,0 2 0,-4 1 3,0 4 0,-3-1 1,-5 2 0,4 2-1,-4 0-1,-4 2-2,4 4 0,-5-3-1,-3 3-3,-4 0 2,4 0-1,-4 0-1,-1 3-1,5 1 1,-4-1-1,-1 6-2,1-1-3,0-1-2,0 2-1,-1 4-3,1-5-2,0 5-2,0-1-6,7 4-7,-3-8-5,4 5-10,0-4-4,4-5-2</inkml:trace>
  <inkml:trace contextRef="#ctx0" brushRef="#br0" timeOffset="83387.7695">4000 8349 356,'4'0'41,"-4"0"-8,0 0-2,0 0-3,0 4-2,0 0-4,0 3-2,0 15-2,-4 2-4,0-4-1,0 12 0,-5-2 1,1 7-4,4 0 0,-4 2-3,4 4-1,-4-3-1,8 0-1,-8-4-2,3 1 0,1-4-1,4-3 0,-4-1 0,4-2 0,0-6-2,0-5-1,0 0-2,-4-7 0,4-4-1,0 1 2,4 1 0,0-7 2,5-4 1,-1 1 0,4-5-1,0-11-1,1 0 1,-1 5 0,0-2 0,0 0-1,5 5 2,-5-5-1,4 6 1,-3 3 0,-1 0 0,0-2 0,1 9 0,3 0 0,-8 0 2,4 0 0,-8 0-1,5 3 0,-5 3 2,4 4 1,-8 1 1,4 2 0,-4 2-2,-4 0 0,4 1 1,-8-2-1,0-1 1,-1-1-2,1 1 0,-4-5-2,0-2 2,-1 4-1,-3 3 0,0-5-2,-1-5-2,1 3-1,4-3-2,3-3-2,-3 0-3,4 0-2,0 0-6,4-3-5,-5 3-11,5-6-8,4-5-13,-8-18-11</inkml:trace>
  <inkml:trace contextRef="#ctx0" brushRef="#br0" timeOffset="83878.7976">5404 8430 363,'0'0'50,"4"0"-5,-4 7-5,4-7-6,0 0-5,5 0-5,-1 0-4,4 0-3,0 0-5,5 0-4,-1-3-2,5-4-4,-9 3-5,4-6-5,-4 0-3,1 7-7,-1-3-9,-8-2-8,8 2-10,-8 2-9,13 1-9</inkml:trace>
  <inkml:trace contextRef="#ctx0" brushRef="#br0" timeOffset="84058.8079">5465 8655 309,'0'0'41,"0"-4"-2,0 4-4,5 0-3,-5 0-9,12-3-7,0 3-3,5-6-6,-5-2-6,4 2-8,1-7-10,-1 0-7,-4 0-5,0 5-5,5-7-2,-5 5-6</inkml:trace>
  <inkml:trace contextRef="#ctx0" brushRef="#br0" timeOffset="84510.8338">6198 8303 322,'0'-3'41,"8"-6"-4,-8-4-5,5 5-7,-5-2 0,8-2-4,-8-1-7,0 2-2,0-2-3,0 4-4,0-4-1,0 2 1,0 1-1,-4 4 0,0-4-2,-5 5 2,1-1-2,0 0 0,-4 3-1,-1-1 1,-3 4 1,4 0-3,-9 4 0,5 2 0,0 3 0,-5 3 0,1 4 1,-1 3-1,1 1 1,-9 4 1,9 8 1,-1 1-1,5 4 0,-1 6 1,5 0-2,-4-2 2,12 2-2,-5-2 0,9-7 1,9-7-1,-1-3 3,4-9 1,0 1 2,9-8 1,7-8-2,-3 0 3,0-8 0,3-4 0,1-12 2,0-5-1,-5-1 0,-3-3-1,-1-4-1,-4 0-2,-3 6 0,-1 0-1,-4 1-3,-8 0 1,0-2-1,0 5-6,-8 7-3,0 0-4,-4 6-4,-1-2-8,5 7-7,0-1-13,4 9-16,-21-4-18</inkml:trace>
  <inkml:trace contextRef="#ctx0" brushRef="#br0" timeOffset="85271.8773">6677 8553 314,'4'-2'37,"-4"2"-2,4-3 2,5 3-2,3-6-4,0-1-5,-4 1-2,5 3-5,-1-4-2,0 1-3,5 1-3,3-4-3,-4-1 0,1 1-2,3 1-2,1-2-1,-9 4 0,9-7-1,-5 10-2,4-3 0,-3-2 1,3 1-1,1-2 1,-1 6 0,5-7-1,-1 2 0,-3 5 0,-1 0 0,1 0-1,-5 3-1,-4-4 2,1 4 0,-1-3 0,0-3 0,-4 3 0,-3 3-4,3 3 2,-8-3 0,0 3 1,0-3 0,0 6 1,0 4-1,0-2-1,-8 8 2,-5-3 0,1 4 0,0-4 1,3-1-1,-3 3 0,4 1 0,0-2 0,-4-1 0,3 3 0,5-10 0,0 2 0,0 1 0,4-2-1,0-4-3,0 0 3,0 0 0,0 0 0,4-3 0,0 0 1,-4 0 0,13-3 0,-1-6 0,0 2 0,-4-7 0,5-2 0,3 0 0,-4 2 1,1-5-2,3 1 1,-4-4 0,0 5 1,-3-6 2,-1 6 1,-8 4-1,0-3 2,0 5-1,0 2 1,0-1 0,0 1-1,-8-3 0,-1 6-2,1 3 1,4-3-2,-4-1 0,-4 1-1,4-2-2,-1 2-2,1 2-5,0 1-2,0 0-2,4 0-4,0 3-9,-1-3-10,5-1-9,0-2-8,-4-8-10</inkml:trace>
  <inkml:trace contextRef="#ctx0" brushRef="#br0" timeOffset="85812.9083">7652 7810 401,'0'0'47,"0"0"-14,4 0-9,0 0-7,0 10 1,4 4-3,-12 12-4,4 4-1,0 3-4,-4 4 1,4 3-1,-4 3 1,0-1-2,-4 5 1,-1-1 0,1 0-1,0 0-2,4-5 0,4 1 0,-4-6-2,4 1 0,0-7 1,0 0-3,0-3 0,0-5-1,0-4-2,0-5-1,0-1-1,4-4 1,-4-1 3,4-7-1,0-4 1,4 0-2,13-6 0,-9-6-1,0-4 2,5-3 0,-5 3 0,8-4 2,-7-5 1,3 12 0,-4-2 1,5 3 0,-5 5 2,0 4 0,1 1 1,-1 6 2,-4 0 0,4 0-1,-3 0-1,-1 6 1,-4 1 0,0 4 0,0 5 1,-4 4-1,0-4 0,-4 6-1,0-4 0,0 7 0,-4-1 1,-5-5-1,5-1 0,-4-2 0,4-5 0,-5-2-1,1 1 1,0-4-1,-5-6-1,5 0 0,0 3-2,-5-6-3,9 0-5,-8 0-2,4-7-4,-1 1-2,5-1-4,-4 2-8,8-4-7,0-1-11,-9-1-7,9-2-4</inkml:trace>
  <inkml:trace contextRef="#ctx0" brushRef="#br0" timeOffset="86030.9207">8213 8214 467,'4'0'37,"4"-3"-12,0 0-5,4 3-5,1-3-3,-5 3-5,8 3-4,-4-3-5,1-3-2,-1 3-4,0-3 0,1 3-5,-5 0-7,0 0-2,-4 0-9,0 0-8,-4-4-5</inkml:trace>
  <inkml:trace contextRef="#ctx0" brushRef="#br0" timeOffset="86216.9314">8188 8391 363,'4'0'42,"-4"6"-3,4-6-4,4 0-9,5 0-7,3-3-4,-4 3-5,1-3-3,-1 3-6,8-8-7,-3-2-5,-1 4-8,0 0-8,1 1-7,-1-2-7,-4 1-6</inkml:trace>
  <inkml:trace contextRef="#ctx0" brushRef="#br0" timeOffset="86443.9443">8675 8308 377,'4'-2'47,"4"2"-7,5 0-8,-5-3-8,0 0-5,0 3-5,-4-3-4,5-3-4,3 6-2,-4-4-1,0 1-6,0 3 0,1 0-1,-1-6-3,0-1-6,0 6-5,0-2-6,-4-4-5,1 4-2,11 0-6,-12 0-4,16-10-11</inkml:trace>
  <inkml:trace contextRef="#ctx0" brushRef="#br0" timeOffset="87004.9764">9195 8251 274,'0'-3'34,"4"-4"-6,-4 1-1,4 1-2,-4-1-3,4-1 1,-4 1-3,0 0-1,0-1-1,0 3-2,0-6-2,0 1 0,0 2-4,0 4 1,0-3-1,0-1-2,0 2-1,0 2-3,-4 0 1,4 0-2,-4 0 0,0 0-2,-4-1 2,0 4-2,0 0-1,-1 0 0,1 0 0,-4 7 1,4-1-1,-5 5 1,1 2-1,-4 3 0,-1-2 0,1 5 0,4-3 0,-5 2 0,5 1 0,0-2 0,0-1 0,3 2 0,1-3 0,4 1 0,-4-4 0,8 3 0,0-2 0,0-2 0,0-8-1,0 1 2,4 2-1,4-6 0,0 3-1,1-3 2,3 0-1,-4 0 0,8-6-1,-3-1 2,-1-5 2,0 1 2,0 1 0,1-3 2,3-1-1,-4 1 0,1 1 3,-5 0 0,4 6-1,-4-10 0,-4 7 0,5 4-1,-1 2 1,-4 3-1,0-3-3,0 3 2,-4 0-3,4 3 0,0 1 2,-4 0-1,0 15-1,0-2 0,4 2-2,-4 4 1,0-9-1,4 2-1,1 1-2,-1-1-3,0-2-1,8-4-5,-4 3-4,0-7-4,5-3-7,-1-3-10,0 0-17,-4 0-13,25-9-6</inkml:trace>
  <inkml:trace contextRef="#ctx0" brushRef="#br0" timeOffset="89799.1363">712 7761 163,'4'0'22,"-4"0"5,0 0-4,5 0 0,-5 0-2,0-3-3,0 3-2,0 0-2,-5 0-2,5 0-1,0 0 0,0 0-4,0 0 0,0 0-2,0 0-1,0 0 1,-4 0 0,-4 0-2,4 0 0,0 0-2,-8 6 4,-1 1-2,9 9 2,-4-2-1,-4-1 0,4-4 1,-5 2-1,5 2 1,-4-3-2,-4 1 5,7 1-3,-3 4 0,4 0 1,-4 5-1,-1-4 1,1 6 0,0 0 0,-1 6 1,-3 1-3,0 0 2,3 1-2,-3 2 0,0 2 0,-1-2 0,1 14-1,0-3 2,-1 9-2,1 5 1,4 0 1,-1 4-3,-3-2 3,4 2 0,-1 2-2,5-4-1,-4 2 2,4-2-3,-1 2 1,1 5 0,4 3-1,-4 2 1,4 1-1,4 0-1,0 0 1,0-6 0,0-2 0,4-1 3,4-6-3,4 0 1,-3 4-1,3-5 0,0 2 0,0 1 0,1-1-1,-1-5 1,4 2-1,1-4 1,-5-4 0,4-1 0,5-5-1,-5-1 0,5-3 0,-1 2 0,1-5 0,-1-2 2,5-2-2,-1-1 0,1 0 0,4 2 0,-1 1 0,-3-3-1,3-9 1,1 4 0,-4-7 0,3 4 0,1 2 0,0 1 0,-1-4 0,1-2 0,4-1 0,-5-2 0,5 3 0,0-2 1,4 4-1,-5-2 0,1 0-1,-8-5 1,8-1 0,-5-2 0,1-4 0,4-1-1,-5-3 1,-3 0 0,3 0 0,-7 1 0,-1-1 0,1-3 2,-5 0-1,1 0 0,-1 0 1,0-3 0,1-1 2,-1-2-1,-4 0-1,1-1 0,-1 1 0,-4 4-2,4 2 0,-7-3 1,3 0-2,-4 3 2,-4 0-1,0 0 0,0 0 2,0 0-1,0 0-1,0 3 1,0 0-1,-4 2 0,4 8 0,-13 0 2,5-5-1,-4 4 0,0 1 0,-1-3-1,1-1 0,0 2 0,0 2 0,-5 0 0,5-2 0,0 1 0,-5 4 0,9-1 0,-4-3 0,-1-2 0,9-1 0,-4-4 0,4 2 0,0-1-1,4-6 0,0 3 1,0 0 0,4 1 0,0-4-2,8 0 2,5-4-1,-1 1 1,1 0 0,3 0 0,-4-7 0,5 2 0,3-4 0,-3 2 0,-5 1 0,5 1 0,-1-2 0,1-3 0,-5 1 0,5 0 0,-9 3 0,4-1-1,1 4 2,-9 1-3,0-1 3,-4 3 0,4 0-1,-4-1 4,-4 4 2,0-3-2,0 0-1,-4 0 2,-4-4-1,4 1 1,-4 1 1,-4 1-3,3-1 1,-3-5-1,0 4 0,0-4-1,-1-1 0,5 2-1,-4 2-3,8-2-4,-5 1-1,5 1-5,-4-8-12,4-3-8,0-1-9,0 0-10,4 5-12</inkml:trace>
  <inkml:trace contextRef="#ctx0" brushRef="#br0" timeOffset="91077.2094">2219 10798 269,'-4'0'47,"4"3"-3,-4-3-5,4 0-4,0 0-5,0 0-4,0 0-4,0 0-3,0 3-3,4 0 1,12-3-4,-8 0-3,5-3-3,-1 3 0,0-3-4,1-4 0,-5 4-1,0 3-1,0-3-6,4 0-4,-3 0-2,3 1-8,-8-3-8,4 4-6,4-9-8,-3 4-4,11-15-12</inkml:trace>
  <inkml:trace contextRef="#ctx0" brushRef="#br0" timeOffset="91514.2344">2526 10503 329,'4'-4'35,"0"-1"-2,0 5-3,4-5-4,-3 2-4,-1 3-3,8 0-2,0-3-5,0 3-2,5 0-3,-1 0-2,-3 0 1,-1 0-6,4 0 4,-4 3-1,1 3-1,-1 1-2,-4 1 1,0 8 0,1-4 0,-5-1-1,0 8 2,0 2-2,-4-2 1,0 2-1,0 8 0,0-2 1,-4 0 0,0 1-1,-4-4 2,-1 6 1,1-1 2,-4-2 0,4 0-2,-5 0 1,1 2 0,8-2 0,-4-2 0,4-4-1,-4-4 0,8 5 0,-5-6-1,1 2-1,4-2 0,0-2 0,0-1 0,0-4-1,0-1 0,9-1 0,-9-1 0,4-3 0,-4 0 0,16-3 2,-4 0-2,1 0 0,-1 0 0,4-6 0,-3 3-4,3-7-3,0 2-6,-3 2-5,3-4-6,-4 4-7,-4-2-7,5-1-6,3-4-2,29-17-8</inkml:trace>
  <inkml:trace contextRef="#ctx0" brushRef="#br0" timeOffset="91983.2612">3218 10755 390,'4'-4'43,"-4"4"-11,0-6-8,0 3-4,0-2-9,-4-1-1,4-1-1,-4-2-4,0 3-1,-4 6-1,3 0-1,-3-7 1,0 4-1,0 3-1,-4 0 0,7 0-1,-3 0 0,0 3 1,-4 4-2,4 5 2,-5 4-1,5-5-1,-4 5 1,8-5 0,-4 5 0,-1 0 1,5-2-2,-4 2 1,8 0 0,-4-1-3,0-3 1,4 1 0,0 0 1,0-5 0,4 1-1,0-6 1,4 4 1,5-4-1,-5-3 0,4-3 0,0-4 1,1-2 0,3-7 0,0 5 1,5-5 0,-1-2-2,-3-1 2,3 3 1,-12-1 2,5 4 0,-9 7-1,8 1 1,-8 0-1,-4 5-1,4 0 2,-4 0 1,0 5 0,0 3-3,0 2 1,0 9-1,0-2-2,-4 2 0,0 2-4,0-5-1,4 0-6,0-5-4,0-2-8,0 4-3,0-5-6,0 2-7,0-7-7,4 13-9</inkml:trace>
  <inkml:trace contextRef="#ctx0" brushRef="#br0" timeOffset="92280.2782">3672 10400 310,'0'0'35,"0"0"-7,4 0-3,-4 0-1,0 3 1,0 4 0,0 10-3,0 2-3,-8 2-4,8 1-3,0 2-3,0-2-2,0-4-3,0 9 0,-4-2 0,0 2-3,4 2-2,0 1-5,-4 0-5,4-9-6,-4 1-3,4-1-6,0-5-6,0 0-8,0-2-2,0 16-9</inkml:trace>
  <inkml:trace contextRef="#ctx0" brushRef="#br0" timeOffset="92534.2927">3537 10678 379,'0'0'49,"0"0"-11,0-6-10,0 0-8,0 6-5,4 3-4,-4-3-2,4 0-1,0 0-5,9 0 0,-1 0 0,0 0-1,1 0-2,7 0-1,-4-3-1,1-1-2,-1-3 1,1-3-7,-1 4-4,-4 2-4,5-5-6,-5 3-6,0 1-5,0-5-8,21 4-7</inkml:trace>
  <inkml:trace contextRef="#ctx0" brushRef="#br0" timeOffset="93025.3208">4127 10294 347,'4'0'42,"-4"-4"-10,0 1-4,0 3-7,0 0-1,0-3-6,4 3-6,-4 0 0,0 0 2,4 3 0,-4 0-1,4 4 0,4 1-2,-4 1-1,0 1-1,1 1 2,-1 2-3,-4 3-2,4-4 0,-4-1 2,0 2-1,0-3-1,0 1-1,0 2 0,4-4-1,-4 1 1,0-4-1,0 2 0,0-2 0,0-3 0,0 1-1,4-1 2,-4-3-1,0 3 0,0-3-1,0 3 2,4-3-1,0 0-1,-4 0 1,4 0 0,4-3 1,-3 3-1,-1 0 0,4-3-1,0-4 1,0 1-4,0 3 0,5-3-1,-5 1-1,0 5 0,-4-7-1,4 7-3,1-3-2,3 3-3,-4-6-3,0 3-1,0 0-5,1-4-3,-1 4-5,4 0-2,-8 0-1,21-8-9</inkml:trace>
  <inkml:trace contextRef="#ctx0" brushRef="#br0" timeOffset="93337.3386">4356 10174 254,'0'0'43,"0"0"-5,0 0-5,0 0-4,0 0-2,0 0 4,0 0-1,0 4-4,0 4-7,0 7-1,0 6-1,0 1-2,0-1-2,0 4-1,0 2-1,-4 4 1,0 0-3,0 3 0,0-4-3,-5 0-1,5 4-2,4-6 0,-4 2 0,0 7-1,0-4-1,0-2-2,0 2-6,0-4 0,0-2-3,0-7-3,0-1-2,4-3-1,0-1-8,0-3-3,4-2-5,-4-7-6,0-3-8,8 0-7</inkml:trace>
  <inkml:trace contextRef="#ctx0" brushRef="#br0" timeOffset="98479.6327">4876 10635 271,'0'0'27,"0"0"-5,0-3-3,-8 0-4,8-3-2,-4 3-3,4-5 1,0-2-5,-4 1-1,-1-1 2,5 2 0,0-2 1,0 1-2,0-4 1,-4 5 6,0-1-1,4 2 0,-4 1 1,0 0-3,0-2 0,-4 1-5,4 4-1,0 3-1,0-3 0,-5 3-2,1 0 1,0 3-1,0 0 1,0 8-2,-1-1 2,1 3-1,0-1-2,0 3 1,0 1 1,4-2-2,-9 2 1,5 0 0,4-5 1,0 8-2,-4-3 1,8-2 0,0-1 0,0-2 0,4 2-3,0-1 3,0 1 0,8-5 0,-8-2 0,9 1-1,-5-7 0,4 0 0,0 0 2,1-7 0,-1-2-1,-4-2-1,4-2 2,1-3-2,-5 2 0,0 4 1,0-6 0,5 5 1,-5-1 0,0-1-1,-4 7 5,0-2-2,0 4 2,0 1-2,0 3 0,-4 0 0,5 0 0,-1 0 0,-4 7 0,4 4-1,-4 1 0,0 14-2,8-9 1,-8 1 0,8-2-3,-4 0-5,4-2-5,-4-1-7,5-4-4,-1 1-7,0-10-7,0 1-10</inkml:trace>
  <inkml:trace contextRef="#ctx0" brushRef="#br0" timeOffset="98721.6466">5154 10499 366,'4'-5'42,"-4"5"-7,5 0-10,-5 0-1,12-2-4,0-1-4,4-3-4,1-1-4,-1-2-2,1 3 0,3 4-4,-4-4-4,1-1-2,-1-2-5,-4 6-6,5-1-6,-5-2-6,0 3-6,-3 3-7,-1-3-3,8-5-8</inkml:trace>
  <inkml:trace contextRef="#ctx0" brushRef="#br0" timeOffset="99159.6716">5498 10155 318,'0'0'23,"0"0"-7,4-3-1,0 0 4,1 3 0,7 3-2,-4-3-6,4 3-1,1-3-3,-1 10-1,-4-4 2,4-3 0,1 2 0,-1 5-2,0-4-3,-4 0 1,1 4 1,-1 0-3,0-3 0,-4 6 0,0 0 1,0-2 2,-4 2 2,0 3 0,0-2 1,0 2-2,0-2 2,0 5-1,-4 0 0,0-1-1,0 4 2,-4-4 0,4 4-1,0-5 0,-5 4-1,9-5 0,-8 6-2,8-4 1,-4 1-1,4-2-1,0 5 0,-4-4-2,4-2 1,0 0-1,0-2-1,0-1 1,0-2 0,0-5-1,4 7 0,0-7-1,4-3 2,1-3-2,7 0-1,-4-3-2,5-6-2,-1-4-4,0-1-2,1 1-5,-5 2-8,0-5-6,-4 6-7,5 1-6,-9 1-3,20-5-9</inkml:trace>
  <inkml:trace contextRef="#ctx0" brushRef="#br0" timeOffset="99530.6929">6170 10268 350,'0'-3'39,"0"1"-7,0 2-4,0-6-11,-4 3-2,-5 3-6,5-3-2,0 0-1,0-1-1,-4 4-2,4 0-1,-4 0-1,4 0 3,-5 0 0,1 4 3,0-4 0,4 3-1,-4 3 0,4 2 0,-5-2 0,1 4-3,0-1 2,0 3-3,4 0 4,-4 4-2,8 0 0,-5-2 1,5 2-1,0 2-1,0 4 2,0-8-2,5 9 0,-1-3 0,4-4 0,0-2-2,4 2 1,1-3-2,-1-3 1,-4-2-1,4 1-2,1-6-2,-1 0-1,0-3-5,5 0 1,-5-3-3,0-6-5,0-2-8,-3-5-9,3 0-6,-4 0-4,21-32-11</inkml:trace>
  <inkml:trace contextRef="#ctx0" brushRef="#br0" timeOffset="99738.7048">6559 10174 318,'0'0'36,"4"0"-6,4 0-1,-4 0-4,8-3-2,1 3-6,-1-3-4,4-3-2,1-7-8,-5 7-7,4-2-8,-4-2-5,1 1-4,-1-1-8,4-1-5,-3 1-7,28-29-4</inkml:trace>
  <inkml:trace contextRef="#ctx0" brushRef="#br0" timeOffset="99937.7161">6624 10348 297,'0'0'35,"4"0"-9,-4 0-4,0-2-2,8 2-2,5 0-5,-1-8-6,0 5 2,0-5-6,1-2-6,-1 1-8,4 3-5,-3-2-7,3-2-5,0 1-1,1-3-1,28-10-11</inkml:trace>
  <inkml:trace contextRef="#ctx0" brushRef="#br0" timeOffset="100421.7438">7332 9976 215,'9'-10'32,"-5"1"-3,8-6-1,-8-1-2,8 4-5,-4-6-3,-3 2-4,3 0-1,0 2-2,-4 1 1,-4 4 2,0-2 2,0-2 0,0 3 2,0 4-4,0 0 0,0-1-5,-4 3 1,-4 0-3,0 1-1,3 0-1,-3 3 1,4 0-1,-4 0-3,0 0-1,0 0 1,-5 6 1,1 1 0,0 7 0,-1-1 0,1 3-1,0 1 0,0 7 1,-5 8-1,1-2 2,0 7-1,3 2 1,1 4-2,-4 7 1,3-4-2,9-2 2,-4-2-1,8-6-1,0-6-1,4-3 1,4-8 0,5-4 2,3-6 1,4-6 1,1-3 0,3-6 1,-3-7 0,3-1 2,1-11-1,0-2 0,-5-4 2,1-2-1,-5-4 1,0-2-2,-3 2-2,-5-1-1,0 5-1,-4-1 0,0 4-1,-4 3-5,0-2-4,-4 5-2,0 2-3,-4 2-5,0 4-2,-5 8-4,1-2-7,-4 4-8,-1 6-9,1 0-9</inkml:trace>
  <inkml:trace contextRef="#ctx0" brushRef="#br0" timeOffset="101557.8088">4082 11360 310,'0'-3'40,"0"-3"1,0 3-1,0-1-5,0 4-5,0-1-7,0-7-6,4 3-4,0 2-1,4 0-1,4-7-2,5-2-2,-5 4-3,8-2 0,1 1 1,-1 2-3,-3 4 0,3 3-2,-7 0-1,3-3 0,-4 6 0,1 0 0,-5 10 0,4 0 0,-8 1 1,0 2 0,0 11 0,-4-5 0,0-1 0,0 1 0,0 2 0,0 3 0,-4 5 0,-4-5 0,4 0 0,-8-3 1,3 1 1,5-3 1,0-1 0,0-4 1,0 3-2,0-3 2,4 2-1,-4-3 0,4-2 0,0 2-1,0-2 1,4-1-1,0 0 0,-4 0-1,4-5-1,4 1 1,1-3-1,-1-2 0,0 2 1,4-6-2,0 0-2,5-6-3,-5-1-6,4-5-2,1 0-6,-1-3-6,1-1-9,-1 5-5,0-5-5,1 0-1,28-29-8</inkml:trace>
  <inkml:trace contextRef="#ctx0" brushRef="#br0" timeOffset="101993.8337">4724 11546 181,'5'-3'20,"-1"-5"-4,4-1-1,-4-7-1,4-5-3,0 5 2,1 0 0,-5 5-1,-4-5 2,4 4-1,0 0-1,-4 3-1,0-1 0,0 2 1,0-1 3,0-1 1,-4 4-2,0-4 0,0 1-4,-5 7 0,1 2-4,0 0-1,0 0-1,0 0 0,-1 2 1,-3 3-1,0-1 1,4 12-1,-5-6-2,5 4 2,-4-4-3,4 9 1,-1-5 0,5 2-1,-4 2 0,0-3 0,4 5-2,4-3 2,0-1 0,0-2-1,0-1 0,4 0 0,8-5 0,-4-2 0,1 0-1,3-6 2,0 0-1,1-6-1,-1 0 2,0-2-1,0-5-1,1-5 2,-5-1 5,4 3 0,-4 2 3,5 1 1,-5 1-1,0 4-1,-4-2 0,-4 7-3,4 0-2,0 3 1,-4 0-2,0 0 0,0 3 0,0 3-2,0 6 0,4 7 0,-4 1-1,0 3-3,4-3-3,1 6-3,-5-9-4,8-1-5,-8 0-5,4-8-4,0-2-4,0 1-7,4-4-9</inkml:trace>
  <inkml:trace contextRef="#ctx0" brushRef="#br0" timeOffset="102194.8452">5040 11443 366,'0'0'52,"4"-6"-7,4 3-6,-4-1-9,4 4-7,0-6-6,5-2-5,-1-2-3,4 4-3,1 0-6,-1-1-5,-4 4-3,1 0-2,-5-2-8,4-1-7,5 6-6,-13-10-8,4 7-4,0-3-4</inkml:trace>
  <inkml:trace contextRef="#ctx0" brushRef="#br0" timeOffset="102601.8685">5347 11158 289,'0'-3'37,"0"0"-7,4 0-4,-4 0-2,4 0-2,4-1-3,0 1-1,5 2-3,-1-6-2,0 1-2,5 3-3,3-4 0,-4 4 0,1 0-4,-1 0 0,1 3-2,3 0 0,-8 0 0,5 3-1,-5 0 0,0 7 0,-8 2 0,0 0-1,-4 0 0,0 4 0,0-1 2,0 4-1,0-2-3,0 2 6,-4 2 1,0-5-1,0 0 4,0 1 0,0 2 0,-4 2 1,8 1 1,-8 5-1,3-6-2,1 1-1,0-1-2,4-2 0,-4-3-2,4 1-1,-4 2 1,4-4-2,4-6 1,-4 1 0,0-4-2,0-1 0,8-2 1,1 0 0,-1 0-4,0-3-1,4-3-1,0-3-4,5-2-3,-1-5-4,1 0-4,-5-1-7,4-5-5,1 5-7,-1-2-3,4-3-6</inkml:trace>
  <inkml:trace contextRef="#ctx0" brushRef="#br0" timeOffset="102945.8882">6063 11192 277,'4'-3'40,"0"0"1,-4-1-2,0 1-1,0 2-7,0-3-7,0 1-7,-4 0-6,0-3-1,-4-1-3,4 4-2,0 3-4,0-3 3,-4 0-3,3 0 0,1 3 3,0-4-4,0 4 2,0 0-1,0 0 1,-4 0 1,8 0 0,-4 4 2,0-1-1,0 6 1,-5 1 0,5-1-1,0 6 1,0 1-1,4-1-2,-4 3 3,0 1-4,4 2 2,0-1-1,0 3-1,0-4 0,0-2 0,0 2 0,4 2-1,4-5 0,0-8-1,1 8 0,3-10-5,-4-3-1,4 4-2,1-7-5,3-4-6,-4-5-5,5-7-10,-5 2-6,4-2-4,1-2-2</inkml:trace>
  <inkml:trace contextRef="#ctx0" brushRef="#br0" timeOffset="103142.8995">6387 11095 345,'4'0'46,"0"0"-3,0 0-5,8-3-7,0 0-6,1-1-7,-1-2-3,0 0-6,1-1-3,3 4-7,-4-2-6,1-1-5,-1 0-6,0-1-7,-4-2-5,0 6-4,-3-4-6,-1 2-2,-4-4-9</inkml:trace>
  <inkml:trace contextRef="#ctx0" brushRef="#br0" timeOffset="103332.9103">6440 11171 290,'0'3'41,"0"2"3,0 2-4,0-1-3,4 0-8,0 1-7,-4 2-6,4-6-3,0 0-5,4-3 0,1 2-4,-1-2-1,0 3-4,4-3-6,-4-3-4,1 3-6,3-2-10,-4-4-2,0-3-4,5 2-1,-5-2-1,0-1 0,29-11-4</inkml:trace>
  <inkml:trace contextRef="#ctx0" brushRef="#br0" timeOffset="103790.9365">6919 10996 123,'8'-9'7,"8"1"0,-3-5 7,-1 0-6,8 4 0,-7-2 2,3-2-2,0-1-3,-3 1 3,3 3-1,-4 1 0,-3-1 4,-1 2 2,-4-1 2,-4-1-2,0 1 2,0 2 7,0-1 3,0 2 0,-4 0 3,-4 3 1,4-1-1,-1-2-3,1 3-3,-4-7-3,0 6-5,0-6 0,0 7-4,-1 0 1,5-1-5,-4 1-1,0 3-1,0 0-2,-5 0-2,5 0 1,0 7 1,-4 5 0,0 3 0,3 4-1,-3 8 0,0 3 2,-1 2 0,1 4 0,0 4-2,0 0 0,3 3 0,5-3 0,0-1-1,0-5 0,4-4 0,4 0 0,0-8 0,0-6 0,5-1 0,3-9 4,0-3 5,5-3 3,-1-6 1,4-7 0,1-8-1,-1-1-1,5-2-3,-5-6 0,1-3-5,-1-4 1,1-1-1,-5 1-2,-4 4 2,1-4-6,-5 4-4,-4 0-4,-4 2-5,-4 6-1,-8 7-4,-1 6-8,1 9-8,-8 3-14,-5 3-13</inkml:trace>
  <inkml:trace contextRef="#ctx0" brushRef="#br0" timeOffset="104615.9837">5318 12529 322,'4'0'39,"-4"0"-4,0 0-5,0-3-2,4-7-1,4-3-3,-8 2-6,0 2-3,0-1-2,0 1-5,0 1-2,0-5 0,0 3-1,0 1-3,0-2 1,0 4-2,-4-2 0,-4-4 1,4 2 0,0 2-1,-4-1 1,0 0-2,4 6 1,-5-3-2,5 4 2,0 3-2,0-3 1,0 3 0,0 0-1,-8 3 2,7-3-1,-3 10 0,0 1 0,4 5 0,-4-2 0,0 5 0,4-5-1,-1 5 0,1 1-2,4-6 0,0 2-2,0 0 1,4-2 0,1-5-1,-1 1 2,4-4 0,0-1 2,4-5-1,-4 0 1,5-3 1,-5-2-2,4-11 1,1 0-1,-5 5 4,4-5-2,-4 4 0,4 1 0,-3-2 0,-5 0 0,4 7 0,-4-2 0,0 8 0,0-3 0,-4 3 3,4 3 2,0 2 0,-4 4 0,0 7-2,9 3 0,-9-1-2,0 1-1,0-5-4,4 2-4,-4-5-7,4 2-6,0-1-3,-4-2-6,4-2-4,-4-5-3,4 0-4,8 4-7</inkml:trace>
  <inkml:trace contextRef="#ctx0" brushRef="#br0" timeOffset="104829.996">5670 12214 386,'8'-3'44,"-4"3"-6,1 0-7,7-6-7,-4 6-6,0-4-4,4 4-4,-3-6-3,7 0-1,0 1-2,1-1-7,-1 6-5,1-7-4,-5 1-7,0-1-6,-4 4-5,1 3-8,-1 0-6,-4 0-3</inkml:trace>
  <inkml:trace contextRef="#ctx0" brushRef="#br0" timeOffset="105010.0063">5764 12351 249,'0'0'27,"4"0"1,-4 0-1,5 0-1,3 0-2,4 0-2,-4 0-7,4 0-4,1 0-3,-1-7-1,0 6-4,1-9-13,-1 4-7,0-4-8,-4 4-7,1-7-6,19-7-7</inkml:trace>
  <inkml:trace contextRef="#ctx0" brushRef="#br0" timeOffset="105413.0293">6493 11950 289,'0'-6'21,"0"1"0,0-1-2,0 3-1,-4-4-2,4 1 0,-8-1-2,4 1-4,-9-2 0,5 5 1,0-3 1,0-1-1,-4 4 2,3-3-1,-3 6 1,0 0-5,0-3 1,-5 3-1,9 3-1,-4 0-1,-1 3 2,1 7-1,0-2 0,4 2-1,-5 3 3,9 1-2,-8 2 0,8 8 0,-4-3-1,0 8 1,8 1 0,0 10-2,0-6 1,4 9-1,0-6-2,4-1 1,4-5-2,5-1 0,-1-3 0,4-7-2,1-6 1,8-1 0,-5-6 0,5-7 0,-5-3-3,5-10-4,-4-3-3,3-7 0,1-9-3,-5 2-3,1-9-8,0 2-10,-5 1-12,-8 7-8,29-47-12</inkml:trace>
  <inkml:trace contextRef="#ctx0" brushRef="#br0" timeOffset="107361.1407">2710 13486 267,'0'-3'42,"0"3"-6,0 0-4,-4-3-1,0 3-2,4 0-4,0 0-4,0 0-3,-4 0-6,4 0 0,0 0 0,0 3-2,-4 6 2,4 9-1,-4 7 0,4-1-1,-4 3 1,0 5-1,4 4 0,0 3-3,-5 13 2,5 4-3,0 2 1,-4 3-3,4-1 0,-4-4-2,4-4 1,-4-1-1,4-1-1,0-8 0,0 1-1,-4-3 1,4-3-1,0-7 0,-8 5 0,4-5 0,4 3 0,-8-2-1,4-1-1,-1-2-4,1 3-1,4-9-1,-8-5-3,8 1 1,0-2-3,0-7 0,0-2-2,-4-4-2,4-3-3,0-3-8,0 0-6,4-13-7,-4-15-5,33-70-10</inkml:trace>
  <inkml:trace contextRef="#ctx0" brushRef="#br0" timeOffset="107800.1659">3075 13611 326,'0'-3'38,"0"3"-3,0 0-5,0-3-6,0 3-5,0 0-3,0 0-6,-9 3 0,9-3-4,-4 3-1,0 7-3,-8 4 2,8-1 1,-8-2 0,3 5-2,-7 5 1,4 1-1,-5 2 0,5 1 0,-4-1-2,-1-2 0,1 2 0,0 3 1,-5-1-2,5-2 0,-1-2 0,1 2 0,0 1 0,-1-4 2,5-1 0,-4 3-1,7-6 0,1 2 1,4-4 1,4-3-2,0 1 2,0 0 2,0-2-5,4 2 4,0-7-1,4 3 0,1-1 0,3-1 1,0 2 2,0 1-1,5-2-1,-5-2 1,0 0-3,1 1 1,-1-1-2,0 4 1,5-1-2,-5-1 1,0 2 0,0-4 0,1 4-6,3-2-1,-4 1-3,1-3-5,-1 1-6,0-1-8,-4 1-6,1-3-13,-1 3-5</inkml:trace>
  <inkml:trace contextRef="#ctx0" brushRef="#br0" timeOffset="108053.1803">3492 14360 429,'0'3'43,"-4"7"-7,0 1-11,0 5-4,4 0-7,0 1-1,0 9-4,0 1-3,0 0-2,0 0-5,4-5-6,-4-4 0,8 4-5,0-6-6,-4-2-6,5-1-5,-9-2-11,0-2-2,0 1-5</inkml:trace>
  <inkml:trace contextRef="#ctx0" brushRef="#br0" timeOffset="108338.1966">3971 13966 342,'4'0'53,"-4"0"-9,0 0-6,0 3-6,4-3-5,0 3-4,5-3-6,3 4-5,0-1-4,5-2-1,-5-1-1,8 0-2,-3 0-1,3-1-1,1 1-4,-5-3-3,0-7-5,-3 4-8,-1-1-7,0 1-8,-4 0-8,-3 2-9,-1 3-10</inkml:trace>
  <inkml:trace contextRef="#ctx0" brushRef="#br0" timeOffset="108529.2076">3996 14201 342,'0'0'46,"4"0"-7,-4 0-6,0-3-6,8 3-6,4 0-7,-4 0-3,5-3-4,-1 0-5,4 0-8,1-4-10,-5 6-5,0-6-6,5 4-2,-5-3-6,4-1-3,38-13-7</inkml:trace>
  <inkml:trace contextRef="#ctx0" brushRef="#br0" timeOffset="109171.2443">5122 13023 241,'-5'0'20,"5"0"-7,0 0 0,0-1 0,0 1-1,0 0 1,0 0-3,0 0-1,0 0-1,0 0-2,-4 0-1,4 0 2,0-4-1,0 4 0,-8 4 1,4-4-1,0 1-1,0 12 3,4-3-2,-8-4 1,-5 2 0,9 1 0,-4 1 3,0 6 0,0-2-2,-4 5 1,-1 2 0,5 1-1,-4-1-2,4 1 0,-1 2-1,1 0 0,-4 4 0,0-4 2,3 5 1,-3-2-2,0 3-2,0-3 1,3 5 0,-3-2 0,4 0 1,0 0 0,-5 7 1,5-5-1,4 1 0,-8 7 1,8 0 1,0 3-2,-4 0-1,3 1 3,1 2 0,0 0-3,4 0 0,0-3 2,0 0-2,0-3-1,0 0 1,0-1-3,4 1 2,-4-3-2,0-4 0,9 7 0,-1-7-2,-4 7 1,4-7 0,-4 4-1,0-2 0,0-8 0,4 0 0,5-2 2,-1-4-2,-4 1 0,5-1 0,-1-5 0,-4-2-1,4-1-3,1 0-4,-1-5 0,-4-2-4,-4 0 0,4 4-4,-4-4-6,5 1-7,-9-6-7,4 6-12,-4-1-9</inkml:trace>
  <inkml:trace contextRef="#ctx0" brushRef="#br0" timeOffset="111380.3706">5613 12914 313,'0'-4'41,"0"-2"1,0 4-4,0-1-3,0 3-7,0 0-4,0 0-4,0 0-3,0 0-5,0 0-1,0 0-5,0 0 0,0 0-3,0 0 1,0 5 0,4-5 3,-4 13 3,0 3-2,0 1-1,0 5-1,0-1-1,0 4-1,0 3-1,0-1-2,0 0 0,0 1-1,4-1 0,-4-8-4,4-1-5,-4 4-1,4-1 0,-4-2-5,0-2-2,0-1-6,4-3-8,-4-2-9,0 2-4,0-1-5</inkml:trace>
  <inkml:trace contextRef="#ctx0" brushRef="#br0" timeOffset="113440.4885">5343 13969 222,'0'-3'35,"0"3"-1,0-3 5,0 3-2,0-3 2,0-4 0,0 4-3,4 0-4,-4 3-2,0 0-4,4 0 0,-4 0-3,4 0-4,0 0-3,0 0-4,-4 0-2,4 0-3,4 0 0,1 0-4,-1 0-1,0 0 1,0 3-2,0-3-5,5 3-2,-5-3-4,0 0-1,4 0-4,-4-3-4,1 0-4,-1 0-7,4-5-12,-4-2-13,1 1-8</inkml:trace>
  <inkml:trace contextRef="#ctx0" brushRef="#br0" timeOffset="113772.5075">5773 13724 260,'0'-3'42,"-5"0"-4,5 3-4,0-3-3,0-4-1,0 4-3,0 3-6,0 0-1,0 0-7,5 0 0,-5 0-1,0 3 3,0-3-2,4 10 1,-4 9-3,0 5-1,0 0-2,0 1-3,0 2 1,0-3-4,0 8 0,0-5 0,0-3-2,0 4-3,0-4-5,0 0-3,-4-2-6,4-3-6,0-1-8,-9-2-7,5-2-6,4-1-9</inkml:trace>
  <inkml:trace contextRef="#ctx0" brushRef="#br0" timeOffset="114348.5404">5773 14400 297,'-5'-3'43,"5"0"-2,0 3 1,0 0-3,0-7-5,0 4-3,0 0-7,0 0-6,0 1-1,0 2-4,0 0-3,0 0-4,-4 0 1,4 5 0,0 1-1,0 20-1,0-6 1,0 3-4,0 7 0,0 0 0,0 0 0,0 2 0,0-2-2,0 0-1,0-3-2,0-1-2,0-5-4,0 1-2,-4-8-5,4-1-5,0-4-11,0-4-13,0-2-9,-8 4-11</inkml:trace>
  <inkml:trace contextRef="#ctx0" brushRef="#br0" timeOffset="115330.5966">6104 12807 153,'0'-3'16,"0"-3"2,0 2 5,0 1 0,0-3 2,0-1-2,0 6 2,0 1 0,0-3 0,0 3-2,0-4-1,0 4 3,0-3-4,0 0-4,0 3-2,0 0-3,0 0-2,0 0-1,0 0-1,0 0 2,0 6-1,0 9-2,0 1 1,0 0 0,8-2-3,-4 5 1,5 2 1,-1 4-3,-4 2 0,4 3-1,0 1 0,0 8 0,5-2 1,-1 3-1,0-1-1,-4 3 2,5 2-1,-1 2-1,0-3 0,1 0 1,-1 0-2,0-3 1,-8 0 1,9-1-2,-5 4 2,0-3-2,0 6 1,0-3 0,-4 8 0,5-5 0,-5 6-1,-4-2 0,8-4 1,0 3 1,-8-4-1,4 1 0,0-3-1,0 0 1,-4-4 0,9 7-1,-9-6 0,-5 6 0,5-1 3,0-2 0,0 3 0,-4 3-1,0-6-1,-4 3 1,0 0 0,0-5-2,-5 6 0,5-4 0,-4-1 0,0-2-2,-1-3 2,1-1-2,4-4 2,-8-2-1,7-6 0,-3 2-3,4-3-1,0-3-3,-5-3-2,5 5-1,0-11-5,0 5-2,4-6-3,-4-7-3,3 0-11,1 0-9,0-1-12</inkml:trace>
  <inkml:trace contextRef="#ctx0" brushRef="#br0" timeOffset="117053.6951">5232 12880 161,'0'0'20,"0"0"-3,0 0-3,0 0 1,0 0-1,0 0 0,-4 0-2,4 3 2,-4-3 2,0 4-3,4-1 3,0 3-1,-4 0 1,4-4 0,0 1 0,-4-3-2,4 3 2,0-3 0,0 0 1,0 4-2,-4-4-2,4 3-3,-9 0-2,9-3-1,-8 0-3,0 6-2,0 1 1,0-3-1,-1 3 1,-3-1-2,4 7-1,0 0 0,-5 4-1,5-1-3,-4-2-6,-4 2-7,3 0-3,1-2-5,0 2-9,0-1-2,3 4-7</inkml:trace>
  <inkml:trace contextRef="#ctx0" brushRef="#br0" timeOffset="118125.7564">5015 14840 157,'0'-3'16,"0"0"0,0 0 1,0 0-6,0-1 0,4 3 1,-4-4-1,0 3 2,0 2-1,0-6 2,0 3 1,0 0 3,0 3 1,0-3 1,0 3 0,0-4 2,4 4-4,-4 0-1,0 0 1,0 0-4,0 0-1,0 0-2,0 0 1,0 0-5,0 0-1,0 0 1,0 0-1,0 0-1,0 0-1,0 0 3,0 0-2,0 0 0,0 0 0,4 0 1,-4 0 1,0 0-1,0 4 0,0-1-2,5-3 3,-5 0-3,0 6 1,4-3 0,0 8 2,8 2-3,0-3 0,-8 1-1,5-2-1,-1 1 0,0-1 0,0 4-2,4-2 1,-8 2 0,5-3 0,-1 1-1,-4 1-1,8-5 2,-4 2-2,-3 1 2,-1-5-1,-4-2 0,8 0-1,-4 3-4,4-3-1,-4 1-1,-4-1-2,8-3-3,-8 3-4,0-3-2,9 3-7,-9 0-8,0-3-11,0 0-10</inkml:trace>
  <inkml:trace contextRef="#ctx0" brushRef="#br0" timeOffset="120627.8996">10247 393 140,'0'0'23,"0"0"-1,-4 0 1,4 0-1,0 0 0,0 0-3,0 0 1,0 3-1,0-3 1,0 0-1,0 0 2,0 1 0,-4 9-1,4 0 2,0 2-2,0-1-3,0-1-1,0-1-1,0 1-4,-4 4-1,4-1-1,-4 3-1,0-2-3,0 2 2,0-2-2,0 5-1,-5 5 0,5 7 0,0 0-2,0 9 1,-4 0 0,4 3-1,-4 3-1,3 2 3,-3 4-4,4 0 2,0-1 0,-4 2 1,0-1-2,0 2 2,-1 5-1,1-3-2,-4 4 3,4 4-1,-5-2 0,1 1 0,4 3-1,-4-3 0,-1 2 0,5-4 0,-4-1 3,4-4-2,0 3 1,-5-2 2,5 2-2,-4 1 0,4 10-2,-5-2 1,1-1 0,0 0-1,-1 1 0,5-4 0,-4 1 0,0-5-1,-1-1 0,5 2 0,-4-6 0,4 3-1,0 0 1,-1 3 0,-3-2 1,4-2-1,0-2 0,0 1 0,3-8 0,-3 1 0,0 0 0,0-3 0,4 1 0,0-3 0,0 5 0,-5-3 0,1 4 0,4-1 0,-4 2-1,0 1-1,4 7 3,0-5 0,-5 2 0,5-5-1,-4-2 0,0 4-1,4-1 1,-4-6 1,-1 5-2,5-5 2,-4 0-1,8 7 0,-4 1-1,0-2 1,0 1 0,-4 1 1,8 1-2,-4-1 1,0-1 1,-1 2-2,5-2 2,-8-5-1,8 4 0,0-3 0,0 1-1,4-3 2,0-1-1,1 4 0,-1-1 0,0 2 0,4 1-1,-4-2 2,0 2-1,4-4 0,-4 1 0,5 0 0,-5-3 0,4-3 0,0-3-1,-4 3 1,4-6 0,0 2 1,1 4-1,-1 0 0,0-2 0,0 7 0,-4-3 0,5 1 0,-5 0-1,-4 0 2,4 0-2,-4 0 2,4-1-1,-4 1 0,0 0 0,0 0 0,0-3 0,0 3 0,-4-3 0,4 3 0,0-1-1,0 4 2,0 0-2,0-3 1,0 4 1,0-3-1,-4 3 0,4-1 0,0 0 0,0-1-1,0-2 1,4 0 1,-4 0-2,4 0 2,0 0-1,4 4 0,-4-3 0,0 6 0,4-1 0,-3-1 0,3 2-1,-4 2 1,4-1 1,-4-4-3,0-1 2,-4 0 1,8-4-1,-4 1 1,1 0-1,-1 0 3,0 6-1,0-1 1,-4 2-2,4 2-1,-4 3 2,4 0-2,-4 0 1,4 0-1,-4-4 1,0 5-2,0-3 1,0-2 1,0 2 0,0 1-1,0 2-1,4 1 0,-4 5 1,0-1 0,0 1 1,0-1-3,0-4 2,0-1 1,0 1 0,-4-1 0,4 2-1,-4 1 0,0-2 1,4 5 1,0-1-1,-4 4 2,0-4-2,4 6-1,-4-4 0,4 3 0,-4-6 0,4 2 1,-9-1 0,9 0 0,-4 7-2,0 2 1,0 4 0,0-1 0,0 0 1,-4 1 0,4 2 2,0-3 1,-1 4 1,-3 6-1,0 0 3,4 3-3,-4 1 1,0-1 0,4 3-2,-5-6 4,9-6-3,-4 2 0,4 4 0,-4 5-2,0 1 1,4 0-1,0-1 1,-4 1 0,0 0 0,0-6-2,0 2 1,0 4-1,-5 0 0,5-3 0,4-2 0,-8-4 0,4-3 1,-4-4 0,8-1 0,-4-2-2,0-3 1,4 0 1,-4 3-2,-1 2 1,1-6 0,0-5 0,0-2 1,0-5-2,-4 2 0,4-10 0,0 5 3,0-7 0,0-5-1,-1-2 1,5-3-1,-8-4 0,4-4-1,0 4 1,0-6-1,0-3-1,4-8 1,0 3 0,0-5-1,-4 2 0,4-1 0,-4-3 0,4 1-2,-4-2-1,4 2-4,0-4-2,0-2-2,0-4-2,0-3-3,0 0-3,0 0-2,0-6-4,4-1-9,-4-6-12,12-17-16</inkml:trace>
  <inkml:trace contextRef="#ctx0" brushRef="#br0" timeOffset="124909.1444">749 15572 201,'4'-4'27,"0"1"2,0 3-3,1-3 1,-5 0 0,0 0 2,0-4-1,8 1-2,-8 1 2,4-1-4,-4 0-3,4 2-3,0 1-5,-4 3-2,0 0-2,0-3-2,0 0-1,4 3 0,0 0 0,4 0 1,1 0-1,-1 0-1,4 0-1,4 0 1,1 0 2,-1 0-2,5 0 0,-1 0-1,5 0 2,3-3-2,-7 3 1,7-7 0,-3-2-2,4 4 0,-5-8 1,5 7-4,-4 0 2,-1 1-1,1 2 1,3-4-2,-3 7 2,8-3 0,-5 3-2,9 0 1,-4 3 0,0-3-1,-5 3 2,1-3-2,0 7 0,-1-2 1,-3 1 0,-1-6-2,1 6 0,0 1 2,-1-1 0,-3-1-2,3 1 0,-3-3 2,-1 0-2,1 4 1,-1-4 1,9 0-2,-5 4 1,1-1 0,-1-3 0,9-3 1,-4 3-2,-5-3 1,9 0-1,-4 0 2,3-3-1,-3 0 0,4-3 1,-9-1 0,1 1-2,0-1 2,3 4-1,-7 0-1,-1 3 0,-3 0 1,3 0 0,-4 0 0,1 0 0,-1 0 0,1 0 0,-1 0 0,-4 0 0,5 0 0,-5 0 1,8 0-2,1 0 1,-9-3 0,13 0 1,-1 3-2,-3-5 1,3-5 0,1 4 1,-1 0-2,5-1 1,0 6 0,-1-6 0,-3 1 0,-1 0 0,1-1-1,-5 1 2,9 3-1,-8-4 0,3 6 0,-3-2 0,3-4 0,-3 4 0,3 0 0,1-3 0,-1 2-1,-3-2 1,-1 6 0,5-3-1,-5 0 1,5-1 0,-1 3 0,1 1 0,0 0 2,-1 0-2,1 0 0,-5 0-1,5 0 1,-5 0 1,5 0-1,-5 0 0,1 0 0,3 0 0,-3 0 0,-1 0 1,1 0-2,-1 0 1,-3-3 0,3 0 1,-4-7-2,5 7 1,-9 0 1,9-4-2,-5 3 1,0 0 1,1-2-2,-5 3 1,4 3 0,-3 0 0,7-3 0,-8 3 1,5-4 0,3 1-2,5 3 2,-1 0-2,-3-3 0,3 3 1,1 0 1,0 0-2,-1 0 1,1-3 0,-5 3 0,5 0 0,-1 0 0,1 3 1,-5-3 0,9 3-2,-4-3 0,-1 0 2,1 3 0,-5 1-2,5-4 0,-1 6 1,1 0 1,-5-1 0,1-5-1,-1 3-1,5 0 0,-5-3 0,1 0 2,-1 0-1,1 4 1,-1-4 0,1 3-1,-1-3 0,-4 0-1,1 0 2,3 0-2,-7 0 0,7 0 2,-8 0-2,5 0 2,-5 0 0,4 0-1,-3 0-1,3 0 2,-4 3-2,1-3 0,-1 3 2,4 0 1,-3-3 1,-1 4-1,0-4 0,5 0 0,-1 0 0,0 0 0,-3 0 0,7 0 0,-8-4 0,9 1-1,-5 3 0,1-6 0,3 3 1,-8-4-4,9 3 2,-5 0 2,0 4-2,-3-3 0,3 0 0,1 3 0,-5 0-2,0 3 4,4 0-4,-3 1 2,7-3 2,-8 2-4,5 0 4,-1-3-2,1 0 0,-1 0 0,4 0-2,-3 0 4,3 0-2,-3-3 0,3-1 0,-3 0-2,3 4 4,-4-9-2,5 2 0,-5 4 0,5 0 0,-5 3 0,5-6-2,-1 6 4,-4 0-2,1 0 0,3-3 0,1 3 0,-1 0 0,-3-4 0,7 4 0,-3 0 0,3 0 0,-3-3 0,-1 2 0,5-3 0,7-2 0,-7 6 0,4 0-2,-1-6 4,1 3-2,0-4 0,-5 7 0,1 0 0,-1 0 0,1 0 0,4 0 0,-5 0 0,-3 0 0,3 3 0,1 1 0,-5-4 0,1 6-2,-1-6 4,5 3-5,-5-3 2,-4 6 1,5-6 0,-1 4-1,1-4 0,-1-4 2,5 4-3,-5 0 3,5 0-1,0 0 0,-1 0 1,-3 4-3,7-4 0,-7 1 0,3 2 0,-3 1 0,3-1-2,1 0 4,-5 0-1,5 3 0,-5 1 0,5-4 1,-1-3 0,-3 3 0,4-3-2,-1 0 2,1 0 0,-1-3 0,5-3 0,0-7 0,3 3 1,-3 2 3,12-4 0,-4 2 0,12-1-1,4-5 0,0 3-1,1-2 1,-1 7-2,0-5 2,4 0-3,1 8 2,-1-4-2,8-1 1,-7 4-1,7-7 0,5 2 0,-5 2 1,5 2-1,-5 1 0,-3-4 0,3-1 0,5 2-1,0-4 2,3 2 1,1 4-1,-9-2-1,5-1 0,-9 2 0,1 2 1,-5 0-1,0-1 0,1 1 0,-5 0-1,8 1 2,-11 2-1,3-4 0,-8 1-1,4 3 2,-8-4-2,0 4 2,-4-6-1,-5 2 0,-3 3 0,-4-3 0,-1-2 0,-3 2 0,-1 1 0,1 1 0,-9-1 0,4-1 0,-8 4 0,5-3 2,-5 0-2,4-1 1,-4 4 1,-4-2-2,1 5 1,-1-3 0,-4 0-2,4 3 4,0 0-5,0 0 4,-4 0-2,4 0 0,4 0 1,0 0-1,-8 0 0,5 0 0,3-3 0,-4 0 0,0-1 0,4 4-1,0-3 1,0 3 1,-3-3 2,3 0-1,0 0 0,0 3-1,-4-4 0,-4 3 0,8-4 1,1 5-2,-5-2 0,0 2 0,0 0 0,-4 0 0,8 0 0,-4 0 1,-4-3-2,4 0 1,0 0 0,0 3 1,1-3 1,3 0 0,4-1-1,-8 1 2,8 0-2,-3 3-1,-1-3-1,0 3 3,-4-3-2,4 0 0,0 3 1,1 0-1,-1 0 0,0-4 1,0 1 0,0 2-2,1 1 3,-5 0-2,0 0 1,4 0 1,-4 0 0,0 0-1,0-4 2,0 1-2,0 3-1,-4 0 2,0 0-1,4 0 0,-4 0-1,5-3 2,-5 3-1,0 0-1,0 0 2,0 0 0,0 0-1,0 0 0,0 0-1,0 0 0,0 0 1,0 0 0,0 0-1,0 0 0,0 0 0,0 0 0,0 0 0,0 0-1,0 0-5,0 0-4,0 0-4,0 0-5,0 0-7,0 0-4,-5 0-12,5 0-18,-12 0-22</inkml:trace>
  <inkml:trace contextRef="#ctx0" brushRef="#br0" timeOffset="128432.3459">10931 711 151,'-4'0'26,"4"0"5,-4 0-3,4 0 6,-4-7-2,4 7 0,0-6 2,0 0 1,4 6-1,-4-7-3,0 7-3,0-3-4,0 3-3,0-3-4,0-2-5,0 2 0,0 3-4,0-3 0,4 0-2,4 3-2,4-7-1,1 4-1,-1 3 1,0 0-1,0 0-1,-3 3-1,3 0 0,4 4 2,1-4-1,-1 8 1,-4 2-1,9-1-2,-5 0 2,1 3 1,3 6-1,-8 5-1,9-3 1,-5 6 2,-4 1-1,5 0 0,-5 1 0,0 2 1,1 4 0,-1-2 0,0-5 0,1 0-2,-9 0 0,4-1-1,4-2 0,-8-5 0,0-1 0,4-4 1,-3 2 0,-5-3 0,4-5-2,4 2 1,0-3-2,0-2-2,-4 1-2,4-3-2,1 1-1,-5-1-3,0-6-2,0 0-5,0 0-6,0 3-9,0-3-7,0 0-9</inkml:trace>
  <inkml:trace contextRef="#ctx0" brushRef="#br0" timeOffset="128733.3632">11295 967 286,'0'-4'34,"0"4"-3,0 0 0,0 0-2,0 0 3,0 0-7,0 4-2,0 8-4,0 3-4,0 0-2,-4 5-3,0-6 2,0 2-2,0 1-1,-4 2-4,4 0 0,0-1-1,-1 3-1,-3 1 1,4 0-2,-4-1-2,4-4-2,-4 2-5,4 0-3,-5-4-4,9-3-6,-4 3-6,0-9-8,0 0-7,0-2-10</inkml:trace>
  <inkml:trace contextRef="#ctx0" brushRef="#br0" timeOffset="129739.4207">11684 1307 225,'0'-3'39,"0"3"-1,0-4 2,0 4 2,0-3-2,0 0-4,0 3-5,0-3-5,0 0-4,4 3-4,0-3-5,1-1 0,3 1-2,0-2-5,0 2 0,0 0-1,0 3-2,1-3 0,-1 3-1,0 0-2,-4 3 0,4-3 0,-8 3 0,4 2-1,1 5 1,-5-1-2,4 7 0,-4-5 0,0 5 0,0-6 0,-4 1 2,4-2-1,0 4 0,-9 0 0,5 1 2,0-5-3,0 1 1,4 1 1,-4-5 1,0 1 0,4-1 1,0 1 0,-4-4 0,0 2 0,4 4-2,0 1 1,0-1 0,0-3-1,0-6 0,0 4 0,0-1-1,8-3 0,0 0 1,0 0-2,5-3-4,-1-1-3,-4-8-4,4-1-4,1 4-9,-1-6-6,-4 9-9,0-7-4,-4-1-7</inkml:trace>
  <inkml:trace contextRef="#ctx0" brushRef="#br0" timeOffset="130018.4367">12008 835 383,'0'-2'37,"0"-1"-3,4 0-1,0 3-3,0 0-2,0 0-4,4 0-5,-4 0-4,9 0-5,-5-4-1,0 1-4,8-6 0,-7 2-2,7-2 0,0 4-3,-3-8-5,3 4-4,-8 2-7,4 1-5,-3 3-6,-5-2-6,4 2-9,-8 3-5,-8 0-11</inkml:trace>
  <inkml:trace contextRef="#ctx0" brushRef="#br0" timeOffset="130226.4486">12057 1095 336,'0'0'31,"4"0"-1,-4-3 4,0 3 2,4 0-2,-4 0-8,0 0-7,8-3-4,0 3-3,9-6-4,-5-4-1,0 4-4,1 1 0,-1-5-2,0 1-4,0-1-5,5 2-8,-5-1-11,-4-1-4,5 4-10,-5 0-5,0 1-4</inkml:trace>
  <inkml:trace contextRef="#ctx0" brushRef="#br0" timeOffset="130453.4615">12454 946 300,'0'0'25,"4"-3"1,0 3 5,4 0 7,-4-3-4,5 3-6,-5-4-5,0 1-9,8 0-2,-4-3-4,5-4-2,-9 5-2,8 2 1,-4-3-3,4-1-3,-3 4-7,-1-3-7,0 3-10,0 0-8,-4-4-6,4 2-1,-4 2-5,25-19-3</inkml:trace>
  <inkml:trace contextRef="#ctx0" brushRef="#br0" timeOffset="130732.4775">12786 569 313,'8'0'38,"-8"0"-3,4 0 1,0 0 2,0 0-5,-4 0-5,0 3-3,4 7-3,0 4-4,-4 8-1,0 5-2,4 2-3,-4 12-1,0 2 0,0 3-2,0 4 0,8-4-3,-8 3-1,0-4-2,5 1 0,-5-3 0,4 0-2,-4-7-5,0-1-5,0-5-2,0 0-5,0-6-3,0-1-5,0-9-6,0 2-7,0-7-7,0-2-10,-9 10-9</inkml:trace>
  <inkml:trace contextRef="#ctx0" brushRef="#br0" timeOffset="131048.4956">13244 707 372,'0'0'34,"0"0"-9,0 0-7,0 0-6,4 0-2,-4 4-2,0-4-4,0 0-9,0 0-7,0 0-9,4 1-8,-4 9-5,8 2-4</inkml:trace>
  <inkml:trace contextRef="#ctx0" brushRef="#br0" timeOffset="131226.5058">13297 1119 381,'0'0'32,"0"3"2,0-3-1,4 4-3,-4-4-8,0 0-6,0 0-6,0 0-7,0 0-5,0 0-9,0 0-5,0 0-10,0 3-10,-4-3-6,4 3-7</inkml:trace>
  <inkml:trace contextRef="#ctx0" brushRef="#br0" timeOffset="131662.5307">10931 1916 310,'4'0'26,"12"-7"1,5 4 2,12-6 3,8-1 3,0 0-3,4 3-2,8-6-4,0 3-4,4 1-1,9 1-3,3 1-2,9 1-2,0 0-2,0-4-2,0 4-2,-1-2 0,5-2-3,4 1-1,0-1 0,0-1 0,-4-2-1,-4-2 0,4-3 0,-9 2 1,-3 2 1,-5-2-2,-3 3 0,-5-3 1,-4 2-2,-8 4-1,-8 4-1,0-2-4,-8 2-2,-1 3-4,-11-4-2,3-2-4,-7 2-2,3 6-2,-8-2-1,4-1-7,-7 1-10,3 0-9,-4-3-15</inkml:trace>
  <inkml:trace contextRef="#ctx0" brushRef="#br0" timeOffset="132828.5974">14202 545 116,'0'-3'2,"0"-3"3,0 3-5,4-7-2,0 4 2,0 2 0,0 3 5,-4-5-3,5 2 3,-5-2 2,8 6 2,-8 0-1,0 0 2,0-3 0,4 3 0,-4 0 4,0 0-3,0 0-1,0-3 1,4 3 3,-4 0-4,4 0 3,-4-4-2,0 4 3,0 0-5,0 0 0,0 0 4,0 0 0,0 0 0,0 0 2,0 4-6,-4 8 1,4-1 1,-4-1-2,0 0 3,-4-4-1,3 7-1,-3-2 2,0 5-2,0-2 1,4 2-1,-9 1 0,9 6-1,-4 2 0,0 2-2,4 6 1,-4 1 0,0 6-1,-1 3 2,5 3-1,0 0-2,-4 0-1,4-2 0,4-1 1,0 3-1,0-6 1,4 0-3,0 3 3,-4-3-3,0-7 0,12 7-1,-3-5 0,-1-2-1,4 0 0,-4-2 1,0-1-2,5-5 0,-5 2-6,0-6-1,0 1-4,0-6-3,1-2-4,-5 2-5,4-5-4,0-7-4,0 2-7,0-6-6,1-3-8</inkml:trace>
  <inkml:trace contextRef="#ctx0" brushRef="#br0" timeOffset="133410.6307">14628 863 360,'0'0'35,"0"0"-3,0 3 1,0-3-2,0 0-5,0 5-6,0 11-4,-4 0-3,4 5-2,-4 1-1,0-1-1,-5 2-1,1 6-1,4-2-2,-4 3 0,8 5-2,-8-1-1,-5-1-1,5 0 1,0 1-1,4-1-1,-4 1 0,0 1 0,-1-5 1,1 0-2,0-6 0,4-2-4,0-6 0,0 1 2,4-7-1,0-1 1,-4-5 1,4-1-1,0-3 0,0 0 0,0-13 0,4-12-1,0-2 2,0 0 0,4-4 1,4 0 0,1-3 1,-5-2-1,0-1 0,4-3 1,1 1 0,-1-1 0,-4 0 0,4 0 1,-3 7 3,-1-4 3,4 7 2,-4 2 0,0 4 1,-4 5-2,5 8-1,-5 4 1,0 1-3,-4 3-1,4 3-1,-4 0-1,0 0 0,4 6 2,4 4 0,5 7-2,-5 5 2,-4 5-2,0 4 0,0 5-1,4-2 0,-4 5 0,0 4-1,0-3 0,1 0-1,-1 3-5,-4-7-2,4-2-2,0-3-4,0-4-3,-4-3-5,4-2-4,0-7-6,-4-3-4,0-2-11,0-10-2,-8 6-6</inkml:trace>
  <inkml:trace contextRef="#ctx0" brushRef="#br0" timeOffset="133614.6424">14587 1307 372,'0'0'28,"0"0"2,4 0-1,-4-3-2,4 3-5,8-4-6,5-2-5,3-7-3,-3 5-2,3-4-2,1 2-8,-1 1-11,0 1-10,-7-2-9,-1 1-9,0-1-5</inkml:trace>
  <inkml:trace contextRef="#ctx0" brushRef="#br0" timeOffset="133872.6571">15234 903 361,'0'0'34,"4"0"-9,-4 3 2,0 0 0,4 2-4,-4 8-6,0 0-2,0 1-4,4 5-4,-4-2 0,4 6-2,-4-3-2,0 3 1,0 0-2,0 0-2,0 1-4,0-1-4,0-4-7,0 1-4,0-6-9,0 2-5,0-4-4,0 0-7</inkml:trace>
  <inkml:trace contextRef="#ctx0" brushRef="#br0" timeOffset="134081.6691">15144 1178 415,'-4'0'25,"4"-3"1,0 3-2,4 0-2,0-7-6,8-2-6,0 3-2,1 1-3,3-2-4,0 1-6,-3 0-4,-5-4-7,4 5-5,0-1-4,5 0-7,-1-1-9,1 1-6</inkml:trace>
  <inkml:trace contextRef="#ctx0" brushRef="#br0" timeOffset="139862.9997">15823 830 290,'0'-3'36,"0"-4"0,0 1 0,4 3 0,-4-4-2,4-2-3,-4 9-7,0 0-5,5-5-1,-5 5-6,0 0-1,0 0-2,0 0 2,0 0-2,8 3 0,-8 8-1,0 12-1,0 7-1,0 3-2,0 1-1,0 2 0,0 4-3,0 0 2,0-4-2,0 2-3,0-4-5,0-4-3,0-3-2,0 3-4,0-1-7,0-5-7,-4-2-7,4-5-9,0-1-4,-9 30-6</inkml:trace>
  <inkml:trace contextRef="#ctx0" brushRef="#br0" timeOffset="140142.0157">15684 940 312,'4'0'29,"-4"0"-1,0 0 2,4 3 1,4 3-3,1 2-5,3-2-3,4-2-6,-3-4-2,7 0-2,1 0-3,-1 0-2,5 0 0,-1-4-2,-3 1-1,3-3-3,1 1-6,-1-4-8,1 2-5,-9 4-4,-3 0-5,-1 3-6,4 0-7,13-7-8</inkml:trace>
  <inkml:trace contextRef="#ctx0" brushRef="#br0" timeOffset="140412.0311">15647 1380 274,'0'0'36,"0"0"-4,0 0 0,0 0-1,0 3 4,8-3-1,5 0-9,-1-3-5,4 3-3,9 0-4,-5-3-2,9 0-3,-4-4-3,-1-2 1,1 1-3,3 5-3,-3-4-5,-5 4-2,1-3-3,-9 2-8,5 1-4,-5-3-5,0 3 0,0 3-2,-3 0-10,3-5-9</inkml:trace>
  <inkml:trace contextRef="#ctx0" brushRef="#br0" timeOffset="140805.0536">16237 585 323,'0'0'23,"4"0"-3,-4 0 5,0 0 8,12 0 0,-4 3-4,5 2-5,3 5-5,-4 13-3,1 0 1,7 4-1,-4 4-2,5 3-2,-1 2-3,-3 4 0,3 0-3,-3 0 0,3-1-2,-8 4 1,-3 0 0,-1 0 0,0-3-2,-8 3 0,0-3 0,-4-4-2,4 4 1,-4-4 0,-4 1-1,-9 3-1,5-7 0,0 0-4,-1-2-4,-3 0-1,4-3-5,-5-6-1,5-2-4,0-5-3,-1-6-4,5-2-5,0-7-7,0 0-6,4-7-2,-9-37-9</inkml:trace>
  <inkml:trace contextRef="#ctx0" brushRef="#br0" timeOffset="141117.0715">16826 569 332,'0'0'25,"0"0"1,-4 6 5,4 12 2,0 4-3,-8 0-4,4 6-5,0 11-2,0 1-3,0 3-5,0 3 2,4-1-4,-5 4-1,5 0-1,-8-3-3,8-1 0,0 2-1,-4-5-2,0-1 1,4-3-1,0 2-6,0-8-2,-4-2-2,4 0-4,0-8-6,-4-1-2,4-5-6,0-2-5,0-4-3,0-10-6,0 0-2,0-10-9</inkml:trace>
  <inkml:trace contextRef="#ctx0" brushRef="#br0" timeOffset="141498.0933">17088 685 335,'4'0'28,"-4"3"-8,0 4 2,-4 5 0,4-4-2,-4 8-3,0-3-3,-4 4-2,4-1 0,-4 2-2,-1 1 1,-3-3-2,0 1-1,0-1-3,-1 5-1,1 1 0,0-1-1,0-5-1,-1 1 2,-3 2 2,4-4 1,-5 4-3,1 0 1,-1-5-1,5 2 0,0-5-1,0 2 1,-1 0-1,1-4 1,8-1 1,-4 2-2,0-1 2,3 1-2,5-2 0,0 4 1,0 1-1,0 0-1,0-2 1,9 2-2,3-1 2,0-4-1,0 2-2,9-1 0,-1 1 1,1-4-1,-5 2-5,5-1-3,-1-4-5,-3 3-4,-1-6-6,0 3-6,1-3-6,-1 0-5,0-3-5,34-18-11</inkml:trace>
  <inkml:trace contextRef="#ctx0" brushRef="#br0" timeOffset="141698.1047">17371 989 384,'0'0'32,"4"0"-3,0 0-2,0 0-5,0 1-5,4-1-8,1 0 0,3 0-2,4 0-2,-3 0 0,3-1-4,0-9-4,5 4-6,-5-4-12,-4 4-11,1 1-6,-1-1-7,8-13-10</inkml:trace>
  <inkml:trace contextRef="#ctx0" brushRef="#br0" timeOffset="141875.1148">17387 1184 339,'0'0'33,"0"0"-2,0 4-3,8-1-4,-8-2-5,9-1-6,3 0-4,4 0-4,-3-1-7,-1-6-5,4-2-3,1-1-7,3-2-4,-4 4-8,9-5-9,36-8-10</inkml:trace>
  <inkml:trace contextRef="#ctx0" brushRef="#br0" timeOffset="142355.1423">18095 900 306,'0'-3'35,"0"-7"-6,5 1-2,-1-3-2,-4 0-2,0-4-2,0 1 0,0 0-3,0 0-5,0 3-1,0-4-2,0 1 1,0-1-5,0 4 0,0-3-1,0 6 0,-4 3 0,4-10-1,-9 11 0,5-8 0,0 10 0,0-3-2,-4 2 1,4 4-1,-4 7-1,-5-4-1,5 3 0,-4 9 1,-5 1-1,-3 3 0,8 8 0,-5 3 0,1 6 0,0 4 2,3 6 0,-7 0-1,8-3 0,-1 0 0,5-3 0,4-7 1,0-9-2,4-2 1,0-7 4,8 1 3,4-7 1,1-6 0,11-3 0,1-6-2,-1-7 2,1-4-3,4-9 2,-1-4 1,1-3-2,0-4 3,-5 1-3,1-4 0,-9 0 1,-4 4-1,-3-1-3,-1 5 0,-4-1-1,-4 12 0,-4-4-3,0 7 0,-9 2-3,1 2-3,-4-2-5,-1 7-4,5 2-3,-4 4-6,3 1-6,1 2-8,0 0-10,4 8-8,-9 8-10</inkml:trace>
  <inkml:trace contextRef="#ctx0" brushRef="#br0" timeOffset="143706.2196">13129 2297 208,'0'-3'27,"0"3"1,0-3-1,0-4-3,0 4-2,0-3-2,0 6-7,0 0-3,5 0 0,-5 0-2,0 0-2,0 0 0,0 0 3,0-2-1,0 2-2,0 0-1,0 2 3,0-2 1,0 3-2,-5 10 1,5 3 0,-4-5-2,0 5 1,0 0 0,-4 1 1,4 5-1,-4-1 0,-1 3-1,1 1 0,0 2 0,0 0-1,0 5 0,0-2-1,-1 4 0,-3-1-2,4 1 1,0-1 0,0 2-1,-5-2 0,5 1-1,0 2 0,0 4 2,-1-3 1,1 5 0,0 1-1,0 4 0,4 2 1,-4-2-1,-1 3 0,1 2 3,-4-2 0,4-3-1,0 2 1,4-2 1,-1 2-2,1 0 0,0-3 0,0 2 1,-4 8-1,8-4 1,-4 5 0,4-1-1,0-2 0,0 2 1,4-1-2,-4-7 2,0 1-2,8 1 0,-4-4 0,4-3 2,1 3-3,-5-5 2,4-3-1,4 2 0,-4-4 0,1 4 0,3 0 0,-4-4 2,4 4-2,-4-3-1,5-1 1,-5-2-1,0-4 0,4 2-1,-3-5-1,-1 0 0,0-2 0,0-4-1,4-2 1,-7-5-1,3 2 0,0-2 0,0-1 0,-4 3 0,0-3-4,4-5-1,-3 1-2,-1-6-3,-4 1-4,4 2-3,0-3-4,0-3-4,-4 0-6,4 0-15,0-3-15,8-24-15</inkml:trace>
  <inkml:trace contextRef="#ctx0" brushRef="#br0" timeOffset="146359.3713">13563 2539 369,'0'-3'40,"0"3"-1,0 0-8,0-4-4,0 4-6,0-6-8,4 3 1,1-3-1,7 1-3,0-5 1,5 4-3,-1-4-1,0 4-2,1 1-1,-1-1-2,0 3 1,1 0-1,-5 3-2,4 0 2,-3 3-1,-9 0 0,4 5-1,-4 8 0,4 0 0,-8 4 0,0 3 0,0 0 0,0 1-1,0-1 0,0 0 1,0 0-2,0-6 1,-4 2 0,0 2 0,-4-5-1,0-2 2,4-1 0,0 3 0,-5-2 0,5-1 0,-4-1 0,4 0 0,-4 0 0,4 1 0,-5-2 0,5 5 0,0-3 0,0 3 0,0-2 0,4-1 1,0-5 0,0 4 0,0-5 1,4-1 1,0 0 0,0-6 2,9 0-1,3-3 0,0-3-3,-3-1 2,3-5-1,0 4 0,1-5-2,-1 4-4,-3 1-4,-1 1-4,0 1-3,0 0-6,-3-1-5,-9 1-6,4 3-11,0-4-7,0 1-9</inkml:trace>
  <inkml:trace contextRef="#ctx0" brushRef="#br0" timeOffset="146773.395">14726 2658 350,'0'0'38,"4"-3"-6,-4 3 0,0 0-4,0 0-3,8-3-6,-4 3-4,5-7-3,-1 1-2,4 3-3,-4-2 0,0 2-4,1 0 0,3-4-1,0 1 0,1 3-1,-1 0-1,0-4-4,-4 1-6,5 1-4,-5-1-10,4-1-4,-4 4-7,0-3-4,-3 0-5,-5-9-9</inkml:trace>
  <inkml:trace contextRef="#ctx0" brushRef="#br0" timeOffset="147191.4189">15066 2331 309,'0'-7'28,"0"1"-7,8 6 0,-4 0 1,4 0 1,5 0-2,-5 0-5,4 0-1,-4 0-2,5 3-1,-5-3-2,0 3-1,0 4-1,4 2-4,-3-3 0,-1-1-1,0 5-2,0-1 0,-4 4 1,0-2-1,-4 2 0,0 0 0,0 4-1,0-1 0,-4 0 0,0 1 0,4 6 0,-8-6 2,4 5 1,-4-4-1,0 4 2,-5-1 0,5 1 0,0-4 0,0 1 2,-5-2-4,5 2 1,4-1 0,-4-2-3,4-1 2,0 0 0,4 1 1,0-5-3,0-2 1,0 4 1,4-7-1,0 4 1,8-5 1,0-5-1,5 0-1,3 0 0,5-3 0,-1 1 1,-3-4-5,8-7-5,-1 0-5,-3 4-9,-5 1-7,5-5-10,-9 3-9,5-1-5</inkml:trace>
  <inkml:trace contextRef="#ctx0" brushRef="#br0" timeOffset="147796.4535">16290 2251 293,'0'-6'33,"4"3"-1,-4-1-1,0-2-1,4 6 0,4-8-1,1 5-1,-5-3-6,4-1-5,0 4-2,0 0-5,4 3 1,-3 0-4,3-3-2,0 1 1,1 2-3,-5 0-1,8 0-1,-8 0 1,5 2-1,-5-2 0,0 3-1,-4 3 0,0 4 0,0-1 0,0 2 0,-4 5 0,0 0 0,0-2-1,-4 2 2,0 8-1,0-2 1,-8-1 0,4 1 0,-1 2 0,1 0 3,4-2-2,-4-1 3,4-2-3,0 2 1,4-2-1,-4-2 0,4-1-1,0 0 0,0-5 0,0 2 0,4-3 0,-4-1-2,8-1 2,0-5-1,-4 0 0,8 1 0,-3-4 0,3 0 1,0 0-1,1-4-1,-1 1-3,8-3-1,-7 1-6,-1-4-2,8-1-9,-12 0-7,1 4-11,3 0-9,-4 4-6</inkml:trace>
  <inkml:trace contextRef="#ctx0" brushRef="#br0" timeOffset="148502.4939">13469 3728 334,'0'-10'45,"4"7"-2,-4 0-1,4 0-3,1 0-5,-5 3-6,4-2-4,4-1-5,0 0-3,4 3-5,-4-7-2,1 1-2,7 3-2,-4 3-4,1-3-3,-1 0-4,4-1-3,1 3-2,-5-2-2,0-1-1,-4 1-3,5-3-4,-5 3-7,0-1-5,-4-2-7,4 0-1,-4 1-2,25-20-9</inkml:trace>
  <inkml:trace contextRef="#ctx0" brushRef="#br0" timeOffset="148888.516">13825 3443 302,'0'0'33,"0"0"-2,5 0 0,-1 0-2,4 0-3,4 0-3,-8-3-5,8 3-1,-3 0-5,3 0-1,-4 0-5,4 0-2,-3 3 1,-1 1 0,0-1 0,0 0-2,0 6 0,1 1 1,-1-2-2,-4-2-1,-4 4 1,8 3 0,-8-5-2,0 7 0,0-2 1,0 1 3,0 2-1,0 0 2,-4 2 0,0-2-2,-4-2 2,-1 5-1,1-1-2,0-3 1,4 0 1,-4 4 1,4-3-3,0 1 1,-1-1 0,-3-3 0,8 1 0,0-1-2,4-4 0,-4-1 1,4-5-1,1 4 0,3-1 0,4-6-1,-4 0 0,13-3 1,-9 0 0,8 0-1,1-1-2,-5-7-4,5-1-4,-5 2-6,-4 4-5,9 3-7,-9 1-6,-4-4-7,5 2-9,11-2-10</inkml:trace>
  <inkml:trace contextRef="#ctx0" brushRef="#br0" timeOffset="149537.5531">15054 3380 269,'0'-3'37,"0"-1"-4,0 1-4,0 3 1,0-3 1,4 0-1,0 3-4,4-3-4,0 0-6,-4 3-1,4-4-2,5 1-6,-9 3 0,4 0-2,4 0 0,-4 0-3,1 0 2,-5 3-2,4 1 0,-4 2-2,-4 0 1,4 1 0,0-1-1,-4 2 1,0 1 0,0 4-1,0 0 0,0-2 0,0 2 0,0-1 0,-8 3 0,4 1-1,-4 0 2,4-5-1,-5 1 1,1 1 3,4-2-2,-4 5 1,0 0-2,4-5 1,-4 5 0,3 0 0,-3-2 0,4-1 0,-4-3-1,4-2 1,0 1 0,4 1-2,0-4 2,4 2-1,-4-2 0,8-3 2,0 1-1,5-4 0,3 3 0,-4-3-1,5-3 0,3-1-1,-4-2-3,5-2-5,-5 2-3,1-4-3,-5 4-5,8-4-12,-7 2-6,3-1-10,-4-1-5</inkml:trace>
  <inkml:trace contextRef="#ctx0" brushRef="#br0" timeOffset="149877.5725">16032 3413 419,'-4'0'37,"4"0"-8,0 0-5,0 3-4,4 1-1,-4-1-4,4-3-2,4 0-4,1 3-2,3-1-1,0-2-2,0 0 1,1 0-4,3-2 2,0-4-1,1-4-4,-1 0-3,1-1-5,-1 2-2,0-4-6,-3 0-9,3 2-9,-4-5-8,1 2-7</inkml:trace>
  <inkml:trace contextRef="#ctx0" brushRef="#br0" timeOffset="150285.5959">16343 3148 320,'0'0'30,"4"-3"-3,0-4 0,5 7-2,-1 0 3,0-3-2,0 3-1,4 0-4,-3 3-4,-5-3-3,12 0-4,-12 3 0,4-3-3,1 7-2,-5-6 2,4 9-2,-4-4-1,0 4 1,0-4-2,4 7 0,1-2 2,-9-2-3,0 4 1,0 2 1,0 0-2,0 0 1,0 1-1,-5 0 1,5-2 1,-4 5-1,0-5 0,0 5 0,-4-3 1,0-2-1,0 6 1,3-6-2,1 2 0,-4 3-1,4-8 1,-4 5 0,4-3 0,0 1 0,0-1 0,4-4-1,0-1 0,0-2 0,0 1 1,4-1-2,4-3 2,4 1-1,5-4-1,-5 0 0,8 0 0,-7-4-7,3 1-1,0-3-5,1-4-3,-1 6-6,0-3-7,-11 4-12,7-3-16,4-1-12</inkml:trace>
  <inkml:trace contextRef="#ctx0" brushRef="#br0" timeOffset="151659.6745">13764 4383 215,'0'0'39,"0"-3"0,0 3-1,0-3-2,0 3 0,0 0 0,0-4-3,0 1-3,0 3-4,0 0-6,0-3-2,0 3-2,0 0-4,0 0-2,0-3-4,4 0-1,-4 0-1,4-1-1,8 1 0,-3 0-2,-1 1 0,4-1 0,0 0 0,1 3-1,3 0 1,-4 0 0,1 0 0,3 0 0,-4 0-1,5 0 1,-5 0 0,0 0 0,1 3-2,-5 0 1,4-1 1,-4 1 0,-4 10-1,4 0 1,-8-1-1,0-1 1,-8 5-1,4 2 1,-4 1-2,4 5 2,-4 1-2,0-1 2,-1 0 0,5 1-1,-4-1 0,0-2 2,0 2 0,-1-1 0,1-6 2,0 2-1,0-1-1,4 1 1,-4-5-1,4 2 1,-1-3-2,-3-2 0,4 1 1,0-2 0,4-1 0,0-4-2,0 0 1,0-3 0,0 1 0,0 3-1,0-3 1,0 1-1,4 2 0,-4-6 0,8 3 0,1 0 1,-1-3 0,4 0 0,0 0-1,5-3-1,-1 0-1,-4-3-4,5-4-4,-5 4-3,4-1 0,-3 2-4,-1-1-4,0 0-7,0-1-4,1 1-7,-1-3-6,0 1-3,33-5-10</inkml:trace>
  <inkml:trace contextRef="#ctx0" brushRef="#br0" timeOffset="152183.7044">14906 4466 190,'0'-4'27,"0"4"3,0 0 0,0-3-1,0 3 0,4 0-1,-4 0 4,0 0-1,0 0 1,0 0-2,4 0-4,-4 0-1,5 0-6,7-3-4,0 3-3,0 0-4,1 0 0,-1-3-5,0 3 0,5-3-4,-5-4-5,0 1-4,-4 1-4,1 2-5,3-3-9,-8-1-10,4 1-10,0-4-6</inkml:trace>
  <inkml:trace contextRef="#ctx0" brushRef="#br0" timeOffset="152606.7286">15250 4229 325,'4'0'38,"0"0"-4,0 0-1,5 0-2,3-2-1,-4 2-5,0-3-5,0 3-5,1-3-3,3 3-3,-4 0-2,4 0-1,-3 0-2,3 3 0,-8 0-1,4 2 0,0 1 0,1 1 0,-5-1-1,0 0-2,0 4 1,-4-1 0,0 3-1,0 0 1,0 3 1,0-3 0,-4 4 3,4-1 2,-8 0-3,-1 1 0,5-1 1,-4 4 0,4-2 0,0-1 0,-8 5-2,12-5 0,-9 0 0,5-2 2,0 5 0,4-5-1,0 2 1,0-3-2,0-2 0,0-1 0,4-4 0,0 0 1,9-3-1,3 4 0,0-7-1,-3 0 1,7 0-1,-3-3-2,-1-4 0,-4 1-2,5 0-5,-5 2-1,4-2-4,1 1-2,-5-4-4,0 5-3,0 1-6,1-3-12,-1 0-13,0-1-8</inkml:trace>
  <inkml:trace contextRef="#ctx0" brushRef="#br0" timeOffset="153504.78">16315 4040 267,'0'0'43,"0"0"-3,0-4 1,0 1-5,0 3-2,0 0-4,0-1-6,4 1 0,0-7-6,4 1-2,0-4-2,4 4-1,-3-2-5,-1-1 0,4 2 0,0 1-3,-3 3-1,-1-1-2,0 4 1,4-3-2,0 0-1,-3 3 1,-9 0 0,8 0 0,-4 3-2,0 4 2,0-1-2,-4 10 1,4-2 1,-4-1 0,0 1-1,-4 2 0,4 0 0,-4 1-1,-4 3 0,0-6 2,4 5 0,-9-3-1,5-2 0,0 2 0,-4-3 0,3 1-1,-3-1 0,4 1 2,0 2 1,-5 0 1,9-5-3,-4 5 2,0-3-1,4-2 0,4 1 0,0-2-1,0-2 0,0 2 0,0-4 0,4 0 0,4 1 0,0-4 1,5-3 0,3 3 0,0-3 0,1 0-1,-1-3 0,5 0 0,-5 3-1,0-7 0,-3 4-1,3 0-3,5 0-1,-9 0-1,0-1-1,0 4-2,1-3-1,-5 0-4,4 1-4,0 2-8,1 0-9,-1-3-14,-4 0-9</inkml:trace>
  <inkml:trace contextRef="#ctx0" brushRef="#br0" timeOffset="158677.0758">16736 1924 273,'0'0'25,"0"0"-9,0 0 0,0 0-2,0 3 8,0-3 4,4 6 0,5 10-2,-1-2 0,4 2-2,-4-1-1,4 4-3,1 1-4,-1-1 3,4 5-3,1-5 0,-1 11-4,5-2 2,-5 10 1,0 3 0,9 8-2,-5 7-1,5 1-3,-5 5 1,5 2-2,0 1 1,-5 2 1,1-7-4,-5 8 2,0-4-2,1 4 1,-5 2-1,4 4 1,-3-5-3,3 1 2,-8-1-1,0-6-1,1 1 1,-1-2-2,-8-2 1,0 2 1,0-1 0,0 1-2,-8-2 1,3 2 1,-7 8-1,0-3-1,0-2 1,-1-1 0,-3-2-2,4-8 1,-1-2-1,-3 1 1,0-9 0,3 2-1,5-9 0,-4 6 0,0-10-2,-1 2-3,5-2-2,-4-2-1,4-6-4,-5-4 1,9 3-4,-4-2-2,4-8 1,-4 2-3,8 0-1,-4-5-4,0-1-8,4-7-6,0-3-9,0 0-7</inkml:trace>
  <inkml:trace contextRef="#ctx0" brushRef="#br0" timeOffset="159637.1308">17727 2006 225,'4'0'16,"0"0"0,-4 0-3,0 0-2,0 0 5,0 0-1,0 7 2,0-4 3,0 6-1,0-1-1,0-1 0,0 2 2,0 7-1,-4-5-3,4 5 0,0 0-2,0 1 0,-4-4-4,4 8-2,-8 1 1,4 5-1,0 3-3,0 5 3,-5 4-3,5 3 1,-4 5 0,0-1 1,4 3-2,-9 3-1,5 2-1,0 2 0,-4-5 1,4 8 0,-1-4 0,-3 6-2,8 1 2,-4 1-2,0 1 2,4 8 0,-5-6-1,5 1 0,0 1-3,0-4 2,4-2 0,-4-2-1,4 1-1,0 1 3,0 1 2,4 3-1,0-3 2,4-1-1,5-5 0,-5 2-1,4-8 1,5-2-1,-5-2-1,4-5 0,1-2-1,3-6-2,-4-4 2,1-5-1,-1-1-1,1-5 0,7 2 1,-3-2-2,-1-5-4,-4-1-1,5-4-6,-13 3 0,4 0-5,-3-5-2,-5-1-8,4 4-9,-4-6-9,-4 3-9</inkml:trace>
  <inkml:trace contextRef="#ctx0" brushRef="#br0" timeOffset="160439.1766">18415 2334 230,'0'-7'25,"-4"4"-3,4-3 1,0 0-7,0 1-2,-4-8-3,4 3-2,-5 1-2,5-5-1,0 4 0,0 4-1,0-4 1,0 2-2,0-4 4,0 2-2,0-1-1,0-2-1,0 7 2,-4-7-3,0 4 3,0 1 1,-4-2-2,4 4-1,-4-1 1,4 4-1,0 0-2,-5 0 0,-3 3-1,4 0-1,-4 3 1,3 0 0,-3 7-1,4-1 0,0 1 0,0-2 0,-1 4 0,1 1 2,4 0-3,-4-2 1,4 2 0,0 1 0,4-4 0,-4 2 0,4 4 0,0-8 0,0 5-1,4 0 1,-4-10-1,8 5 0,0-8 1,0 6 0,0-3 1,1-3 0,-1 0-1,4-3 0,-4-3 0,1-2 0,-1-5 0,0 3 2,0-1 2,4 2 4,-3-1 2,-5-2 1,4 2 1,-4 5-3,0-1-2,4 0 3,-8 2-5,4 4 0,0-3-2,-4 3-2,0 3 1,4-3 1,-4 0 3,0 0 1,0 4-1,0 11-1,0-3 1,0 3-2,0 3-2,0 1-1,0-1 1,0-3 0,0 1-1,0-1 0,5 1-4,3-4-3,0-5-6,-8 1-5,0-2-9,4 3-5,-4-5-9,4 7-8</inkml:trace>
  <inkml:trace contextRef="#ctx0" brushRef="#br0" timeOffset="161065.2124">18312 2844 366,'-4'-3'33,"4"3"-3,0 0-3,0 0-4,0 0-5,0 0-3,0 0 0,4 0-2,-4 0 0,0 3-1,0 7-2,0 4-2,5-1-1,-1 3-1,-4-4 0,0 3-1,4 0-1,-4 3-2,4 4-1,-4-1 0,0 4 1,0-1 0,0 0-2,-4-2 0,4-4-1,0 1 0,0-2-2,-4-1 1,4-3-1,-4-4 2,4-1-2,-5-1 1,5-7 1,-4 3 0,4 0-1,0-3 1,0 0-1,0-3 1,0 0 0,4 3 2,-4-3-2,9-12 2,-5 6-2,4-1 0,0 1 1,0 5 0,5 1 0,-9-1 1,0 4-2,4-4 2,4 4-2,-8 0 1,4 4 1,-3-4 0,-1 3-1,4 1 0,-4 9 0,0-3 0,0 2 1,-4 0 1,0-3-2,0 1 0,-4 2 0,4-4 1,0 5 0,-12 0-2,8-7 0,-5 2 2,1-2 0,4 1-1,-8-4-1,4 0-2,0 0-3,-5-3-2,5 4-7,0-1-7,0-3-11,4-3-9,-5 3-8,-7-10-9</inkml:trace>
  <inkml:trace contextRef="#ctx0" brushRef="#br0" timeOffset="161513.2381">18509 3820 269,'0'-3'21,"0"3"-6,0-3 0,0 3-1,0-10-6,0 7 2,4-6 4,-4 1-5,4-2 2,-4 4 1,-4-4 1,4 5 0,0 2 0,-4 0 2,-4 0 0,4 3 2,-5-6-4,1 6-1,4 0-2,-4 0-1,0 0 1,0 3-1,-1 0-1,-3 8-1,4 2-1,-4-1 2,3-8-1,-3 10-3,8-1-1,0 3 1,0-2-2,0 5 0,0 2-1,4 1 2,0-5-3,4-1 0,-4 5 1,4-2 0,0-3-2,4-2-2,4-1-2,1-7 0,-1 1 3,4-6-2,1-1-3,-1 0-5,5-8-8,-9-1-8,8-9-6,-3-4-7,-5 3-9</inkml:trace>
  <inkml:trace contextRef="#ctx0" brushRef="#br0" timeOffset="162093.2712">18755 2009 281,'0'0'14,"4"0"0,-4 0 2,0 7-2,8 7 3,4 2 1,-4 3 4,1-1 2,3 4 4,-4 2-1,4 6-4,1 5-2,3 1-1,0 7-2,1 5-6,-1 8 0,0 4-3,5 2-1,-9 2-3,0 1 1,5 2 1,-1-4-1,1 9-1,-5-2-2,0-4 4,0 8 1,-3 2-1,-1-5 0,0 3-1,4-8 1,-12-2-3,8-2 2,-3 2 1,-5-2-2,0-2-1,0 2 0,-5-2-1,-3-1 0,0-2-1,4 2-1,-12 0 0,7-5 0,-3-5 0,0-3-1,0 1 0,-1-9 0,-3-3-2,8-2-2,-5-3-1,5-3 0,-4 2-2,0-8-4,-1-2 2,1-5-4,-4 2-1,3 0-4,5-5-2,-4-8-7,8 0-8,0-3-11,0 0-8</inkml:trace>
  <inkml:trace contextRef="#ctx0" brushRef="#br0" timeOffset="162362.2866">19672 3175 451,'4'0'34,"-4"0"-9,0 0-7,4 0-6,0 0-4,4 0 0,0-3-3,0 3-2,5-4 1,-1 1-4,0 0 1,1 0-2,7 0-4,-8-5-7,5-5-11,-1-3-8,0 8-8,1-5-8,20-33-10</inkml:trace>
  <inkml:trace contextRef="#ctx0" brushRef="#br0" timeOffset="162542.2969">19692 3380 396,'0'0'32,"0"0"-8,0 0-4,12 0-1,-3 0-2,7 0-5,-4-3-2,5-1-3,3-2-5,1-7-10,-1-1-8,0-2-8,5 2-8,0-5-6,44-37-16</inkml:trace>
  <inkml:trace contextRef="#ctx0" brushRef="#br0" timeOffset="163139.3311">20773 2881 316,'0'-7'25,"0"1"-6,0-2-6,0-2-2,0 1 1,0-2 0,0-2 2,0 4-2,0 2-3,0-2 3,0 1-1,0-2 3,-4 1-3,0-3 2,4 3-2,-8-1-2,3 1-1,-3 2-2,0 1-4,4 1 2,-4-4 0,-4 2 1,3 1 0,-3 3-2,4 0 0,-4 3-2,-5 0 1,5 0-1,0 0 0,-5 6 0,1 4 0,-5 4-1,1 8 4,-1 0-2,1 5 2,-9 4-1,5 8 0,-5 4 0,5 7 1,-1 4-2,0 5 1,5 1-1,4-4-1,3-1-1,1-4 0,4-8 0,8-3 0,0-7 0,0-4 0,8-12 1,0-1 4,9-6 1,3-7 4,1-3 0,7-7 2,5-8-3,0-12-1,4-4 3,-5-7-1,9 0 2,-8-3-2,0-1 1,-1-4-3,-3 0 0,-4 0-1,-5 0-1,-3 0-1,-5 3-2,-4 3 0,-8 4-1,0 2 0,0 4-2,0 0 1,0 4-2,-4 6-1,0 1-4,-4 4-5,4 6-5,-1 2-7,-3 4-4,-4 3-8,0 3-7,-5 10-12,1 1-8,-50 69-8</inkml:trace>
  <inkml:trace contextRef="#ctx0" brushRef="#br0" timeOffset="178735.2231">6059 7119 183</inkml:trace>
  <inkml:trace contextRef="#ctx0" brushRef="#br0" timeOffset="239127.6774">13154 6028 357,'0'-6'33,"4"0"0,0 6 1,13-10-5,-1 1-5,4 1-6,1-2-6,3 4-1,-3-1-2,3 4-3,-3-3 1,-1 6 0,1-3-3,-1 3 1,-7 0-3,-1 0 1,4 3-2,-8 6 0,-3 1-1,-5 6 2,0 4-2,-5 1-2,-3 11 5,0 1-3,-4 4 0,-5-4 0,1 1 0,4 2 4,-5-1 1,5-1 1,-4-1-1,3-3 3,1 0-2,0 1 0,4 0 0,0-7-3,-1-3 0,5 1-1,4-3 0,-8-5-1,8 2 0,0-4 0,0 0-1,0 1 0,4-7 0,4 4 2,5-9-2,3-1 0,0 0 0,5-1 0,3-2-4,-3-1-4,3-5-6,1 3-6,-5-4-8,1 1-9,4 1-9,-5-2-9,41-7-9</inkml:trace>
  <inkml:trace contextRef="#ctx0" brushRef="#br0" timeOffset="239557.702">13993 6327 336,'0'-6'33,"8"-4"-5,-8 2-1,0 2-2,0-4-6,0-2-2,0 1-5,-4 1 0,0-6-5,4 5-1,-4-2 1,-8 1-2,0-3-1,-1 3-2,9 8 0,-12-2 0,4 3-1,-1 3 1,1 0-2,-4 3 2,3 0-2,-3 7 0,0 2 0,3 3 0,-3 1 2,4-2-2,-1 2 0,1 0-3,0-2 4,8 2-1,0-3 0,0-2 0,4-2 0,0-2-1,0-1 1,4-4 0,0 1 0,8-3 0,4 0-1,1-3 1,-1-2-1,5-8 2,-9 0 1,8-1 2,-3 5 0,-1-1-1,5 2-1,-9 2 1,-4 3 0,0 3-2,5-4 2,-9 4 1,0 4 0,0 2-1,-4 2-2,4 8 1,-4 0-1,0-2 0,0 2 0,0-2-1,0 2-2,0-3-2,0-2-3,0 2-4,4-1-7,-4-2-7,4-5-11,0 4-8,-4-6-8</inkml:trace>
  <inkml:trace contextRef="#ctx0" brushRef="#br0" timeOffset="239779.7147">14366 6211 440,'0'0'35,"8"0"-8,-4 0-5,4 3-5,0-3-4,-3 4-4,3-1-3,4 3 1,-4-6-3,0 2-1,5-2-3,-5 4-3,4-4-1,0-4-4,-3 2-5,3-4-8,-8-4-9,4-3-9,0 2-6,25-20-12</inkml:trace>
  <inkml:trace contextRef="#ctx0" brushRef="#br0" timeOffset="240183.7378">14804 5853 367,'4'-6'36,"4"6"-5,9-3-6,-5 0-4,0 0-6,0-1-3,5 3-5,-5-2-2,0 3 0,-3 0-1,-1 0-2,4 3 4,-4-3 0,-4 1 1,4 6-1,-3-1-1,-1 4 1,-4 2-3,0 3 0,0 1 0,0-2-2,0 2 0,-4 1 1,-1 6 0,1-1 2,-4-2-1,0 4 0,0-5 2,-4 8 1,7-4-3,-7 0 1,4 1 0,0-1 1,0 0 0,-5 3-3,5-5-1,4 1 2,-4-5-2,0-1-1,4 2 1,-5-2 0,9-5 0,-4-2-2,4-2 0,0-1 1,4-3 0,0 0 0,5 0 0,7-3 1,0-3-2,5 0-2,-5-3-4,5 3-4,-9-7-3,8-1-3,-7 1-5,7-2-4,-3 4-1,-1-8-7,0 0-2,1 2-2,32-29-13</inkml:trace>
  <inkml:trace contextRef="#ctx0" brushRef="#br0" timeOffset="240677.766">15385 5591 362,'4'-3'46,"-4"0"-9,4 3-7,-4 0-9,0 0-4,0 0 0,0 3-3,0 2 1,0 4-1,0 14 0,-4 4-2,-4 3-3,-4 6-1,4 1 0,-5 3-2,9-2-2,-4 3 0,4 2-2,-8 3 0,4 0-1,3-3 1,1 0 0,-4-3-2,8-7 0,-4-3 0,0 1 1,0-9 0,4-6-2,0-2 2,0-8-2,0 4 1,0-10 0,0 0 0,4 0 0,4-3 0,4-7 0,1-10 0,-1-3 0,4 3 0,1 1 0,-5 1 0,0 5-1,1-2 1,-1 3 0,0 6 0,-4 3 0,1 3 0,-1 0 0,0 3 0,-4 7 0,0-6 0,0 6 0,0 6 0,-4-2 0,0 5 0,0-3 0,-4-2 1,0 5 0,-4-4 0,-4 1-1,3-4 0,1-1 0,-4-4 0,4-1 0,0-3 0,-1 1 0,1-1 0,-4 0 0,4-3-1,0 0-2,-1 0-5,5 0-1,-8 0-5,12-3-6,-12-4-8,8-5-11,4 1-7,0-2-9,-4-27-6</inkml:trace>
  <inkml:trace contextRef="#ctx0" brushRef="#br0" timeOffset="240929.7804">16008 5807 363,'4'-3'32,"-4"3"-12,8 0-4,-4 3 0,0 1 1,-4-1 5,4 6-1,-4 6-5,0 0-2,0 9-3,0 5-1,-4-5-5,4 6 0,-8 2-2,4-2 1,0 3-7,0 1-9,4-1-8,4-6-4,0 2-6,4-9-6,0 0-6,4-9 0,17 20-8</inkml:trace>
  <inkml:trace contextRef="#ctx0" brushRef="#br0" timeOffset="241113.791">15897 6006 450,'0'0'37,"0"0"-10,0-3-7,4 3-6,8-3-3,1 3-8,7 0-7,1 0-8,-1-3-6,5 3-4,3-2-7,-3-4-1,8-1-6,-5 1-1,54-13-12</inkml:trace>
  <inkml:trace contextRef="#ctx0" brushRef="#br0" timeOffset="241510.8137">16540 5605 372,'0'-3'35,"8"0"-5,4 3-2,-4 0 0,9 0-5,-9 0-6,8 0-3,-3 3-4,3-3-3,0 3 0,5 1-2,-9 2 0,0 4-2,5-4 0,-9 2-1,0 5-1,0-4-1,-8 4 0,0 1 1,4 2 0,-4 2 0,0 1-2,-4 4 2,0 0 1,-8-3-1,0 3 6,-1-3-2,1 4 1,0-2 1,0-1 0,-1 1-1,1 2 0,0 5 1,4-5-3,-5-1-2,1 3 1,4-2-2,0-5 2,3-5-3,5 2 2,0-2-2,0 2 2,0-3-2,5-4 0,-1-4 0,4 5 0,4-1 0,0-5-5,9-4-4,-1 0-4,1 0-2,-1-4-6,1-2-7,3-7-8,-3 2-10,7 2-3,-3-4-4</inkml:trace>
  <inkml:trace contextRef="#ctx0" brushRef="#br0" timeOffset="241831.832">17297 5853 318,'0'0'33,"4"-6"-9,-4 3-7,0-3-5,0 1-1,0-2 1,0 1-4,0 0 0,0-4-2,-4 7-3,0 0 3,-8 3 1,4 0 2,-5 0 0,1 0 2,0 0 2,-5 6-3,5 1 0,0 2-2,-5 5-1,9 5 2,-4-3-2,-4 8-1,7-3-2,-3 1-2,4 2 1,0 1 1,4 2-2,-5-9-1,9 1 0,0 5 0,0-2-1,5-6 0,-1-2 0,4-1 0,8-3 0,-4 1-3,9-8-6,-5 0-4,9-3-8,-9-3-7,5 0-8,-1 0-5,1-9-8</inkml:trace>
  <inkml:trace contextRef="#ctx0" brushRef="#br0" timeOffset="242055.8448">17756 5869 411,'0'0'41,"4"0"-12,4-3-6,-4 3-7,4 0-5,4-3-1,1 3-3,-1 0-2,4-3-2,1 0-4,-1-4-7,-4-2-2,1 2-7,3 3-2,-4-3-6,1 1-6,-1 3-5,-4-4-4,13 1-12</inkml:trace>
  <inkml:trace contextRef="#ctx0" brushRef="#br0" timeOffset="242232.855">17747 6006 325,'0'-3'38,"5"3"-7,-1 0-6,-4 0-2,4 3-7,8-3-4,4 0-2,-3 0-2,-1-3-7,8 0-6,-3-2-8,3-1-2,-7-1-6,7 4-3,-4-3-4,1 3-4,-5-4-5</inkml:trace>
  <inkml:trace contextRef="#ctx0" brushRef="#br0" timeOffset="242765.8854">18632 5625 171,'4'-7'30,"0"1"-1,0-4 2,-4-1 1,0 2-2,4-1-4,-4-3-5,0 2-5,0-1 1,0-1-5,0 0 1,-4 5-2,4-1 2,-4 2-4,4-2-2,-8 4-1,4-1-2,0-1 0,-1 4-1,-3 3-1,0 0 0,-4 3-1,0 0 0,-5 7 0,5 7 0,-9 4 1,9-2-2,-4 7 0,-5 4 1,1 3 2,-1 4 3,1-1-2,3 1-2,1-1 0,0 1 0,8-5 0,-5 1 0,9-3-2,0-3 0,4-3 0,0-8-1,4 0 3,4-3 5,9-5 4,3-2 2,-3-6 0,7-3 1,1-3-3,-1-6 1,5-3-2,0-8 2,-5 3-1,5-1 1,-1-5-2,-3-1 1,-4 0-3,-1-4-3,0 0 0,-7-5-2,-1 2 0,-4 1-1,-4 0-1,0 1 1,-4 2-4,0 3-1,-4-2-4,0 8-1,-8 4-5,4 1-3,-5 6-7,5 1-10,-4 6-12,0 3-13,-50 12-12</inkml:trace>
  <inkml:trace contextRef="#ctx0" brushRef="#br0" timeOffset="250371.3205">14247 7190 341,'0'0'54,"0"-3"-7,0 0-6,-4 0-6,4 0-7,0 0-6,0 3-7,0 0-3,0 0-2,0 0-2,0 0 0,0 3 0,8 11 1,-8 2 1,8 0-1,-4 1-2,5 9 1,-1 1-2,-4-3-1,4 7-1,-4 0 0,4-1-1,-3 0 2,-1 13-2,-4-6-1,0 12 0,0 0 0,0 4-1,0-3 0,0 0 0,0-4-1,-4-6 0,4-1 0,0-5 0,0-7 0,0-5-1,0-5-1,0-1-2,0-6 2,0-4 1,0-4 0,0-2 0,0 0 0,4-2 1,-4-1 0,0-10 0,12-10 0,0-6 0,0 2-2,-3 0 2,-1-2 0,0 5 0,0 1 0,0 0 0,1 7 0,-1 2-1,4 1 0,0 4 1,-3 2 0,3 6 0,-4-2 0,4 3 0,-4 3 0,5-3 0,-5 1 0,-4 9 0,4 3 0,0 3 1,-8-2-1,4 2 0,-4-2 0,0 2 0,0 0 0,-4-2 0,4 5 0,-8-3 0,0-5 0,0 2 0,0 1 0,-5-4 0,1-1 0,-4 4 0,3-3-1,1-9 0,0 2-3,0 1-3,-1-1-3,1 0-2,8-3 0,-8 0-3,8 0-5,4 0-10,-5-6-6,1-2-7,4-5-6,0-3-1,9-30-6</inkml:trace>
  <inkml:trace contextRef="#ctx0" brushRef="#br0" timeOffset="250613.3343">14927 7512 373,'4'-4'35,"4"-2"-1,0 3-6,4 3-4,1-3-7,3 0-5,-4-1-3,1 1-1,3 0-3,-4 3-1,1 0-1,-1-6-3,-4 6-4,4-4-4,-3 1-8,-5 2-3,0 1-7,0 0-5,-4-4-8,0 4-6,0-3-6</inkml:trace>
  <inkml:trace contextRef="#ctx0" brushRef="#br0" timeOffset="250803.3452">14955 7648 235,'0'0'36,"0"3"-2,4-3 1,1 0-2,3 0 2,4 0-6,0 0-6,1 0-8,3-3-3,0-3-4,5-2-10,-5-2-9,1-5-9,-5 5-8,4-1-6,-4 1-6,29-15-11</inkml:trace>
  <inkml:trace contextRef="#ctx0" brushRef="#br0" timeOffset="251290.373">15750 7535 273,'0'-6'32,"4"3"-3,-4 0-5,0 0-1,0-4-4,4 2-5,-4 2-4,0-3-2,0 0-3,0-1 1,-8-2 2,3 2 3,-3 2-1,4-1 0,-8 0-1,8-1-1,-4 1 1,-1 0-4,5-2-1,-4 1-1,0 7-1,0 0 0,-4 0-1,-1 0-1,1 0 0,-4 4 2,-1 0-5,1 9 3,-1 0-1,1-4 0,4 6 0,-5-3 1,5 7-2,4-4-2,0 4 1,0-2 2,8-1-3,-5-2 1,5-4 1,0 6-2,5-2 2,3-9 0,8-3 1,-4 1 0,5-3 2,3-3-1,-3 1-2,-1-8 3,4-9-2,1 7 2,-1 1 3,-3-2 5,-1-3 0,-4 5 2,1 1 1,-5 1-2,8-1-2,-12 5-2,0 2-1,1-3-3,-5 6 1,4 0 1,-4 3-2,0 3 2,0 2-2,0 11 0,0 2-1,0 5 0,0-3-4,0 0-1,0-3-1,0-1-4,0-1-3,4-2-3,-4-4-6,4 3-4,0-6-4,0-2-7,4-3-9,0 0-1</inkml:trace>
  <inkml:trace contextRef="#ctx0" brushRef="#br0" timeOffset="251582.3897">16396 7284 261,'0'0'36,"0"-3"-6,5 3-3,-5 0-1,0-3-2,0 3-4,4 0-4,-4 0 2,0 0 3,0 0-2,0 6-1,0 10-4,0-2 0,0 9-3,-4-3-3,4-1-2,-5 5 0,5 2-4,0-6 1,0 11 0,0-6-3,0 2-4,-4-5-4,4-1-3,0 0-7,0-2-3,0-3-5,0-2-5,0 2-9,0-7-3,0 15-7</inkml:trace>
  <inkml:trace contextRef="#ctx0" brushRef="#br0" timeOffset="251805.4025">16274 7446 376,'0'0'33,"0"0"-8,0 0-5,0 0-8,0 0 0,0 0-3,4 4-3,0-4-2,8 6 0,4-6 0,-3 0-1,-1 0-2,8 0-1,-3-3-1,3 0-6,-7-1-8,-1-5-5,0-1-6,5 6-4,-5-3-4,0 4-2,41-3-9</inkml:trace>
  <inkml:trace contextRef="#ctx0" brushRef="#br0" timeOffset="252255.4282">17207 7257 217,'0'0'26,"0"-3"-3,0 0 0,0-3-7,0 2-4,0-2 0,0 3-6,0-2 1,0-1 2,-4-1 1,0-2 1,4 2-4,-8 1 2,4-2 1,-1-1 1,1-1 1,0 0-1,-4 4-3,0 1 4,0 2-3,4-3-2,0 6-3,-9 0 0,5 0-1,-8 3-1,8 3 4,-5-1-1,1 11 5,0 3-1,-1-5-2,1 9 3,0 1 0,0 4-2,-1-1 0,1 0 1,8 3-2,-4 2 1,4-2-3,4 1-1,0-1-1,4 2-1,4-5 1,8-7-2,1-1 2,-1 2-1,4-2-1,1-8 1,8-1 0,-9-4 0,5-6-2,3 0 0,-7 0 0,3-3-2,-3-3-5,-1-2-5,1-8-6,-9 0-10,4 5-6,-3-2-9,-9 3-3,0-13-12</inkml:trace>
  <inkml:trace contextRef="#ctx0" brushRef="#br0" timeOffset="268190.3396">10964 9516 266,'0'-3'27,"0"3"-2,0 0-1,0 0 2,0 3 0,0 13-1,0-2 0,0 6-3,0-3-1,0 2-2,0 2-4,0 1 0,0 2 0,0-2-6,0 5 2,4 7-1,-4-1-2,4 7-2,-4-1 0,0 11-1,0 2-1,0 2-1,0-5-1,0 4 0,-4-4-1,4 1 0,-4-3 1,0-1 0,4-9-3,-4-4-2,-1-1-2,5-8-1,0 0-1,-4-5-4,0-2 1,0-1-5,0-6-2,4-4-2,0 4-2,-4-6-2,0-4-2,0 4-6,4-4-6,-4-4-3,0-23-6</inkml:trace>
  <inkml:trace contextRef="#ctx0" brushRef="#br0" timeOffset="268735.3708">11398 9437 236,'0'0'34,"0"0"-6,0 0-3,0 0-4,0 0-2,0 0-5,0 3 3,-4 0-5,4 3 1,-5 9-2,-3 1-2,4 0 2,-4 1 0,4 5-2,-4-1 2,0 1-1,-1-1-3,-3-2 1,4 2-3,-4-4 2,-1 12-2,-3-12 0,4 6-3,-5-6 0,1 8 0,-5-7-1,5 11 1,0-15-1,-1 8-1,-3-4 0,3-3 0,-3 1 0,4-1 2,3-6-2,1 4 0,0-2 0,4-5 0,-1 4-1,1 6 1,4-11 0,-4 1 0,8 0 0,-4 7 0,0-7 1,0 6-1,4 0 1,-4-2 0,4-2 2,0 1 0,0 1 1,4-1-1,-4 1 2,8-4 0,-4 5 0,4 2 3,0-3-1,5-6 0,-1 3 3,4-1-1,-3 4-1,7-4 0,-8 4-2,9-2-1,-9 4-1,4 1 0,1-2-3,-1 2 1,-4 3 0,1-2-1,-1-1-1,4-1 1,-3 0-2,3 3 1,-4-5-2,-3 1-3,3-1-2,-8-4-2,4 0-1,0-2-2,-4-1-5,5 3-5,-5-3-7,8 0-9,-8-1-12,16 4-12</inkml:trace>
  <inkml:trace contextRef="#ctx0" brushRef="#br0" timeOffset="270315.4612">11676 10418 289,'0'-2'33,"4"2"-4,-4-3-3,0 0-6,0 0-6,4-1-2,-4 1-3,8 0-3,-8 0-1,5 3 0,3 0 1,-4-3 1,0 3-1,8 0 4,-4-4-1,-4 4-2,1 0-1,3 0 0,-4 4-1,4-4-4,-4 0 1,-4 3-1,4 3 0,0 1 0,-4-4-1,0 3 0,0-1 0,0 1 0,0 1 0,0 2 2,0 4-1,-4-8 0,0 4 0,0-3-2,-4 4 0,8-2 2,-8-2-2,4 4 1,-1-1 1,1 1 0,0-4-1,0-3 2,4 1 0,-4 7 1,0-2 0,0-2 1,4-1-1,0 2 0,0 2 0,0-4 0,0 0-2,0 1 2,0-4-2,0-3 1,0 3 1,4-3-1,4 2-1,0-2 2,1 0-2,3 0-1,-4 0-2,0 0-2,0 0-6,1 0-3,-1-2-5,-4 2-3,4 0-6,0-3-6,-4 0-8,13-13-13</inkml:trace>
  <inkml:trace contextRef="#ctx0" brushRef="#br0" timeOffset="270693.4828">12085 9920 318,'0'0'45,"0"0"-2,0 0-7,0 0-7,5 0-6,-5 0-4,4 0-4,0 0-4,8 0-3,4 0-1,-3 0-2,-1-3-2,4 0 0,1 3-2,-1-7-3,-4 4-2,-3 0-5,3 1-6,-4-4-4,-4 3-7,4 3-5,-8 0-7,0 0-8,0 0-5</inkml:trace>
  <inkml:trace contextRef="#ctx0" brushRef="#br0" timeOffset="270895.4944">12106 10155 318,'0'0'38,"0"0"-2,0 0-1,0 4-4,0-1-6,4-3-6,0 0-7,8 3-1,-3-3-2,3 0-4,0 0-4,5 0-2,-1-6-6,-4-1-7,5-2-7,3 1-7,-8-2-5,5-6-7,-5 5-5</inkml:trace>
  <inkml:trace contextRef="#ctx0" brushRef="#br0" timeOffset="272016.5585">12957 8731 159,'0'0'18,"0"0"1,0 0 2,0-3-3,0 3-2,0 0-3,0 0-3,0 0 3,0 0-2,0 0 0,0 0 2,0 0 0,0 0-3,0 0 2,0 0-1,0 3 2,-4-3-2,4 6-2,0-6 1,-4 5 0,0 1 0,0 1 1,-4 2-2,4 1 0,-4 1-1,-1 5 0,1-3-4,0 1 0,0 2-1,-4 0 2,-1 1-1,5 2 1,-8 2-1,8 3 2,-5-2 0,1-3 0,4 8 0,0 3 0,-5 4 0,1 2 0,4 4 0,-4 3-1,-1 3-1,1 0 1,4 0-1,0 0 1,-5 2 0,5-2-3,4 3 2,-4-6-1,0 0-1,4 0-1,4 3 2,-9 2 1,1 4-2,-4 10 2,4-7 0,4 7 3,-5-2 0,5 5 1,0-1-4,-4-4 3,4 2-1,0 0 1,-4-5-2,4 1 1,0-6-2,-1 7 0,5-5 0,0 5 0,0-2 2,0-1-1,5-4-1,-5-3 1,4-1 0,4-5 1,0 0-1,0-3-1,4-4-1,5 1 1,-5-5-3,0-2 1,1 0-1,3 0-1,-4 0 1,1-4 0,3-2 0,-4-2 1,1-1-2,3-6 0,-8-3 0,4 4 0,-3-1-3,-1-3-2,-4 3-3,4-11-3,-4 2-4,0 0-4,4-2-3,-8 0-6,5-4-10,-5 0-14,0 0-19</inkml:trace>
  <inkml:trace contextRef="#ctx0" brushRef="#br0" timeOffset="275606.7638">14304 8761 181,'0'0'24,"0"0"-1,0 0 0,0 0-7,5 0-3,-5 0-2,0 3-1,4-3 2,-4 0 2,4 0-1,0 7 1,0 1 4,4 1-1,-4-2 0,4-1 3,1-3-3,-5 7 0,4-4 0,0 2-2,-4-2-1,4 7-2,0 1-1,-3-1-1,3 3 0,4 5-2,-4 1-1,5 2 0,-5 4-2,4-1 1,-4 7 0,4 5 0,1 1-1,-1 6-1,0 2 1,1 1-1,-1-3-1,0 4 1,-4-4 1,5-3-2,-1 4 2,0-1-2,5-3 0,-5 0 0,-4 3 0,4-6-1,5 6 0,-13-6 1,8 6-2,0 0 0,-3 5 2,3 2-1,-4-1-1,0-1 2,4-2 1,-3 0-1,-1 1 0,0-4-2,0-2 2,0 2-2,-4-3 1,1 0-1,-1 0-1,4 0 1,-8 3 0,4-3-1,0 3 0,-4-1 0,4-2 1,-4 0 1,0-7 0,0 4-2,0 0 2,0-2-1,0-5 0,0-3-2,-4 4 2,4-4-1,-4 0 0,-4 2 0,0-5 0,-5-2 0,9 3 0,-8-1 0,4-4 0,-5 0 0,5 4 0,-4-2 0,4-7 0,-4-3 0,7 3 0,-11 7-3,12-7-2,-4-2-2,4 0-2,-5-5-6,9-5-1,-4 1-6,0-4-10,0-3-15,4-7-16</inkml:trace>
  <inkml:trace contextRef="#ctx0" brushRef="#br0" timeOffset="283628.2226">13633 8953 295,'0'0'36,"0"0"-4,0-3 1,0 0-6,0 3 0,-4-3-3,4 0-3,0 3-4,0 0-1,0 0-4,0 0 2,0 3 0,0 0 0,0 3 0,0 10-1,0-3 0,0 5-1,0 1-2,0 8-2,0 0-1,0 5-1,0 2 0,0 8-2,0-4-3,0 3 1,-4-7 0,4-1 0,-4 0-1,4-2-5,-4-6-4,4-4-6,0-2-3,0-2-4,0 2-8,0-4-6,0-3-10,0 1-9,0 27-7</inkml:trace>
  <inkml:trace contextRef="#ctx0" brushRef="#br0" timeOffset="284491.272">13698 10807 165,'0'0'31,"0"-3"1,0-3-3,0 2-5,0-2 0,0-7-2,0 5-7,0 2 4,5-4-3,-5 1 3,4 4-5,-4-1 2,0-1-2,0 4 4,0 0 0,0-3-3,0-1-1,0 7-6,4 4 2,-4-1 1,-4 6 1,4 7 2,0 5 2,-9 9-5,5 3 2,0 2-3,0 2-1,0 0-3,4 2 0,0-2-2,0-1-1,0 1 0,0-4-1,0 1 0,0-1-7,0-1-3,0-2-5,0-3-3,0-1-9,0-3-13,4-5-13,-4-5-16</inkml:trace>
  <inkml:trace contextRef="#ctx0" brushRef="#br0" timeOffset="287395.4381">13567 9969 287,'0'0'36,"0"-3"-2,0 0-2,0 0-3,0-7-3,5-1 1,3 5-2,0-1-4,4 1-3,-4 3-4,9-7-3,-5 4-2,0 1-1,1-1-2,-1-1-3,-4 7 1,8-3-1,-3 0-2,-5 3 1,-4 0 0,4 3-1,0-3-1,-3 7 1,-1-4 0,0 6 0,-4-1 0,0 11 1,4-3 0,-4-1-1,0 7 0,-4-5 1,0 6-2,-5-3 0,1 1 1,0-2 0,4 0-1,-4 2 0,0-2 0,-5-2-2,5 2 3,0-4-1,0 1 1,4 0 2,0-2 0,-5 2 2,9-4-1,-8 3-2,8-3 2,0 0-1,0 0 0,0-2 0,0-1 0,4-1-2,0-1 0,5-1 1,-1 4 1,4-7 0,-4 3-1,4-6 0,1 0-1,3 0-1,-4 0-1,5-3-3,-1 0-4,1-4-2,-5 1-3,4-2-4,1 0-6,-5 3-8,4-4-10,1-1-11,28-10-10</inkml:trace>
  <inkml:trace contextRef="#ctx0" brushRef="#br0" timeOffset="288499.5013">17092 9407 266,'0'-4'38,"0"-2"-3,0 0-1,0 2-6,5 1 1,-5 2-5,4 1-4,-4 0-5,0 0-3,0 0-2,0 0 0,0 1 1,4 15-3,0 5 3,0 4-4,0 6 2,-4 2-1,4 3-1,0-2 1,-4 7-3,4-6 2,-4 6-2,0 2-1,0-1 0,-4 4-1,4 0 0,0 3 0,-4 4-2,0-6 0,0-4 0,-4 0-3,4 0-1,4-6-2,-9-4-3,9-1 1,-8-8-5,8-5 0,0-5-5,-4-1-4,0-7-4,4-1-3,-4-2-2,4-3-8,0 0-7</inkml:trace>
  <inkml:trace contextRef="#ctx0" brushRef="#br0" timeOffset="288958.5275">17588 9333 366,'4'-3'35,"-4"3"-6,0 0-6,0 0-6,0 0-2,0 0-3,0 3-2,-4 12-4,-4 1-1,-9 3-2,5 1 0,4 1 0,-5 4-2,-3-1 0,4 7 1,-5-3 0,1 2-1,0 1 0,-1-1 0,-3 2 3,-1-5 0,1-7 1,-1 6-2,1 1 0,-1-7-1,5-1 1,-8 4-2,7-3 0,-3-1 1,-1-4 1,5 1 1,4-2 2,3 5 0,-3-3 1,0-2-2,8-1 2,-4-3-1,8 1-1,-9-2 0,9 4 1,0-4 2,0-4-1,4 5 3,5 2-3,-1-2 1,12-2-2,-3 1-2,7 1-1,5-4 0,0 1-2,-1-1 1,-3 2-2,-1-2 0,1 4-4,4-1-4,-5-2-4,-3-2 0,-1 1-2,-4-3-3,1 0-4,-1 1-8,-4-1-8,5 0-11,-5 0-9,17 7-4</inkml:trace>
  <inkml:trace contextRef="#ctx0" brushRef="#br0" timeOffset="290526.6172">17747 10235 362,'0'0'54,"0"0"-6,0 0-5,0 0-7,0 0-6,0 0-1,0 0-5,0 0-5,0 0-4,0 0-3,0 0-8,0 0-8,0 0-10,0 0-9,0 0-9,0 0-13,0 0-14,-12 22-10</inkml:trace>
  <inkml:trace contextRef="#ctx0" brushRef="#br0" timeOffset="291393.6668">17719 10294 260,'0'0'31,"0"0"0,0 0-2,0 0-1,0 0-2,0 0-3,0 0-2,0-4-3,0 4 1,0 0 1,4-6-2,0 0-1,-4-1-1,12 1-4,-4 1 1,-3-4-4,3 2-2,4-2-2,-4-1 0,0 6-2,1-3-1,3 1 0,-4-1 0,0 7-1,0 0 0,1-3 1,3 3 0,0 0-1,0 0-1,-7 0 1,3 3-1,-4 1 0,8 5 0,-4-1 0,-8 2 2,0-1-1,0 4-1,4-4 1,-4 3-2,0 0 1,-4-1 0,0 2-2,-4 0 0,-4-4 1,4-1-3,-1 5 4,5-7-2,-4 4 2,0-4 0,4-3-1,4-1 0,-4 1 0,0-3 2,0 3-2,4-3 1,-5 0 1,5 4-2,0-4 1,0 0 0,0 0 0,0 0 0,0 0 0,0 0 0,0 3 0,9 0 0,-5-3 0,4 3 0,0-3 2,4 3 1,-3 1 2,-1-1 0,4 0 0,-4 2-1,4 1 0,-7 0 1,3 4-2,0 3 0,-4-2-1,0 1-1,0 1 0,-4-2 0,0 2 1,0-3-2,0 2 1,0-4 0,0 2 1,-12-1 1,4 4-2,0-2 2,-5-4-2,1-1 0,0 0 0,-1 1 0,5-4-2,-8-3 1,0 0-3,-1 0-4,5 0-1,0 0-5,-1 0-4,5 0-9,0-3-13,0-4-11,0 1-12</inkml:trace>
  <inkml:trace contextRef="#ctx0" brushRef="#br0" timeOffset="292283.7177">18218 9767 379,'0'0'44,"4"-3"-6,-4 0-8,0 3-5,9-3-5,-1 3-5,8-6-5,-8 2-2,5 1-1,3-2-7,-4-1-1,1 0-6,-1 6-2,4 0-8,1 0-5,-9-3-4,4 3-5,-4 0-4,-4 0-3,4 0-5,13 0-3</inkml:trace>
  <inkml:trace contextRef="#ctx0" brushRef="#br0" timeOffset="292497.7299">18300 9930 264,'0'0'33,"0"0"0,0 0-1,8 0 2,-4 0-2,5 0-4,-1 0-3,-4 0-7,8 0-5,-4 0-3,5-4-3,-5-2-3,4 0-7,4-4-7,-3 2-5,-5 2-7,4-1-4,1 1-7,3-3-5,-4 2-3,29 2-4</inkml:trace>
  <inkml:trace contextRef="#ctx0" brushRef="#br0" timeOffset="293217.7711">19209 8257 157,'0'3'20,"0"-3"1,0 4-1,-4-4-3,4 6-1,0 5 0,-8 2-3,0-1 4,3-7-4,1 8 4,0-4-3,0 1 1,-4 3-2,0-5-1,4 8-2,-4 1-1,3 5 0,-3 2 1,0-2 0,4 2 0,-8 3 2,3 5 1,1-2 1,-4 1-2,8 5 0,-4 4-3,0 0 0,-5 2-1,5 5-1,-4-1-2,-1 1 2,5 3 0,-4 2-1,4 5-2,-4 9 0,-1 3 3,9 1 0,-8-3-1,4 2 2,0 1 1,-5-4-1,9 3 0,-4-3-2,0 4 1,4 5-1,0 1 2,4 1-1,0-1-2,0-6 2,0 0-2,0-2 1,0-11 0,8 2 1,4-8-1,0-2 0,1-6 2,-1 3-2,0-3-1,5 0-2,-1 2 1,0-7-2,5-1 0,-5-4-1,5-3-1,-5-3-1,4-1-2,-3-3-3,-1-3 0,-3-3-1,-1-1-5,4 0 1,-12-2-1,4 2-3,1-5 0,-5 2-2,0-4 0,0 1-7,-4-2-9,0-2-11,0 1-12</inkml:trace>
  <inkml:trace contextRef="#ctx0" brushRef="#br0" timeOffset="307242.5733">19676 8575 314,'0'-6'38,"-4"3"-4,4-1-5,4 1-5,-4 3-4,0 0-3,0 3-2,0-3 1,0 0-4,0 0 2,0 13-1,0 1 0,0-1-1,0 0-1,0 6-1,0-5 1,4 5-3,0 2-2,0 0-1,0-2-1,0 1-2,0 3-1,0 1 0,0 4-1,1-10-3,-1 2-3,-4 6-4,0-9-5,0 9-4,8-6-9,-8-1-7,0-3-5,0 2-5,0 2-5</inkml:trace>
  <inkml:trace contextRef="#ctx0" brushRef="#br0" timeOffset="312005.8457">19975 10553 213,'0'0'34,"4"-7"-1,-4 7 1,4-4-2,-4-3-1,4 7-1,-4-6-5,0 3-3,4-4-1,0 4-1,-4-3-2,0-4-2,0 2-3,0-1 2,0-4-4,0 2 0,0-5-2,0 3-1,0 4 0,0-2 0,-4-2-1,0 3 1,4 2-3,-4-1-1,-4-1-1,3 1 0,-3 4-1,0-3-1,0 5 0,-4 1 0,3 2-1,-3-3 0,0 3 0,-4 0 0,3 3 0,-3 2-1,-1 8 2,5 0-1,-4 2 0,-5 0-1,1 1 1,4 1 0,-1 9-2,5-6 1,0 1 0,3 8 0,-3-2 1,0 3 0,4 5 0,4-2 0,-1 4 0,1-4 0,4-3 0,0 2 0,4-2 0,5-9 0,3-2 0,0-5 0,9-1 0,-1-10 1,5-3 3,-1-3 0,1-6 0,3-6 2,-3-7 1,4-8 1,-5-4-2,1 1 3,-5-2-2,1 5-1,-5 0-1,-4-1 1,1 6-2,-9 1 0,-4 3-1,0 2-2,0 0 0,0 5-4,-4-5-3,-4 5-2,-9 1-5,9 3-2,0 4-4,-9 0-3,13-2-4,-8 1-7,4-2-9,0-1-8,-1 5-8</inkml:trace>
  <inkml:trace contextRef="#ctx0" brushRef="#br0" timeOffset="312942.8993">19692 8456 179,'0'-3'29,"0"0"-1,0 3 2,0 0-3,0-4-3,0 1-1,0 0 0,0 3-3,0 0-2,0 0 0,0 0-2,0 0 4,0 0-1,0 6-4,0-2-2,4-1-2,-4 11-2,4 2 3,-4 0-2,4 1-2,-4 6 0,0 0 0,0 4 0,0 5-1,0-2 0,0 4-1,0-1 2,0 4-3,0-1-1,0 1 0,0 3-2,0-7 0,4 4 0,-4-2-1,0 1 0,0-6 0,0 1-1,0-6 0,0-1-7,5 0-1,-1-12-4,-4 4-5,8-5-6,-4-1-8,0-4-10,0-6-9,-4 3-11</inkml:trace>
  <inkml:trace contextRef="#ctx0" brushRef="#br0" timeOffset="315789.0621">19807 9566 137,'0'-4'14,"0"-2"0,0 6 2,0 0-1,0-3 1,0 0-6,-4-1 1,4 1 5,0-1-4,0 0 0,0 1 2,4 0-1,-4 3-1,0-3-2,0 0 3,0 3-1,0 0 2,0 0-2,0 0-1,0 0 5,0 0 0,0 0 3,0 0 5,0 0-2,0 3-1,0 13-4,0-2-2,0 8-2,0-1 0,0 1-4,0-1 0,0 3-3,0 4-1,0-4-2,0 3 0,0 2-2,0-5 2,0 6-3,0-5-4,0-4-3,0 9-1,0-4-4,0-6-5,0 3-11,0-6-9,0-4-14,0-4-10</inkml:trace>
  <inkml:trace contextRef="#ctx0" brushRef="#br0" timeOffset="316626.11">20196 8208 201,'0'0'29,"0"0"2,0-6-2,0 6-5,0 0 2,0 0 1,0 0-2,0 0-1,0 9-1,0 1-2,8-1-1,-8 2-4,12 5-1,-4-3-3,-4 1-1,5 8-2,3 2 1,-4 10-2,4-1 1,1 7-1,-1 9-2,4 4 0,-3 1-1,-1 1 1,4 2-1,-3 2 1,3 2-1,-4 1 1,0 1-1,5-1 1,-1 8-2,-4-3 2,1 3 0,-1 2-1,0-3 0,-3-2 3,-1-2-1,-4 2 0,8-3 0,-4-2-2,-4-2-1,0 12 0,1-2-2,-1 3 3,0 0-3,4 0-1,-8-5 1,4-4 1,-4-4 1,0-4-1,0 0 0,-4-7 0,4-1-2,-4 1-1,-8 3 1,-1-2 0,1-9-1,0 5 1,-5 0-2,-3 0 1,-1-6-3,1 3 2,-1 0-2,1-3 1,-5-4 1,1-2 0,-1-1 0,1-3-3,-1 2-2,1-2-4,-1-3 1,5-1-6,-1-9-3,1 5-7,-1-7-7,5 1-11,-1-7-14,-32 18-15</inkml:trace>
  <inkml:trace contextRef="#ctx0" brushRef="#br0" timeOffset="437244.009">5523 16847 140,'0'-7'31,"0"1"-1,0 0 2,0-2 2,0 1 0,0-5 1,0-1 1,-4 8 1,4-8 4,0 4-6,0 2-4,0 4-4,0 0-3,0 0-5,0-3-4,0 6-4,4 0-2,-4 0-1,0 0 1,8 6 1,4 10 0,1 8-1,-1 15-1,0 7-1,4 1 0,1 2-2,-1 2-2,5 1-1,3-3 1,1 4-1,3-5-1,-3-2 2,0 0-3,-1-6 0,1-4-2,-5 1-2,1-4-3,-5 4 0,-4-4-3,1 5-1,-1-4-3,-4-4-3,0 0-1,0-6-6,-3 4-6,-5-7-7,0-5-6,0 0-4,0-8-7</inkml:trace>
  <inkml:trace contextRef="#ctx0" brushRef="#br0" timeOffset="437572.0277">5928 16645 366,'0'0'44,"0"0"-4,0 0-9,-8 3-5,8-3-6,-4 3-5,-4 11 0,-1 2-2,-3 8 0,4 2 0,-4 10-1,-1 4-1,1 6-1,0 5-2,-5 4-1,1 3-1,0-3-2,-5 1-1,5-2 0,-1-1-2,-3-1 1,4-1-1,3-2 0,1 0 0,-4 1-2,3-6 1,5 2-4,4-6-2,0 0-3,-4-13-5,4-2-5,0-9-4,4-5-8,-4-1-9,-1-10-11,10-16-12</inkml:trace>
  <inkml:trace contextRef="#ctx0" brushRef="#br0" timeOffset="437781.0397">6223 16956 408,'4'0'44,"0"-6"-10,8 3-8,-3-4-7,7 6-5,-4-6-3,0 1-4,5 0-2,-1-1-6,5-2-7,-5 2-10,-4 0-4,1-3-10,-5 4-6,4-4-8,9 7-11</inkml:trace>
  <inkml:trace contextRef="#ctx0" brushRef="#br0" timeOffset="437994.0519">6227 17262 405,'0'0'49,"0"0"-10,0 0-8,0 0-4,0 0-9,4 0-3,8-5-4,5 2-3,-1-10-3,0 0-5,5 4-3,-1-3-1,1 0-6,-1 2-5,1 4-10,-1-2-7,1 5-8,-9 0-6,4 3-4,34 0-2</inkml:trace>
  <inkml:trace contextRef="#ctx0" brushRef="#br0" timeOffset="438412.0758">7070 16764 293,'-4'0'34,"4"-6"-7,-4 2-5,-4 1-2,4 0-5,0-6-3,-4 7 0,-1-4 2,1 2-2,0-2-1,-4 3 1,8 0-1,-13-4-1,13 4-1,-4 3 2,-4 0-2,-1 3-3,5 0 2,-4 7-1,-4 3 0,7 4 0,-3-1 2,4 5-1,0 1 2,0 2 1,3 0-2,-3 8 1,4 1-2,0 3 1,4 1-1,4 0-2,-4-1 2,8 1-1,1-4-2,3 2 1,0-2-2,4-5-2,1-3 0,-1-8 0,-3-1-1,3-5-1,0-1 1,1-4 0,-5-2-4,8-1-5,-3-3-2,-1-3-5,-4-1-5,5 1-7,-5-10-15,0 2-12,1-1-11</inkml:trace>
  <inkml:trace contextRef="#ctx0" brushRef="#br0" timeOffset="438620.0877">7414 17301 455,'0'3'63,"0"4"-13,0 2-8,0 7-9,0-5-8,-4 5-4,4-1-9,0 4-1,4 1-4,-4-1-3,8 2-6,-8-2-4,5 2-6,-5-2-4,4 2-4,-4 1-8,4-8-9,-4 2-13,0 0-13</inkml:trace>
  <inkml:trace contextRef="#ctx0" brushRef="#br0" timeOffset="439310.1271">7996 15920 223,'0'0'38,"0"0"-6,0-3-5,0 3-2,4 0-4,-4 0-6,0 0-1,0 0-4,0 0 3,0 0 1,0 0 2,0 0-1,0 0 2,0 6-2,0 4 0,-4-3-3,4 13 0,-5-1-3,1 1 1,-4 4-2,-4 5 0,4 1 1,-5 0 0,1 7 0,4-1-3,-4 4 1,-1 3 0,1 3 1,0 0-2,0 3 0,3-1 1,1 1 1,0 4 1,0 6-1,8 1 1,-8 4-1,4 7 2,4-1-2,0 0 0,0-3 0,0 1-1,4-4 0,0-2-1,4-2 0,0-1-1,4 1-2,-3-4 0,7 1 0,-4-1-3,0 1 2,1-4-1,3-7 0,1 0-1,-1-3 0,-4-3 0,5-7-4,-1-3-5,0-3-1,-3-1-5,-1-6-2,4-4-3,-3-2-6,3-4-5,-4-4-12,5-2-16,-1-4-11</inkml:trace>
  <inkml:trace contextRef="#ctx0" brushRef="#br0" timeOffset="439698.1493">8659 15874 419,'0'0'42,"0"3"-8,0-3-7,0 6-5,-4 7-5,4-2-3,0 2-5,0 4 0,0 2-3,0 4-2,0-3 1,0 1-4,0-2 1,0 8-1,0-2 0,0-1-2,0 0-3,0-2-3,0-1-5,0 1-10,-4-4-8,4-2-9,0 0-6,0-2-9</inkml:trace>
  <inkml:trace contextRef="#ctx0" brushRef="#br0" timeOffset="439982.1656">8384 16764 345,'0'-3'50,"0"0"-7,0 3-6,0 0-7,9 0-7,3 0-8,0-7-2,5-2-5,-5 6-1,0-5 0,5 4-7,-5-2-2,4 3-2,-3 0-2,-1 3-3,0 0-6,-4 0-4,0 0-6,-3 0-3,3 3-5,-8 0-4,4 3-3,4 28-10</inkml:trace>
  <inkml:trace contextRef="#ctx0" brushRef="#br0" timeOffset="440233.1799">8814 16635 329,'0'-3'53,"4"0"-3,-4-4-7,0 4-7,0 3-8,0 0-7,0 0-6,0 0-5,0 0-2,0 3-1,0-3-3,0 7 0,0 9-1,0-2-1,0 5 0,0 5 0,0 1-3,0-1 1,0-3-2,0-2-4,0 3-2,0-1-3,0 0-6,0 1-6,0-6-7,0 1-5,0-1-7,0-2-4,0 48-10</inkml:trace>
  <inkml:trace contextRef="#ctx0" brushRef="#br0" timeOffset="440484.1943">8839 17265 339,'0'0'61,"0"3"-7,-4 3-12,0 4-6,4 1-8,0 2-6,-4 3-4,0 4-5,4 2-2,-5-4-3,5 6-2,0-5 0,-4 5-3,0-2 0,4 5-1,-4-2-1,0 2-3,4 0-6,0-4-1,0-6-3,-4 5-4,4-7-7,0-2-6,0-4-10,4-4-10,-4-5-7</inkml:trace>
  <inkml:trace contextRef="#ctx0" brushRef="#br0" timeOffset="440936.2201">9072 15467 395,'0'0'44,"0"3"-5,0 3-6,4 12-5,0 7-4,13 2-3,-1 5-2,-3 1-3,3 7 0,4 3 1,-3 2-3,3 4 0,5 10 0,-5 1 0,1 12-1,-9 2 2,4 4-1,1-1-3,-5-1 0,4 0-2,-7-3 2,-1-3-1,-4 3 0,0 2 0,0 1-1,-4 1-1,0-4 0,4-3-3,-4 0 0,-4-2 0,-4-4-2,0 4 0,-1-8-1,-3-7-1,4 1-3,-4 5-5,-1-8-4,-3 7-3,4-8-5,0-6-5,-1 1-7,-3-9-6,8 1-9,-5-7-16,1-6-15,-29 38-2</inkml:trace>
  <inkml:trace contextRef="#ctx0" brushRef="#br0" timeOffset="441671.2622">9838 16996 431,'0'-3'37,"0"0"-8,0 3-7,0-7-7,4 7-4,4-3-1,4-5-4,1-1 0,-5 2-4,4-2 0,0 1 0,1-2 0,-5-2-2,0-1 1,0 2 0,-8 1-1,4-6 1,-4 4-1,0-3-1,0-4 2,0 2-1,-4 4 0,-4-3 1,4 2 1,-8 4 0,4 4 1,-5 3 1,5 0 1,-4 3 0,4 0-1,-1 3 0,-3 0 1,4 6 1,4 4 2,-4 3-1,-1 2 3,1 9-1,4 3-1,0 2 2,-4-2-1,8 0-1,0 3-2,0-1 1,0-2 0,0-3-2,4 0-1,4-4-2,0-6 0,5 2 0,-1-3-1,0-2 0,5-1 0,-5-3 0,4-4-3,1-4-2,-5-2-4,4 0-4,1 0-4,-1-2-3,0-4-5,5-1-8,-9-9-10,0 4-12,5-3-5</inkml:trace>
  <inkml:trace contextRef="#ctx0" brushRef="#br0" timeOffset="442360.3016">10206 15944 354,'0'0'43,"4"0"-2,-4 0-2,5-4-6,3 4-9,0 0-6,0-6-5,-4 1-2,0 2-3,0 3 0,-4 3 0,0-3-1,4 0 0,-4 0 2,0 0-3,-4 0-1,0 0-1,4 0-1,-8 4 1,0-4-4,0 0 2,0 0-2,-5 0 1,5 1 1,4-1-1,-4 0 0,-5 6 1,5-2-1,4-1 0,-4 0-1,0-3 1,0 6-1,8 4 2,-9-7-2,5 3 0,-4 1 1,8-2-1,0 1 0,-4 0 0,4-3 0,-4 10 0,4-8 0,0 4 0,-4-2 0,12 6 1,-8-2-1,0 1 0,0 1 0,4-7-1,-4 4 1,4-2 0,0-2 0,0 1 0,-4-1 0,9-3 0,-5 2 1,0-5-2,4 3 1,4-3 0,-4 0 0,-3 3 0,3-3 1,-8 0-2,8 0 1,-4 0 0,4 0 0,-8 0 0,0 0 2,0 4 1,0 11 0,0 1 0,0 2 0,0 1-1,0-2 0,-8-1 0,8-1-1,-4 0 0,-4 1-2,4-8 3,-5 2-2,1-1 0,4-2 0,0-1 0,-4-3 0,4-1-4,4 1-4,-4-3-5,0 0-3,-5 0-2,5 0-7,4 0-8,0 0-11,0 0-8,-4-3-3,8-8-3</inkml:trace>
  <inkml:trace contextRef="#ctx0" brushRef="#br0" timeOffset="442746.3237">10472 16244 298,'0'-3'37,"5"-10"-4,3 4-4,0-2-2,-4-5-3,0 1-5,4-4-1,0-3-2,1-2-4,-1 0-2,0-1-3,0-5-2,0 3 0,1 3-2,-1-2 0,0 3-1,0-11 1,-4 6-3,0-3 1,0 7 0,5-1 2,-9 8 1,4-6 1,-4 9 1,0-2 2,4 3-2,-4 5-1,-4 2 1,4 0 0,0 6-1,0 0-1,0 0-2,0 3-1,-4-3 3,0 9 1,-5 12-1,1 0 3,4 4-2,-4 2 3,4 7-2,0-1-2,0 2 0,4 2 1,0 5-3,0 3 0,0-5-1,4 1 0,4-8-4,4-2-5,-4-1-2,1-10-5,3 0-2,-4-11-1,4-3-8,1-6-9,-5-3-6,0-9-6,4-12-6</inkml:trace>
  <inkml:trace contextRef="#ctx0" brushRef="#br0" timeOffset="442950.3353">10391 15929 362,'0'4'58,"0"-8"-9,0 1-8,0 3-10,0 0-6,4 0-7,4 0-3,8-3-5,1-3-2,11-10-4,-7 8-6,7-2-4,-3 1-4,4-4-6,-1 8-7,-3-1-11,3-4-9,-7 1-10</inkml:trace>
  <inkml:trace contextRef="#ctx0" brushRef="#br0" timeOffset="443418.3621">11177 16287 334,'4'-3'50,"-4"3"0,0 0-7,0-3-9,0 3-6,0 0-5,4 0-2,0 3-2,0 3-5,0 5-1,0 5-4,0 0 0,0 5-4,0 4-1,5 2 0,-9 3-2,4 1-1,-4-1-6,0 2-4,4-2-4,-4 0-4,0 3-8,0-4-8,0-2-8,-4 0-5,4-5-6,-8 42-8</inkml:trace>
  <inkml:trace contextRef="#ctx0" brushRef="#br0" timeOffset="443617.3735">11041 16562 413,'0'0'50,"0"-3"-4,5 3-10,3 0-5,4-6-8,4 6-6,1 0-4,3-7-4,5 1-6,-1 1-6,1-1-6,4-4-4,-5 1-8,5-4-9,-5 5-7,-3-2-10,-1 1-4,54-25-9</inkml:trace>
  <inkml:trace contextRef="#ctx0" brushRef="#br0" timeOffset="443998.3953">12192 15972 360,'0'-3'47,"-4"3"-7,0-6-10,-9 3-9,-3-1-5,4 1-3,-1 3-5,-7 0-2,8 0-1,-5 0 0,5-6-2,4 6 0,-4 0 0,-5 3 2,1-3 0,4 10 1,-1-1-1,1 4 1,0-2 0,-1 8 1,1 2 1,0 4 0,-4 5 2,3 4-1,1 2 2,0 7-1,-1 3 1,5 4-3,-4-3 0,8 3 0,0-1-2,4-3-1,4-3-2,-4-3 0,16-4 0,-4-2-1,1-4 0,7-5-1,-3-7 0,-1-2 0,4-5-1,-3-5-1,7-6 0,-3 0-4,-1-6-5,1 1-2,-1-8-5,1 0-4,-1 4-5,-8 1-9,9-2-11,-13 1-10,4 3-6</inkml:trace>
  <inkml:trace contextRef="#ctx0" brushRef="#br0" timeOffset="444410.4189">12483 16739 416,'0'0'41,"4"0"-8,-4-2-6,4-1-6,-4-10-6,0 7-4,4-4-3,4 7-1,0 3-3,0-2-1,-3 2 0,3 0-2,0 2 1,0 1-1,0 3 0,-8 7 0,4-6-2,0 4 2,-4 1 0,0 1 1,0 3 2,0-2 1,-4 2 0,0 2 2,-4-2 1,4-2-1,0 8 1,-4-1 1,4-2-1,0-2-1,-1 6 0,1-6 0,0-1-2,4 0 0,-4-2-2,0 2-1,4-6 1,0-1 0,0-4-3,0 1 2,4-2-1,0-4-1,0 0 1,5 0-1,3 0-1,0-4-2,0-2-4,1-5-6,3-2-1,-4 0-6,1 1-6,-1-3-12,0 0-12,0 0-14</inkml:trace>
  <inkml:trace contextRef="#ctx0" brushRef="#br0" timeOffset="445091.4578">13244 15228 203,'0'0'35,"0"-3"1,4 0-2,0 3-1,-4-3-2,0 3-5,4 0-1,-4 0 0,0 0-5,0 3 0,0 0 0,0 0-5,0 7 0,0 9-2,-4 2-1,4 9 1,-12 2-1,-4 1-1,7 7-2,-3-1-1,0 3 2,0 5-1,-5 1 1,5 1-1,0 1-1,-5 4 0,5 8-2,0-2 1,-1 9 1,-3 4-3,4 3 1,-1 7 0,-3-4 0,4 4 0,4-7 1,-5 4-1,9-1 0,-4-3 0,4 4-1,0-1-2,4-2 2,0-1-3,0-3 0,4-1-1,4-9 0,4-4 0,1-5 1,3-1-2,0-6 0,1-1 0,-1-6-3,-4-7-1,5 7-2,-1-5-3,1-5-1,-1-3-3,0-4-1,1-3-2,-5-2-1,0-2-4,1-7-2,3-6-6,-4-3-9,5 0-13,-9-3-8</inkml:trace>
  <inkml:trace contextRef="#ctx0" brushRef="#br0" timeOffset="445492.4807">13752 15497 363,'0'-3'50,"0"3"-6,0-2-9,0 2-5,0 0-6,0 0-4,0 5-4,0 1-2,4 4 0,-4 12-1,0 5-3,0-3-2,0 8 0,0-2-1,0 0-2,0-3-1,0 2-1,0-5-1,0 6 0,0-2-4,0-1-6,0-6-3,0 5-6,0-3-5,0-2-9,0-2-13,0-3-7,0-2-5,-8 32-6</inkml:trace>
  <inkml:trace contextRef="#ctx0" brushRef="#br0" timeOffset="446008.5103">13608 16381 377,'0'0'50,"0"0"-11,0-5-7,0 5-7,0-3-6,0 3-4,9-3-5,3 0-2,-4-1-2,4 1-4,1 3 2,3 0-1,-4 0-2,5 0 0,-5 0 1,0-3-1,1 3-1,-1 0 1,-4 0-1,-4 0 0,0 3 0,0 0 0,-4-3 0,0 13 2,0-5 0,0 5 0,-4-1-2,4 3 1,-8 1 1,-4 0 1,4-2-1,3 5 2,-3-5 0,0 2 1,0 0-1,0-5 0,4 5 0,-5-2 1,5-1 1,-4 0-2,8-4-2,0-1 1,-4 5-1,4-3 1,0-1-2,0-1 1,0 5-1,0-7 1,0 0-1,0 1 0,4-4-1,0 0 0,0 0 0,4-1 0,5-2 0,-5 0-2,4-2-5,1-1-3,-1-6-4,-4-1-2,4 4-7,-4-1-8,5 1-12,-1 1-11,17-1-9</inkml:trace>
  <inkml:trace contextRef="#ctx0" brushRef="#br0" timeOffset="446245.5238">13875 16932 436,'0'4'49,"0"0"-6,0 6-11,0 3-7,-5 3-5,1-2-6,0 5-4,4 2-2,0 1-2,0 2-2,0 0-5,0-2-4,0-2-2,4 0-3,-4-3-3,0 2-4,0-3-7,0-2-6,4-1-4,1-3-10,-1-4-4,8 15-8</inkml:trace>
  <inkml:trace contextRef="#ctx0" brushRef="#br0" timeOffset="446730.5516">14280 15052 246,'0'0'31,"0"0"-2,0 1 1,0-1 0,4 4 1,-4 11-1,8 1-1,0 2-3,5 1-4,-1 11-2,0 0-3,0 7 2,1 9-3,-1 6-1,0 6 2,1 7-6,-1-2 4,4 6-3,-8 1 0,1-3-1,-1 6 0,0 3 1,0 3-2,-4 7 3,-4 0 0,0 0-1,0 0 0,0-7-3,0 1 1,0-7-1,0-6 0,-4-2-3,4-2-2,-4-2-1,0 1 0,-4 0-1,4-5 0,-4-8 0,-1-2-4,5-8-4,-4-2-3,-4-4-4,4 1-4,-5-7-5,1-2-3,0-1-4,4-2-9,-5-4-12,5 1-16</inkml:trace>
  <inkml:trace contextRef="#ctx0" brushRef="#br0" timeOffset="447530.5973">14931 16611 309,'0'0'38,"0"0"-1,0 0-1,0 0 0,8 0-8,-8 0-4,8 0-7,-4 0-2,4 4-4,1-4-5,-5 0-1,4 0 0,0 0-2,0 0 0,-4-4 2,5 1 0,-1 0-2,-4-3 1,4-4 0,-4 4 0,4-1-1,-4-1-2,1-1 1,3-1-1,-4-1 0,0-2 0,4 1 0,0-1-1,-8 2 0,4-2 0,-4-3 0,0 5-2,0-2 0,0 1 1,0 1 0,-4-2-1,0 3 2,-8 1-1,8 1 0,-4 2-1,-5 2 4,5 4 0,-4 0 2,0 0 1,-1 4 1,1 5 2,0 2-2,-1 5 1,5-2 2,0 5-1,-4 2-1,8 5 1,-4 1 0,-1 3-1,5-2-1,0 3 1,4 2-3,4-6 0,-4 5 0,4-2-2,5-6-1,-1 1 1,4-1-2,0-8 1,1-2-1,-1-4-3,4-4-5,5-6-5,-5 0-5,0-3-6,1-3-9,3-4-13,-7-4-11,36-51-16</inkml:trace>
  <inkml:trace contextRef="#ctx0" brushRef="#br0" timeOffset="448215.6365">15250 15767 376,'0'0'52,"0"0"-8,0 0-4,0 0-11,0 0-5,0 0-6,8 0-6,-4 0-2,5 0-3,3 0-2,8 0-1,-3 0-1,-1-3-4,5 3-5,-9-3-2,0 0-3,-4-1-3,1 1-3,-5 3-6,0 0-4,-4-3-4,0 3-5,0-3-6,0 3-2,0 6-6</inkml:trace>
  <inkml:trace contextRef="#ctx0" brushRef="#br0" timeOffset="448674.6628">15574 16052 395,'0'-3'48,"0"-1"-9,0-5-10,0-7-6,0 2-5,8-2-5,4-2-3,-4 2-4,4-3-2,1-1 1,3-4-2,-4 2-3,1-6 1,-1 1 3,0-4 0,1 4 0,-5-4 0,8 4 0,-8-4 1,5 0-1,-5-5-2,4 2 0,-8-2 0,4-2-2,-8 3 1,9-2 0,-5-1 0,4 1-1,-8 7 0,0 10 0,0 1 0,0 4 0,0 6 0,0 2 0,0-2 0,0 9 0,0 0-1,0 0 2,0 0-2,0 9 2,0 12 1,0 4 2,0 2 3,0 10 0,-4 9-1,0-3 1,4 5-2,-4 1-2,4 0 0,0 1 0,0-4-2,0-3-2,0-10-5,0-3-3,4-3-3,12-5-3,-4-7-4,1-6-6,-5-2-8,4-7-7,0 0-5,1-7-7,11-20-7</inkml:trace>
  <inkml:trace contextRef="#ctx0" brushRef="#br0" timeOffset="448882.6747">15574 15483 454,'0'0'56,"0"-4"-9,0 4-8,0-3-6,4 0-10,0 0-4,4 0-6,8-4-3,9 3-1,-5-3-6,9 1-5,-4-1-4,-1 1-4,5 0-4,-1-2-5,-3 5-4,0 3-7,-1-4-8,-7 4-7,3 0-10,33 0-10</inkml:trace>
  <inkml:trace contextRef="#ctx0" brushRef="#br0" timeOffset="449370.7026">16421 15828 241,'0'-7'46,"0"6"-1,0-3 2,0 4 1,0-3-9,0 0-6,4 0-5,-4 3-9,0 0 0,0 0-3,4 0-1,0 9-2,-4 15 0,0-6-3,0 10-4,0 3-1,0 2-1,0 4-1,0 2-5,-4 7-2,4-3-4,0-3-1,0-3-5,-4-4-3,4-4-4,0-6-11,0-7-3,0-4-8,0-3-4,-16 7-11</inkml:trace>
  <inkml:trace contextRef="#ctx0" brushRef="#br0" timeOffset="449589.7151">16253 16098 413,'0'0'53,"0"0"-8,0 0-9,4 0-3,9-7-10,3 7-4,0-3-6,5-9-2,3 2-6,1 2-6,-1 2-4,5-4-6,4 1-5,-4 2-6,-1-2-9,1 4-10,-1-5-9,54 1-14</inkml:trace>
  <inkml:trace contextRef="#ctx0" brushRef="#br0" timeOffset="449940.7352">17477 15721 279,'0'-6'33,"0"-4"-5,0-1-1,0-2-4,-4 1-4,0-1-2,-8-1-6,4 1-1,-5 3-4,1-1 0,-4 2 2,-1 2 3,1 4 2,-5 3 3,5 0-2,-4 3 1,-5 7 0,5 6-3,-1-2 1,-3 5 0,3 5-2,1 1 1,-1 2-1,5 4 0,-1 2-1,1 0-1,0 14-2,3 5-1,5 0-1,4 2 0,0 2-2,4 1-1,0-4 0,8-4 0,-4-3-2,9-6 2,3-10-2,-4-3 0,5-5 1,-1-4-2,4-2 1,9-3 0,-8-9-3,7-1-1,-3-3-4,-1 0-4,1-3-7,-1 0-4,-3-2-9,-1-1-12,-7-4-10,3 4-7</inkml:trace>
  <inkml:trace contextRef="#ctx0" brushRef="#br0" timeOffset="450420.7626">17752 16456 421,'4'0'43,"0"-4"-6,0 4-8,4-3-5,-8 3-7,8-6-4,-4-1-2,0 4-4,9 0-1,-5-3-1,4 4-2,0-3-1,-3 5 1,3 0-1,-4 0-2,4 0 0,-3 0 1,-1 0-1,-4 5 1,4-3-2,-4 1 1,0 6 0,-4 4 0,0-5 1,0 5 0,-4 3-2,0-2 0,-4-1 2,0-1 0,-5 1-2,1-5 2,4 5-1,4-4 0,0-2 0,0 1-1,0-5 0,-1 3 1,5-3 0,0 4 1,5-7 0,-1 3-1,-4 0 0,12-3-1,-4 3 2,4-3-1,-3 4 0,-1-1 0,4-3 0,0 1-1,-4-1 2,5 7-1,-1-4 2,-8 6 3,0-2 3,0 5 2,-4 3-1,0 1-1,-4-2 2,0 5 2,-4-1-4,0-3 2,-5 3-4,-3 1 0,4-3-2,4-2-1,-5-1 0,9-4-3,-8-2-3,0-4-4,4-3-7,3 2-4,-7-2-8,4 0-11,4-2-16,-4-4-15</inkml:trace>
  <inkml:trace contextRef="#ctx0" brushRef="#br0" timeOffset="451063.7994">18759 14824 300,'0'-1'31,"0"1"1,0 0-4,0 0 1,-4 1-4,4 12-2,0 3-2,-5 2-1,1 1-2,-4-2-3,-4 2 2,4 2-4,-5 1 1,1-1-1,0 7-2,4-1 1,-5 0-2,-3 4 0,-4 8 0,-1 4-2,1 10 0,-1 7 0,5 2-1,-9 5 1,5 3-1,-1 1-2,1-1 0,-1 0 1,5-4-2,0 7 1,3 9-2,-3 1 2,0 6-2,3-5 2,1-1-2,4 0-1,-4-4-1,7-3 1,1 4-1,4-1 0,0 1 0,4-1-1,-4-2 2,13-3-2,-5-7 0,4-3 0,-4-5-1,5-7-2,7-9-1,-4-5-1,-3-3-1,-1-11-2,4-3 1,1-2-3,-5-8-2,0 2-1,1-7-3,-1 0-3,0-3-1,1 4-7,-1-7-7,0 3-10,0-3-7,1 0-2</inkml:trace>
  <inkml:trace contextRef="#ctx0" brushRef="#br0" timeOffset="451468.8226">19152 15139 364,'0'-1'37,"0"-3"-2,0 4-2,0 0-6,0 0-3,0 4-6,0-4-2,0 8-2,0 7 0,0 9 0,0-1-2,0 4-3,0 3 1,0 6-3,0-1-1,0 2 0,0 3-2,0-1-1,0-2-2,0 0-4,-4-4-5,4 0-3,0-2-6,-4-3-6,4-1-9,0-3-10,0-2-8,0-1-4,-5 47-4</inkml:trace>
  <inkml:trace contextRef="#ctx0" brushRef="#br0" timeOffset="451880.8461">19135 16125 339,'0'-3'49,"0"3"-7,0 0-6,0 0-6,0 0-7,0 0-5,0 0-6,0 0-1,4 0 0,-4 3 1,0 6-1,0 6-1,0 4-1,0-2 2,0 9 0,0-2 0,-4 1-5,4-1 0,0 3-2,0 0 0,-4-2-2,0-1 0,0 2 0,0-3-2,4-2-2,-4-2-4,4-3-3,-4-2-4,0 5-1,4-6-6,0 2-6,0-3-10,-4-1-9,4-1-6,0-1-4</inkml:trace>
  <inkml:trace contextRef="#ctx0" brushRef="#br0" timeOffset="452438.8781">19279 17168 217,'-4'-3'23,"4"-1"-2,0-2 1,-5 0-4,5-1-1,-4-1-1,4 2 0,0-4 1,0 4-1,0 0 2,-4-1 2,4-1-1,-4 2 3,-4-3-3,8-1-1,-4 5-2,0-1-3,0-4-1,0 4-1,-5 0-1,1-1-1,0 4-2,-4 0 0,-1 3-1,5 0-1,-4 0-1,0 3-1,-1 3 2,5 4-1,-4 3 0,0 1-1,-1 2 1,9 0-2,-4-2 1,0 5 0,4 2 0,-8 1-2,12-1 2,-5 3-1,1-2-1,4-1 0,-4 1 1,4-8-2,4 2 0,0 0 2,5-3-1,-1-5 0,4 1-2,-4-6 2,5-3-1,3 0 0,-4-3 0,-8-3-3,9-5-3,-5-5-2,4 3-5,0-3 0,1 2-3,-1-10-6,0-1-10,5-3-10,-1-3-10</inkml:trace>
  <inkml:trace contextRef="#ctx0" brushRef="#br0" timeOffset="453000.9102">19524 14818 298,'0'0'29,"0"0"4,0 6-3,0 10 3,4 2-1,-4 1-4,13 3-5,-5-1-1,4 3-4,4 7 0,1 3-1,-1-1-2,1 4 2,3 9-1,1 3 0,-1 5-3,0 11 0,1 5-1,-5 7-2,-3-1-3,-1 3 2,-4-2-1,0 5 2,-8-5 1,0 2 1,0 7 1,0-3 0,-8-1-2,4-5 0,0-1-1,-4-3-1,0-3-1,3-2-2,-3 2 0,4-3-2,-8-2-1,8 2-1,0-3-1,-5-2 1,-3-2-2,4-4 1,0-4 0,0-4 0,-5-5-3,5-3-3,-4-5-3,4-2-6,-5-3-1,5-3-5,-4-3-3,-4-5-3,3 2-5,1-2-5,0-3-10,4-5-14,-5-2-12,-11 22 1</inkml:trace>
  <inkml:trace contextRef="#ctx0" brushRef="#br0" timeOffset="453690.9497">20212 16443 346,'0'0'36,"4"0"-4,-4 0-2,0 0 1,8 0-7,1 0-4,3 0-6,0 0-3,0-3-2,5-10-2,-1 2-4,0-2 0,-3-3-1,-1 2 0,-4-2 0,0 0-1,1 2 3,-5 1-1,0-3 0,-4 2 0,0-2 0,-4 2-2,0 1 3,-5 3 0,1-2 0,4 7 0,-12-1 1,3 6 1,1 0 1,4 0 0,-4 3 0,-1 1 2,5 12-2,-8 0 0,8 2 0,0 1 1,-5 2 0,5 4 1,0-1-1,8 3-1,-4-2 0,0 5-1,4 1-3,0-4 2,8 1-3,0-1 0,4-1 0,1-2-1,7-5-5,1-5-3,-1-8-4,5 1-5,-1-1-6,1-6-4,-5 0-11,1-9-11,-1-4-13,37-36-13</inkml:trace>
  <inkml:trace contextRef="#ctx0" brushRef="#br0" timeOffset="455125.0317">20605 15629 433,'0'-3'47,"0"3"-9,0 0-8,0 0-10,4 0-3,4 0-6,5-7-1,-1 7-4,0-4-3,5-3-2,-1 4-4,0-3-1,-3 2-2,3-2-4,-4 0-1,1 3-5,-1 1-5,-4-1-3,0 3-3,-4-3-6,4 3-5,-3 0-4,3 11-9</inkml:trace>
  <inkml:trace contextRef="#ctx0" brushRef="#br0" timeOffset="455863.0739">20965 15890 241,'0'0'35,"0"-4"1,9 1-7,-9-3 2,8 0-4,0-9 0,8-1-2,-3-3-2,3 2-4,4-6-1,-3 3-1,-1-4-4,5-5-1,-5 6 0,0-8-1,5 0-2,-9 0-2,0 1-3,5-6 2,-9-1-3,4 0-2,-4-2 1,1 0-1,-1 5 2,-4-5-2,0 3 0,0 6 0,0-1 0,-4 6-2,0 1 2,0 7-2,0-2 1,0 6 0,0 3 1,0 2 0,0 5-2,0-3 0,0 3 1,0 3 0,0 0 0,0 0 0,0 3 0,0 3 2,0 8 0,0 2 3,0 8-2,0-2 2,-4 9 1,4 5 1,-4 1-1,-4 9 0,8 0 0,-4 3 0,0 1-1,4-6-2,-4 2 1,4-3-2,0-6 2,0-1-4,8-4 2,-4-5 0,8-6-2,-4-2 0,9-5 0,-5-4 0,0-1 0,1-6-1,-1-3-4,0-3-2,0 3-4,-3-6-2,-1-4-3,0-4-4,-4-2-8,0 5-5,-4-5-11,0 0-7,0 2-6</inkml:trace>
  <inkml:trace contextRef="#ctx0" brushRef="#br0" timeOffset="456098.0874">21043 15327 419,'0'-3'51,"0"3"-6,0 0-7,0 0-8,0 0-2,4 0-4,8 3-3,5-3-5,7 3-5,1 0-2,4-3-3,3 0-1,-3 0-3,4 0-6,-9 0-3,1 3-7,4-3-3,-13 0-2,0 0-6,1 0-6,-5 0-11,0 0-11,1 0-14</inkml:trace>
  <inkml:trace contextRef="#ctx0" brushRef="#br0" timeOffset="459736.2954">4729 18152 208,'0'0'32,"0"0"-1,0 0 3,0 0-3,0-3 0,0 3-2,-5 0-4,1-4-7,0 4 2,4-6-3,-4 3-1,0-3-2,4 1-5,-4-5 0,0-2 0,-4 2-1,8 2 0,-4-2-2,-5 1-1,1-1-3,4-4 1,-4-2 0,-4 0 0,3 2 2,5-5-3,-12-2 1,4-1 0,4-2 1,-5 0-2,5-7-1,-4 0 1,4 1 0,-1-6-1,1 2-1,0-9 3,-4 0-2,4-6-1,-1 3 0,5 3 0,4 3 1,-4 1-1,4-1 1,0-3-2,0 0 1,4 2 0,0-6 0,0 5 1,5-1-2,-5-3 1,8-4 0,-4 7 0,5-11 1,-1 8-1,8-3 0,-3 6 0,3 0 3,5 6 0,-5 4-3,5 0 2,-1-1 1,1 3-3,4 0 1,-1 1 0,1 0 1,8-2-1,-5 2-1,1 3 1,4 0-2,-4-2 2,4 2 1,4 3-1,-1-4 2,1 7 2,4-4 3,5-2 0,-5 3-2,4-2-2,-8 3-1,4 2 1,0-8 1,-4 5-1,-4 2 0,3 5-1,10 1 0,-5 1-2,0-4 0,0 3 2,4 5-2,-4 2 0,-4-1 0,0 1 0,4 7-1,-8-4 0,4 3 0,-9-4 0,1 7 0,0-3 2,0 0-1,-1 3-1,-3 0 2,8-3-1,0 3 0,0 0 1,3 0 0,-7-3 0,8-1-2,-8 1 0,4 0 1,0 3 0,-5-5 1,5-1-2,-4 3 0,0-1-2,-1 1 4,-3 0-2,4-3-2,0 6 4,3-3-2,-7-1 0,8 4 0,4-3 0,0 2 0,0-3-2,4 1 4,-4 0-2,4 0 0,0-3-2,0-1 4,-4 4-4,8 0 4,-8-4-2,-4 1-2,4 5 4,4-3-2,0 1 0,0-3-2,8-4 4,-8 1-4,4-2 4,0-2-2,0 0 0,-4-1 0,-4-2 0,4 0 0,-4 2-2,0-5 4,0 4-4,0-1 4,0 1-2,4 0 0,-4-1 0,0 5-2,-4-1 4,0 2-2,0 0 0,-5 1 0,1 1 0,0 2 0,0-4 0,-5 1 0,5 1-2,-4-2 1,-1 0 1,1-2 0,4 4 1,-9-5-2,9 0 1,-4 4 1,3-2-2,1 1 1,0-6 1,0 8 1,4-8-4,-5 4 1,1 2 1,4-1 1,-4 2-2,-1-4 1,5 5 1,0-2-2,-4-2 0,0 5 1,-1 1 0,9 0 0,-8-2 0,12-2 0,-4 0 0,4-1 1,0 2 0,8-1-2,-8 1 2,9 2 1,-5 3-2,4-9 0,-4 3 0,0 1 1,4-1-2,5-1 1,3-2 0,1 7 1,3 0-1,-4-2 1,9-5-1,-4 4 0,-1-3 1,1 3-1,7-4 0,1 0 0,4 2 0,-1-5 0,-3 0-1,4 2 1,-4-2 0,-5-1 1,5 1-1,4-3 0,0 1 0,-5 2 2,1-1-2,0-2 1,-5 5-1,1-6 0,3 0 0,-7 1 0,4 1 0,-1 2 1,5-3-2,-9-5 1,5 7 0,-5-5 0,1 6 0,4-5 1,-13 2-1,8 5 0,1-5-1,-1 4 2,5-1-1,-4 1 0,-1 10-1,-4-5 1,1 1 0,-1-1 1,-3-3-2,3 6 1,-4 0-2,9-2 2,-1 5 0,-3-2 1,3 0 0,1 1-1,-5-5 0,1 4 1,-1 0 1,0-4-2,5 5 2,3-4 0,1 2 1,-4 1 0,-1 3 0,5-3 0,-5 1-2,-3-2 1,3 4 0,1 0-1,3 3-1,5 0 1,0-3-1,-1 0 0,1 3 0,0 0 0,-1 0 0,-7 0 1,12 0 0,-1 0-1,-3 0 0,4 0 0,-4 0 0,-1 3 0,1-3 0,0 0 0,-1-3-1,5 0 1,4-1 1,4 1-1,-4-3 2,0-1-1,-4 6 0,-1-5-1,5-1 0,0 1 0,4-4 0,-4 4 0,4 0 2,-4 1-2,-4-2 0,-5 1 1,5 0-1,0-1 0,-4 4 1,3 2-2,1-6 1,-8 4 0,-1 0 1,1 0-2,-5 0 2,5-1-1,-5 4 0,1-3-1,-1 3 2,1 0-2,4-3 2,-13 3-2,8-3 2,-3 3-2,-5 0 2,9-3-1,-5-1 0,0 1-1,5 2 2,-1-6-1,-7 1 0,3 3-1,1-4 2,-9 1-1,4-3 0,0 4-1,1-2 2,3 1-1,1-4 0,-5 1 0,4 1 0,-7 5 0,3-4-1,-4 1 1,0 3 0,1-3 0,-1 2 0,-4 1 0,4 0 0,-4 3 0,4-2 1,1-1-2,-5 0 2,0 3-2,4-3 1,-4 0 0,-4 3 0,0 0 0,0 0 1,5 0-2,-5 0 1,0 0 1,-4 0-2,8 0 1,-4 0 1,4 3-2,-8 0-1,4 3 2,0 2 0,0 5 1,-4-7-1,-4 6 0,4-3 0,0 1 1,-5 2-1,1-4 0,12 2 0,-4-1 0,0 4-2,0-2 3,0 2 0,1 0-1,-6 3 1,1-5-2,0 5 1,-4-2 0,4 5 1,-4 3-2,-4-1 2,-1 0-1,-3 4 0,4 2-1,-4 0 1,-5 6 0,1 10 1,3 0-2,1 0 1,-4 7 0,-5 2 1,9 5-3,-9 2 3,1 1-1,3 2 1,-3-1-2,3 4 2,1-5-1,-5 14 0,-3 2 0,-1-1 0,0 1 0,1 3 0,-5 1 1,4-4 2,-3 1 0,3-4 1,-4 6 0,1 10 2,-5 0-2,-4 2-1,4 1 1,-4 0 1,-4-3 0,0-5-2,0 6-1,-4 2 1,4 0-1,-8-1 0,4 1 1,-4-6 0,-1-7-1,-3 1 2,4-7-2,4-7-1,-4-2 0,4 1 0,-5-4 0,5-3 0,0-2-1,0-8 0,0-5-2,4-4-2,-4-8-1,4 0-5,0-10-4,0-8-3,0-4-3,0-5-3,-4-4-7,4 0-8,0-7-16,0-12-1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2:03:18.59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963 2609 201,'0'0'24,"-9"0"2,5 0-3,0 0 3,0 0-3,-4 0-4,4 0 1,4 0-3,-8 3-2,0-3-2,3 3 1,1 4 0,-4-1 0,0 0-3,0-1 1,-5 1 1,5 4-2,-4 3 0,0 1-3,-1 2-2,-3-2 0,0 5-3,-1 0 0,1 2-1,0 0 1,-9 4-1,9-1-2,-5 3 4,1 2 0,-1 1 0,5 9 0,-5 1-1,1 3 0,-5 0 1,9 0-2,0 0 0,-5 0 1,9-3 0,0-4-1,-5 1 0,9-4 1,4 7 0,-4-4-2,8 1 3,-4-4 0,0 6-3,4-6 1,0 0 1,8 4-2,-4-4 1,4 1 1,4 12-2,1-7 0,-1 1 1,0 0 0,9 0 2,-5-1-2,9-2 2,-5-4-3,5 1 1,-1 1 1,1-5 0,-1-3 1,9-2-2,0-4 2,0-2 0,3-5-2,1 2 0,-4-6 0,4-1 0,0-4 0,4-2 0,0-3 0,-1 0-2,1 0 2,0 0-1,0 0-1,0-3 2,0 0-1,-4-3 0,4 1 0,-4-1-1,0 2 0,-1-2-2,1 0 3,-4-1 0,8-2-1,-4 1 0,-4-2-1,3-2 2,1 0-1,0 0 0,0-4-1,-4 5 0,4-8 2,-1 1-2,1-4 1,-4 1 1,0-1 0,0-2-1,3-3 0,-3 2 0,-4-2-1,4-4 2,-1-4-1,-3 5 0,-4-6 0,7-1-1,-3 1 0,4-4 2,-1 3-2,-3 1 1,0-1 1,-5 1 0,5-3 0,-4 3 1,-1-1 0,-8-3 3,9 4-1,-9-4 1,1 0-1,-5 1 2,-4-4-3,0 3 1,-3 3 0,-5 1-2,0-4 1,-5 4-2,1-1-1,-8 0 0,0 4 1,-5-2 1,5 5-2,-8-3 0,-1-1-1,5 1 1,-1-1 0,-7 3 0,8 0 0,-13-2 0,4 3 0,1 1 1,-1-1-1,1 3 1,-1 3-1,-4-5 0,1 6 1,-5-4 0,0 1-1,5 2 0,-9-1 0,4 7-1,-4-1 0,0 5 2,-4 1-3,4 4 3,-3 2 0,-1-1-2,0 2 2,0 3-2,0 3 2,4-3-2,0 0 2,-4 6-2,4 0 1,0 0 1,-3 3-2,-6 2 2,1 5 0,0 6-1,-4 2 1,4 3-1,-8 1 2,12 2-1,-4 0 0,8 5 1,-8-2 0,4 0 0,4 1 0,-4-3-2,5 2 2,-1 1-1,4-1 0,0 5 0,1-2-1,-1 1 1,4 2-1,5 1 0,-1-1 0,0 4-1,5 9-4,-1 2-7,5 5-4,-4-1-2,3-5-6,5 1-3,4-5-7,4 0-14,4-3-1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2:04:51.33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16 4361 291,'0'0'38,"0"0"-5,0 0 2,0 0-3,5 0-2,-5-3-3,4 3-4,-4 0-5,0-4-6,4 1 0,-4-2-2,0-11-1,4 1 1,-4 3-2,0-3-1,0 3 0,4 3-1,-4-4-3,-4 7-1,4-7 1,0 5 0,0-1-1,0-1-1,-8 1 0,-5 1 0,1-2-1,0 7 0,0 0 0,-5 0 0,-3 3 0,3 0 0,-3 6 0,-1 7 0,1 1 0,8 5 0,-5 2 0,1 1 0,-1 2 0,5 0 0,0 1 0,0 5 0,-1 0 0,5 2 0,8-8 0,-4 6 0,4-6 0,0-5-1,0 2 1,4-5 0,0 3 1,4-11-1,5-5 0,-1-3 0,0-3 0,1-2 0,3-14 0,-4-8 0,5-2 0,-5 2 0,4 0 0,-3-9 0,7-1 2,0-3 1,1-6 0,-1 0 3,-3-6-2,7 1 1,-7-8-2,-1 3 1,0-1-1,-3-2-1,-5 8 0,0-1 1,-4 6-2,0 6 0,-4 4 0,0 2-1,0 4 0,-4 5 0,4 7 0,-8 2 0,4 3 0,0 6 0,4 0 0,-4 4 0,4 3-2,-4 0-1,0 3 1,-1 5-1,-3 5 2,4 9 0,0 2-1,-4 6 1,4 10 0,0 6 1,0 6 0,4 9 0,-9 4 0,9-5 0,0 6 0,0-9 0,0-2 0,0-4 0,0 2 0,9-10 0,-5-7 0,4 1 0,8-7-1,-3-1 1,3-9 0,0-4 0,1-1 0,3-12-1,-3-3 2,3 0-1,0-3 0,1-5 0,-1-8 2,1-2-2,-5-7 0,1 1 0,-1-5 1,0-1 0,-3 3-2,-5 0 2,0 2-1,0 1-1,-4 5 0,0 1 2,-4 2 1,0 4-1,-4 0-1,0 6 0,4 0 1,-8 3 1,0 3-2,4 0-1,-4 0 1,-1 3 0,1 3-1,0 7 2,0-2-2,8 5 2,-4 0-1,4 1 0,0 1 0,-4 7 0,4-1 2,0-2-2,4-4 1,-4 4 0,4-1-1,4-2-1,-4-5 0,4-1 2,5 0 0,-5-1-1,-4-10-1,12 1 4,-8-3-1,5 0 3,-1-8-1,-4 2 0,4-10-2,1-5 2,3-7-1,1 0 0,-1-8 0,4-1-2,-7-6 2,7-3-2,-4 0 1,1-6-2,-1-5 0,-3 4 1,-1 2-2,0-4 2,4 8-2,-7 1 1,-5 7 1,4 5 0,-4 4-1,-4 3 0,0 5 0,0 6 1,0 5 1,0 1 1,0 7-1,0 0-2,0 3 2,0 0-1,0 0-1,-4 9 1,4 4-1,0 8 0,-4 12 2,4 4 1,-4 12 0,4 3 0,4 6 0,-4 0-2,4-3 1,-4 0-1,8-6-1,4 1 1,-3-7 0,3-4-3,-4-5-3,4-4-1,1-5-5,-1-7-3,0-2-3,5-5-3,-5-2-2,0-9-3,0 0-7,-3-6-8,3-5-8,-4-14-6,0-64-8</inkml:trace>
  <inkml:trace contextRef="#ctx0" brushRef="#br0" timeOffset="195.0111">1138 3960 432,'0'0'38,"0"3"-6,0-3-6,0 3-6,0-3-1,4 4-3,9-4-6,-1 0-1,12 0-3,-3-7-2,3-2-1,13-6 0,-4-4-6,0-1-4,4 1-8,-9 1-10,1 2-7,0 0-11,-5-1-8,46-23-11</inkml:trace>
  <inkml:trace contextRef="#ctx0" brushRef="#br0" timeOffset="546.0312">1891 3456 302,'5'-3'28,"-1"3"-1,-4 0 0,0 0-1,-4 0-2,-1 3-2,5-3 1,-4 3-1,4 7-3,-8 1-1,-4 5-3,4-2-1,-5 2-1,5 0-2,0 1 0,0 6-3,0-3 0,-1 6 0,1-2 0,-4 9-1,8 4 0,-4-4 0,0 7-2,3-4 2,1 7-2,0 3-1,4 0 0,0 1 0,0-5-1,0-2-2,0 0 0,4-3 1,-4-4-1,9-3-1,-1 2 0,0-8-3,0 3-4,0-2-3,0-4-2,5-5-3,-5 1-3,0-1-9,4-3-9,-3-2-5,3-5-11,0-2-3</inkml:trace>
  <inkml:trace contextRef="#ctx0" brushRef="#br0" timeOffset="1051.0601">2272 3734 367,'0'0'46,"0"-3"-4,0 3-6,0-3-6,-4 3-5,4 0-8,0 6-1,-8 1-2,0 10-2,0 5-1,-1 2 1,5 6-5,-8 9 0,4-3-2,0 4-1,-1-2-3,1 3-1,0 1 2,-4 1 0,4-4-2,-1 0-1,-3-6-2,4-3-2,0 0 1,-1-7-1,5-6-1,0-7 0,0-1 2,4-4 0,0-5 0,0 0 1,0 0-1,0-8-1,8-17 4,5-2-2,-5-4 1,4-2-1,0-4 1,5-6-1,-5-3 2,0 0 1,1-3 0,-1 0 0,0 7 0,5-4 2,-5 3 2,4 7 5,-3 4 0,-1 5-1,0 3 2,0 5-1,-8 5 0,5 1-3,-1 7-1,0 2-2,0 4 4,-4 4 1,0 8-1,1 9 2,-5 9-2,0 10-1,0 6 0,0 0-3,0 0-1,0 4-1,0-1 0,0-5 1,4-1-1,4-3-1,-4-3-4,-4-2-3,8-8-4,-8-4-1,4 0-6,-4-9-3,4-1-3,0-1-5,-4-2-6,4-5-5,-4-5-10,-4 0-6</inkml:trace>
  <inkml:trace contextRef="#ctx0" brushRef="#br0" timeOffset="1269.0725">2219 4092 443,'0'0'36,"0"0"-9,0 0-5,0 0-5,0 0-2,4 0-2,-4-3-3,4 3-2,8 0-3,1-10 1,3-1-2,0 2-2,-3 2-3,3-2-3,0-1-4,-3 5-5,-1-1-7,0 0-2,1-1-6,-1 4-5,0 3-3,0 0-4,1 0-1,11 16-7</inkml:trace>
  <inkml:trace contextRef="#ctx0" brushRef="#br0" timeOffset="1466.0838">2637 4025 269,'0'0'36,"4"0"-4,-4 0 3,8 0 1,0 0-2,-4 0-5,4 0-3,0 0-6,-3 0-4,3-3-5,0 3-3,4-6-1,-4-1-4,5 1 0,-1 1 0,-4-1-3,4-4-4,1 4-9,-5 0-8,0-1-4,4-2-4,-3 4-7,3-1-3,-4-1-6</inkml:trace>
  <inkml:trace contextRef="#ctx0" brushRef="#br0" timeOffset="1743.0997">3066 3606 360,'0'-4'40,"4"4"3,1 0-4,3 0-6,0 7-4,-4 2-5,4 7-3,5 2-4,-9 6-4,4 4 0,0 9-3,0-1-1,0 4-3,1 0-1,-1 6-1,-4 0-2,4 0-1,0-8-2,0-1-4,-3-2 0,3-5-3,-4-3-2,4-2-1,-4-4-5,4-2-4,0-8-5,-3 2-4,-1-3-2,-4-4-5,4-6 1,-4 0-5,12-16-13</inkml:trace>
  <inkml:trace contextRef="#ctx0" brushRef="#br0" timeOffset="1998.1142">3185 3912 331,'0'0'31,"-4"2"-2,-4 1 0,4 0-1,4 13-1,-8-3-5,8-2-3,-9-1-4,1 6-2,4 1 0,-4 2-4,-4 2 0,8 1-2,-9 5-2,5-3-1,0-2-1,4-1-1,0 1 0,0-1 0,-5-2-4,5-5-6,4 2-3,-8 0-9,8-2-11,-8-4-11,4-1-8,4 1-4</inkml:trace>
  <inkml:trace contextRef="#ctx0" brushRef="#br0" timeOffset="2271.1299">3672 3668 290,'0'-4'24,"4"4"-2,-4 4 9,0 4 7,4 4 2,5 4-7,-9 5-4,0 7-7,0 6-5,0-4-3,0 3-4,0 4-2,0 3-3,0-7 0,0 2-1,4 2-2,-4-4-1,4-3-4,0-3-5,-4-5-4,0-1-6,4-2-8,0-4-7,-4 0-4,0-8-6,0-1-4</inkml:trace>
  <inkml:trace contextRef="#ctx0" brushRef="#br0" timeOffset="2509.1435">3525 3774 409,'0'-6'45,"0"3"-15,8-1-2,-4 4-4,4-3-2,5 0-4,-1 1-4,0-4-2,5 3-6,-1 0-1,-4 0 0,9-1 0,-1 4-3,1-3-1,-5 0-4,5 3-6,-5 0-1,-4 0-6,5 0-4,3 0-8,-8 3-7,1-3-11,-5 3-7</inkml:trace>
  <inkml:trace contextRef="#ctx0" brushRef="#br0" timeOffset="2744.1569">3533 4270 337,'0'0'35,"0"0"-12,0 0-8,4 0-1,-4 0-3,4 0-1,9 0 2,-1 0 0,0-3 0,5-10-1,-5 4-2,8-1-2,-7 2-2,7 2-2,-4-1 0,1 1 0,3 0-5,-7-2-7,3 1-6,4 1-9,1 0-4,-5-1-8,1 1-2,3 0-3</inkml:trace>
  <inkml:trace contextRef="#ctx0" brushRef="#br0" timeOffset="3086.1765">3992 3440 407,'0'0'33,"0"0"-6,0 0 1,4 0-1,0 0 0,4 3-3,4 13-1,1 2 0,-1 4-1,-4 5-3,4 0-1,1 5-2,-1-5 0,-4 6-2,8 1-2,-3 2 0,-1 4-3,0 6 0,-4-6-1,1 6-2,-1 0-1,-4 0 0,0 0-3,0-1 1,-4 1-2,0-3 0,-4 0-1,-4-4-5,-4 1-5,-1-3-6,-3-4-6,0-1-5,3-5-7,-3 0-7,0-5-13,3-7-15,-32 37-5</inkml:trace>
  <inkml:trace contextRef="#ctx0" brushRef="#br0" timeOffset="3827.2189">4577 3992 386,'-4'0'44,"4"-5"-12,0 5-8,4 0-4,-4 0-5,4-1-3,0 1-4,4-7-1,5 1-3,-5 3-5,-4-1-10,4 1-8,0 0-8,-4-3-8,5 3-8,3-2-13</inkml:trace>
  <inkml:trace contextRef="#ctx0" brushRef="#br0" timeOffset="4010.2293">4618 4202 325,'0'0'32,"0"-3"3,0 3 2,8 0-5,-8 0-6,8 0-5,1 0-8,-1-5-2,4-2-3,0 1-8,1 0-8,-5-1-10,4-2-9,-4 2-9,-4 6-8,21-18-11</inkml:trace>
  <inkml:trace contextRef="#ctx0" brushRef="#br0" timeOffset="4438.2538">5167 3469 334,'-4'-3'43,"4"-1"-6,0 4-2,0 0-6,0 0-2,0 4-4,-5-1 0,5 5-7,0 11-1,0 2-1,-4 4 0,0 2-2,0 3-2,4 7 1,0-1-1,-8 14 1,4 12 0,4-2-3,-8 8 2,8-1-2,0 3 0,-4-3-2,-5 1 0,9 2 0,-4-6-1,0 4-1,4 5-3,-4-3 1,0 0 0,-4 3-1,0-1 0,4-5-1,-5-4 1,5-1 0,4-6-1,-4-5 0,0-5 0,0-3-2,0-4-2,0-5-2,-4 2-1,8-10-3,0-5-3,0-6-3,-4 0-5,4-12-3,0 6-5,0-9-9,0 0-12,0 0-8,0-9-10</inkml:trace>
  <inkml:trace contextRef="#ctx0" brushRef="#br0" timeOffset="5056.2892">5527 3628 339,'0'0'37,"0"-3"-2,0 3-2,0 0-3,4 0-6,-4 0-6,0-4-2,0 4-2,8 0 0,4-3-3,-7 3 1,3 0-2,0-3-1,0 3-3,4 0-1,-8 0-2,5-3 0,3 3-3,-4 0 3,0 0-1,-4 0-2,-4 0 0,13 0-1,-5 3-4,-8 3 1,0 7 0,0-2-1,0 2 0,-4 0 0,4-2 0,-4 2 3,-9-2-1,9 5 1,0 0 0,0-1 1,-4-3-1,4-6 1,0-3 1,0 3-1,4-2 1,0-1 0,0 0-3,0 2 3,0 4 0,0-6 0,0 4 0,0-1 0,4 1-1,0-4 0,-4-2 2,4 2-1,4 4 0,-8-1 0,4-6 3,0 7 0,0 2 1,-4-3 0,0 2 2,0 2 0,0 3-1,0 1-1,-4 2-2,0 0 1,0 1-1,-4-1 2,4 3-1,-4-4-1,-1-3-1,5-1 0,-4 2 1,0-3-2,0-1 1,-4-4 0,7-2-1,-3-3-3,4 3-4,0 0-1,0-3-8,-4 0-8,4-3-9,0-3-9,4-5-6,-4-29-16</inkml:trace>
  <inkml:trace contextRef="#ctx0" brushRef="#br0" timeOffset="5265.3011">5879 3900 360,'0'0'44,"4"0"-5,0 0-7,4-4-5,1 4-7,-5-3-6,8 3-3,-4-3-2,4-3-3,-3-1-2,3 4-4,-4 2-5,4-3-1,-3 4-6,-1-3-3,-4 3-7,4 0-10,0-6-7,4 6-6,9 3-10</inkml:trace>
  <inkml:trace contextRef="#ctx0" brushRef="#br0" timeOffset="5534.3165">6346 3559 356,'0'0'44,"4"0"-6,0 0-4,0 0 2,4 4-8,0 2-4,1 10-4,-5-2-1,4 2-5,0 0-1,0 1-3,4 6-2,-7-3-2,3 7-2,-4 2-2,4 1-1,0 0 0,-4 4 0,5-1-5,-1-1-4,-4-2-2,4 0-3,0-4-6,-4-2-6,4 0-8,1-2-6,-5-8-8,0-1-5,4 20-6</inkml:trace>
  <inkml:trace contextRef="#ctx0" brushRef="#br0" timeOffset="5747.3287">6448 3814 389,'0'0'44,"0"3"-6,-8 0-6,8 4-7,-8 0-5,-1 3-5,1 6-3,0 1-4,-4 2-1,0 2-2,3-2-2,-3 2 0,4 4-4,-4-4-4,-5 4-3,5-1-7,0-3-5,-5 1-8,9-4-11,0-2-12,-33 20-9</inkml:trace>
  <inkml:trace contextRef="#ctx0" brushRef="#br0" timeOffset="6198.3545">7582 3847 322,'0'0'28,"0"-3"-4,8 3-7,-4-3-4,5 0-6,3-4 0,-4 6-3,4-2-3,1-4-2,-5 4-10,8 0-9,-8-4-7,5 4-5,-5 0-2</inkml:trace>
  <inkml:trace contextRef="#ctx0" brushRef="#br0" timeOffset="6484.3708">8000 3536 358,'0'0'46,"4"0"-10,0 0 1,-4 0-5,0 0-4,0 0-5,0 6-5,0 5-2,-4 11-2,0-6-6,4 5 0,-9 3-3,5 4-1,-4-1-1,4 0-1,4 5-1,-4 2-3,0-4-5,4 0-2,-4 0-4,4 2-4,-4-5-4,4-3-7,0-2-5,-4-1-14,4-2-4,-9 32-6</inkml:trace>
  <inkml:trace contextRef="#ctx0" brushRef="#br0" timeOffset="7036.4024">8360 3579 297,'0'-4'30,"0"-2"-8,0 0-4,0-1-3,0 4-1,-4-2-3,0 2-4,-9 0-1,5 0 0,0 0-3,-8 3-2,8 0 0,-5 0 1,1 0 0,4 0 0,-9 0 3,13 3-3,-4 3 1,-4 2-1,0 2 0,3 2 2,9 1 0,-8 1-1,0 2-1,8 2 0,0-2 1,0 0 2,4 1 2,0 2 3,0-8 5,4 5-2,5-3 2,3-4-1,-4 3-2,-3 3 0,-1-8-1,0 4-3,0-2 3,0 7-1,1-5-3,-9 2 1,4-3-1,0 7-3,-4-4 0,-4 3-1,4-5-1,-4-5 1,4 7-1,-5-3-1,-3-7 2,0 2-3,0-2 0,-4 0 0,3 0 2,1-3-1,4 0-1,-4-3 0,-4 0-3,3-2 1,5-8 0,0-3 1,4 2-2,0-11 2,0 4-1,4-5 0,0-1 1,13 7 1,-5-9-2,4-1 2,5 6-1,-1-1 1,-3 1 0,3 3-1,-3 2 2,-1 3-1,0 5-1,1-2 1,-5 4-3,-4 2-2,-4 4-1,0 3-5,1-3-6,-5 3-2,-5 3-7,5-3-12,-8 7-9,-8 12-8,-46 44-4</inkml:trace>
  <inkml:trace contextRef="#ctx0" brushRef="#br0" timeOffset="7834.4481">6039 4602 320,'0'0'41,"4"-3"-5,-4 3-1,0 0-1,8 0-4,-4-3-6,4 3-5,4-3-3,-3-5-4,3-2-3,4 7-2,-7-6-3,3 2-1,0 7 0,0 0-1,1 0-1,-5 0 1,0 3-2,0 1-2,-4 2 2,4 7-1,-8 1-1,0 8 1,-4-1 0,0 4 0,4 2 1,-8 0 0,0-4 0,0-3 0,0 3 0,-1-3 0,1 2 0,-4-4 1,8 1 3,-4-5 0,-1 2 1,-3 0 1,8-2-1,-4-1 1,0 0-2,4-5 2,4 5 0,0-7-2,-5 0 2,5 4-2,0-7-2,0 2 1,0 1-2,0-3 0,5 0 0,-5 1 0,4-1 1,8 0-2,-4-3 0,0 0-3,5 0-4,-5 0-4,-4 0-2,0 0-4,4 0-4,-4 0-7,4 0-6,5 0-12,-9-3-6,29-7-8</inkml:trace>
  <inkml:trace contextRef="#ctx0" brushRef="#br0" timeOffset="8133.4652">7271 4761 286,'4'0'41,"0"3"-2,0 4 0,0-1-2,0 4-5,5-9-5,-1-1-10,-4 0-2,4 0-5,0 0 0,5 0-3,-9 0-4,4 0 0,-4 0-1,4 0 0,0 0-4,-8-1-5,8 1-3,-3-3-11,-1-1-2,4 1-2,0 0-6,4-3-5,-3 2-4,3-2-3</inkml:trace>
  <inkml:trace contextRef="#ctx0" brushRef="#br0" timeOffset="8632.4937">7766 4642 263,'0'-6'37,"0"-2"-3,0 5-6,0-7-4,0 4-2,0-7-1,4 5-3,-4-5-3,0 1 1,-4-1-3,4 5-2,0-2-2,-8 1 1,4-1-1,0 2-2,4 2-3,-4-4 0,-4 1-1,-1 3 0,1 4-3,0-1 1,0 3 0,0-3 0,0 3-1,-1 3 0,1 0 0,-4-1 0,4 1 0,-1 9 0,1-2-1,0 1 0,0 5-2,0-6 1,0-1-1,-1 5 0,5 2 1,4 0-1,0-5 1,0 2-1,0-3 1,0-4 0,4-1 0,0-2 0,9 0 2,-5-3 0,4 3 0,0-3 1,1 0 2,3-6 0,-4 1 1,1-11 2,3 4-2,-4-1 3,1 8-1,-1-5-1,-4 4 1,0-3-2,-4 2 0,5 7 0,-5 0-1,0 0 0,-4 3 1,0 1 4,0 2-1,0 18 0,0 8 0,-8-2-2,-1 3-2,1-3 0,-4 4 0,8 1-2,-4-5 0,-1 0-4,5 0-1,0-4-5,4-2-2,0-2-5,-4-8-7,4-1-6,0-5-3,0 0-8,4-3-4,-4-2-3</inkml:trace>
  <inkml:trace contextRef="#ctx0" brushRef="#br0" timeOffset="8823.5046">7959 4836 386,'8'-5'38,"-4"0"-6,4 5-7,0-3-5,1 0-6,-1 0-2,4 0-5,-8 0-1,8-1-6,-3 4-5,-1 0-5,-4-3-4,4 0-5,0-3-4,0-1-3,1 3-7,-1-6-5,0-14-12</inkml:trace>
  <inkml:trace contextRef="#ctx0" brushRef="#br0" timeOffset="9077.5192">8282 4450 357,'0'0'46,"8"-3"-1,-4 3-7,5 0-3,-5 0-4,0 0-4,0 6-2,4 0-1,0 9-6,5 4-4,-5-3-2,4 4-2,0 1-1,-4 11-2,9-2-2,-5-3 0,-4 2-1,5 1-2,-5 0-2,4-3-4,0-5-3,-3 2-2,-5-2-3,4-1-2,4-2-3,-4-1-3,1-3-4,-5-2-7,-4-5-6,8-2-10,-8-2-2,0-4-3,0 0-3</inkml:trace>
  <inkml:trace contextRef="#ctx0" brushRef="#br0" timeOffset="9283.5309">8475 4661 251,'0'0'35,"-5"0"-7,-3 3-2,0 1-2,0-3-4,-4 12 1,3-7-3,-3 7 1,4-2-1,-4 5-1,3 3-5,-3-2-2,4 3-2,-4-3-3,8 2-3,-5-3-6,1-5-8,4 2-4,-4-4-7,4-4-7,4 2-8,-4-4-3</inkml:trace>
  <inkml:trace contextRef="#ctx0" brushRef="#br0" timeOffset="9708.5553">8921 3205 301,'0'0'24,"4"3"3,4 10 4,-8 1 6,4 12 0,-4 4-2,0 3-6,0 10 1,0 3-4,-4 3-3,4 9-4,-4 7-1,-4 5-2,0 9-1,-1 7-3,1 0 1,4 0-2,-8-2-1,4-4-2,-5-1 0,5 1 0,-4-1-2,-4 4-1,7-5-3,1-2 1,4-9-1,-4-1 0,0-4-1,0-4-2,8-9-4,-9-3-4,9-9-2,-4-10-5,4-2-3,0-11-3,0 2-6,0-5-8,0-4-13,0-4-11,21-8-13</inkml:trace>
  <inkml:trace contextRef="#ctx0" brushRef="#br0" timeOffset="10247.5861">9302 4095 342,'0'0'39,"0"0"-6,0 0-3,4 0-2,-4 0-6,8 0-6,0 0-5,0-3-3,4 3-2,5-6-4,-9-1-8,4-4-8,-3 2-6,3-1-6,0 4-1,0-4-6,-3 2-4,3-4-11</inkml:trace>
  <inkml:trace contextRef="#ctx0" brushRef="#br0" timeOffset="10430.5966">9310 4270 271,'0'2'41,"0"-2"-8,4 4-3,0-4 0,-4 0 0,0 2-3,12-2-4,-4 0-5,5 0-8,-1-2-1,0-2-3,5 2-4,-5-4-9,4-7-8,-3 0-12,-1 2-10,4-2-6,-4 4-4</inkml:trace>
  <inkml:trace contextRef="#ctx0" brushRef="#br0" timeOffset="10835.6197">10014 3552 316,'0'0'26,"0"0"2,-8 0-2,4 1 0,0 12 2,-5-4-3,5 4-3,-4-2-1,0 2-3,0 3-3,-1-5-1,1 2-1,0 6-1,4-5-2,-4 5-2,0 2 0,-1 1 0,1 5-1,0 3 0,0 4 2,4 1-4,0 4 2,-4 3-2,3 2-1,1 1 0,0-2-1,0 0-1,0 0-1,4-4 1,0-2-2,0-1 2,0-2-1,0-1-1,4-1-1,0-2-3,0-3-2,5-1-5,-1 1-2,-4-7-4,0 6-2,8-6-4,-4-4-7,1 0-12,-1-14-8,0 4-4,21 20-3</inkml:trace>
  <inkml:trace contextRef="#ctx0" brushRef="#br0" timeOffset="11347.649">10190 3857 428,'0'-3'38,"0"3"-8,4 0-4,-4 0-4,4-7-2,0 7-4,4 0-1,-3 0-4,-1-3-4,0 3 1,4 0-3,-4 0-1,8 0 0,-12 3-2,8-3-1,1 0 0,-5 0 0,4 3 0,-8 1-2,0 8-1,4-9-1,-4 9 0,0 0-3,0-2 0,-4 1 0,4 5-1,-8-3 1,4-2 0,-5 1 0,1-2 1,0 1-2,0 2 2,4-7 2,4 4-1,-4-1 1,-4-2 2,8-6-1,-9 2 1,9 4-1,0-4 2,0 0-2,9-3 1,-9 3 0,8 4 4,-4-1 2,4-3-1,-4-1 1,4 1-1,0 0 3,5 0-1,-9 4 1,0 2 1,4 1-3,-8 1 1,4 2 0,0 2 2,-4 3-3,4 1 0,-4-5 0,-4 5 2,0-4-2,0 4 0,-4-6 1,0 2-1,4-3-1,-9 0-1,1-2-1,8-2 0,-8-2-1,-5 0 0,9 1-2,0-4-5,-4 0-4,3-3-3,5 0-4,0 0-6,-4 0-6,0-3-12,4-3-6,4-7-8,0-14-8</inkml:trace>
  <inkml:trace contextRef="#ctx0" brushRef="#br0" timeOffset="11542.6602">10464 4116 345,'4'0'38,"5"0"-3,-1 0-5,4 0-7,0 0-5,1 0-6,-5 0-2,4 0-4,0 0 0,1-3-7,-5 3-6,4-2-5,-4-4-8,0 3-4,1-7-7,-5 7-6,0 0-5</inkml:trace>
  <inkml:trace contextRef="#ctx0" brushRef="#br0" timeOffset="11831.6767">10845 3758 363,'0'-5'35,"8"5"0,-4 2-1,4 1-2,1-3-3,-1 3-6,0 10-5,4 3-2,-4-2 0,1 2-4,3 5-1,0 1-1,1 2-3,-1 1 0,0 2 0,0 4-2,-8-3-1,9 2-3,-5-3 2,0 4-3,0-4 1,0 4-4,1-3-3,-5-1-1,0-2-3,4-4-3,-4-5-3,-4-1-3,4 0-8,0-6-6,-4 1-6,0-5-4,0-2-6,-4 0-8</inkml:trace>
  <inkml:trace contextRef="#ctx0" brushRef="#br0" timeOffset="12033.6882">10996 3966 331,'0'0'44,"0"7"-9,-8 2-3,0 7-4,0 2-6,-4-1-4,-1 5-6,1-1-2,0 1-3,-1 2-2,1-2-1,-4 2-5,4 2-4,-1-6-6,-3-2-6,4-2-9,3 0-7,-3-4-11,4-4-3</inkml:trace>
  <inkml:trace contextRef="#ctx0" brushRef="#br0" timeOffset="12394.7089">11226 3520 332,'4'0'32,"0"0"7,4 6 5,0 7-3,5 7-6,-5 3-3,-4 1-5,4 6-4,0 5-2,0 3 0,-3 6-3,-1 1-4,0 1-2,0 0 0,-4 3-1,4-2-1,-4 0-1,0-1-5,0 0 1,0-3-3,0-3 0,0-3 1,-4-1-2,4-4-4,-8-2-4,-1-6-3,5-5-4,0-1-5,-4-2-4,8-2-4,-8-5-11,0-2-9,4-4-10,-17 16-15</inkml:trace>
  <inkml:trace contextRef="#ctx0" brushRef="#br0" timeOffset="13245.7576">11647 3579 251,'-4'-4'23,"4"1"0,0 0-4,0 0-4,0 3-2,0-3-5,0 3 0,0 0-2,0 0 0,0 3 4,0-3 3,0 0-1,0 3 1,0-3 1,0 6 2,0 1-2,0-1 0,0 2 1,0-5 1,0 7-3,-4 6-2,-4-5-1,0 1 0,0 4-3,-1-1 1,1 7 0,-4 2-1,4 6 0,-4 5-1,3 2-1,1-1-1,4 7 0,-8 0 0,8 0 1,0 1 1,-5-4-1,5 0-1,4 0 0,-8-2 1,8-3-2,0 0-1,0-5 1,0 0-2,0 0 0,0-1 0,0-8-1,8 1 0,-8-5 1,8 2-2,1-1-3,-1-9-5,-8-2-2,8 6-4,0-12-3,0 5-3,1-2-9,-5-4-5,4 0-6,0-4-6,13 1-8</inkml:trace>
  <inkml:trace contextRef="#ctx0" brushRef="#br0" timeOffset="13451.7694">11754 4132 403,'0'-3'50,"0"-1"-9,0 4-6,4-3-6,0 0-7,0 0-6,8 0-3,-3-2-3,3-1-4,4-1-3,-8 1-6,5-4-5,-5 4-3,4 1-5,0 2-7,1-3-9,3 2-9,-8 1-6,9 0-6</inkml:trace>
  <inkml:trace contextRef="#ctx0" brushRef="#br0" timeOffset="13918.7961">12237 3881 322,'0'-8'35,"0"-2"-12,0-3-6,0 4-4,-4-1 3,4 2-6,0-1-1,0-7 0,-4 5-3,0-2-4,4 4-1,-4-1 1,-1 2 1,-3 2-1,0-4 0,0 7 1,0 3-1,8 0-1,-8 0 0,3 3-1,-3 0 0,0 7 0,0-1 1,0-1 0,-1 8-1,1-1 0,4 0 0,0 1-1,0-1 0,0 7 2,4-8-2,0 2 1,0-3 0,4-4 0,-4-1 0,0-1 0,12-1 0,-4 0 0,1-6 0,3 0 1,-4 0 2,4 0 3,1-3 4,-5 0 2,0 0-2,0 0-2,-4 3-1,0 0-3,1 0 0,-5 0 3,4 0 2,-4 3-1,0 13 4,0 1-2,0 6-1,0-3-3,0 2 1,-4 5-2,-5 0-1,5-1-1,-4-2-1,4 3 0,0-2-1,0-1-1,0-3-3,0 1-5,-5-1-3,9-2-6,-4-3-5,0-2-4,4 2-6,-4-2-9,4-4-4,0-4-3</inkml:trace>
  <inkml:trace contextRef="#ctx0" brushRef="#br0" timeOffset="14118.8075">12413 4141 414,'4'0'36,"0"0"-8,4 0-4,-4 0-5,5 0-4,-1 0-5,-4-3-2,8 0-2,-4 0-2,1 0-2,3-1-1,-4 1-4,0-3-4,5 1-6,-9-1-4,8-1-9,-4 1-7,0 0-5,0-4-10</inkml:trace>
  <inkml:trace contextRef="#ctx0" brushRef="#br0" timeOffset="14415.8245">12769 3741 366,'4'0'32,"-4"-3"-2,8 3 0,-3 0-2,-1 0-4,0 0-4,0 3 1,4 3-4,0 8-1,0-1-2,5 11-1,-1 1 1,-4-1-1,4 3-2,-3 2-3,-5 1 0,8 3-4,-4-1 0,0-2-1,-4 7-1,9-7 0,-5 0-3,-4-3-2,0 2-4,4-5-2,-4-2-1,0-4-4,1-2 0,3-7-6,-8-1-5,4 2-10,0-4-6,0 0-8,-4-6-5,0 15-3</inkml:trace>
  <inkml:trace contextRef="#ctx0" brushRef="#br0" timeOffset="14663.8387">12917 4049 330,'0'0'28,"-5"0"-4,1 10 0,-4 1-1,4 5-1,-4 0-4,-4-2-1,3 2-5,1 3-4,-4-2-3,0-1 0,8 2-2,-5 1-1,-3-5-4,0 5-5,4-3-4,-1-2-7,-3-1-7,4-3-6,0-2-6,4 1-7,-4 15-2</inkml:trace>
  <inkml:trace contextRef="#ctx0" brushRef="#br0" timeOffset="15027.8595">13146 3509 313,'4'0'34,"-4"4"7,8 9 0,-4 0-5,4 7-4,1 3-5,3 1 0,-4 6-6,0-2-1,0 6-3,1 2-2,-1 7-3,4 3 0,-4 0-3,5-1 2,-1-2-4,-8 0-1,4-3 2,-4-4-3,-4 4 0,0 0-1,4-5-2,-8-2-1,0-3 1,0-3-1,-4 2 1,0-9-5,-1 1-5,1 1-2,0-6-4,4 2-6,-8-2-2,-1-2-8,1 2-8,8-10-8,-4 1-5,0 4 0</inkml:trace>
  <inkml:trace contextRef="#ctx0" brushRef="#br0" timeOffset="15345.8777">13784 3820 368,'9'-6'37,"-9"-1"-9,0 7-7,0 0-1,0 7 2,0-1-1,0 12-4,0 4-5,-4-1-1,-1 7-3,1 2-2,0 1-1,0-1-2,-4 2 0,4-2-1,0 0-3,0-3-6,-4-2-9,8-1-6,-5-1-8,1-3-9,0-2-2,4-2-5,-20 30-6</inkml:trace>
  <inkml:trace contextRef="#ctx0" brushRef="#br0" timeOffset="15554.8897">13645 4125 432,'0'0'45,"0"-3"-12,0 0-8,0 0-6,4 0-5,-4 1-3,9-1-3,3 0-3,0 0-1,4-4-5,5 1-3,-5 3-2,1-4-3,-5-2-7,8 1-4,-3-2-9,-5 4-5,5-4-7,-5 2-5</inkml:trace>
  <inkml:trace contextRef="#ctx0" brushRef="#br0" timeOffset="16076.9195">14083 3768 388,'0'-3'36,"4"3"-5,1-4-5,-1-2-3,4 6-6,-4-2-2,4-1-6,-4 3-1,4 0-2,5 0-2,-5 0 0,0 0-3,0 3 0,-4-1 1,4 1-2,-3 7-2,-1-1-1,0 1-2,-4 4 1,0 5-2,-4-5-1,-5 2 0,1-3 1,-4 1 3,4 2-2,0-3 2,-1-2 0,-3 2 1,0 0 1,8-5 1,-4 1-1,-1 1-1,5-1-2,4-2 0,-8-1-3,8 0 0,0-4 1,0-2 1,0 3 3,4 0 0,-4 0 0,4 1 1,-4-1-1,9 0 1,-5 0 0,4-3 1,-4 3 2,0 4 4,4-6 3,0 2 2,1 4 2,-5-1-1,4 4 2,-4-4-1,4 2-3,-4 5-1,0-4 0,-4 1 0,0 1-1,0 2-1,0-1-2,-4-1 1,4 5 0,-16-3 2,8 0-3,-1-2 0,-3 2-1,0-4 1,4 2-1,-5-1-2,1-4 0,0 1-1,4-1-2,-1-3-4,1 3-2,4-6-3,-8 0-3,4 0-3,8 0-9,-4-4-10,4 4-9,-4-2-5,-5-27-12</inkml:trace>
  <inkml:trace contextRef="#ctx0" brushRef="#br0" timeOffset="16658.9528">14636 3628 300,'-4'0'25,"4"-7"-6,0 4-5,0 0-3,0 0-1,-4 0-1,4 0-2,0-1 1,0 1 0,0 0 1,-4 3 0,0-3 0,4 3 1,-4 0-1,-5 0 1,1 0-1,-4 3-3,8 3 0,-4 4-1,-1 3 0,-3 1 1,0 5-1,0 8-1,-5 6 1,5-4-3,-9 14 0,5 1 0,0 3 1,-5 2-3,5-3 1,4 3-1,-1-6 1,1-3-2,0-4 2,8-5-2,0-4 1,4-5-1,0-5-1,4-1 1,0-6 0,8-5 1,0 1 0,1-3 1,-1-3 0,4 0-1,-3 0 3,-1 0 2,0-3 2,-4-3-1,0 1 0,5-5 0,-5 4 0,-4 0 1,-4-1 1,0 4-3,0-3 1,0 1 2,0-1-2,0-1 0,0-2 0,-4 2 1,0 3-3,-8 0-1,3 1 1,1 0-3,-8 3 0,8 0 0,-5 0-1,5 3-3,-4 0-2,4 1-6,-1 4-4,-3-2-6,4 0-9,0 1-9,0-4-10,-1 0-7,-11 14-1</inkml:trace>
  <inkml:trace contextRef="#ctx0" brushRef="#br0" timeOffset="17780.0169">15025 3906 340,'0'0'44,"0"0"0,0 0-5,0 0-7,0 0-6,4 0-5,-4 0-6,0-6-4,4 6-2,8-4-3,-3 1 0,3 3-1,-4-6-3,4 3-3,-3 0-4,-1-1-3,0 0-3,4 4-7,-8-4-7,4 1-6,-3-3-4,-1 3-2,0 3-3,4-3-3,-4 12-3</inkml:trace>
  <inkml:trace contextRef="#ctx0" brushRef="#br0" timeOffset="17978.0282">15025 4082 309,'-4'0'28,"4"0"1,4 0 1,0 0 0,0 0-2,8 0-5,5-3-5,-5 0-4,0 0-5,5-5 0,-9 2-4,4-1-1,-8 4-2,4 0-7,-3-3-9,-1 2-9,0 1-7,0 2-8,0-6-10</inkml:trace>
  <inkml:trace contextRef="#ctx0" brushRef="#br0" timeOffset="18873.0794">15635 3648 280,'0'-3'36,"0"-3"-3,0 6-2,4-3-3,-4 3-4,0-2 0,8 2 1,0 0-1,1 0-4,3 0-5,-8 0 0,8 5-3,-4-2 0,5 3-1,3 4-2,-8 4 0,0-1-2,5 3 1,-9 8-3,8-2 0,-4 2-1,1 0 0,-5 4 1,8 3-1,-8-1 0,4 3 0,-4 1-2,4-3 1,-3 0 0,-1-1-1,0 0-2,4 2 1,-8-5 0,8 0 0,-4-2-2,4-4-5,-3-2-1,3-5-2,-4 2-2,-4-3 0,8-4-2,-8-4-4,4 2-6,0-4-4,0-3-6,-4 0-3,0 0-4,0 0-2,17-15-11</inkml:trace>
  <inkml:trace contextRef="#ctx0" brushRef="#br0" timeOffset="19135.0944">15860 3914 306,'0'0'29,"0"3"-2,0-3 2,-4 13-2,4 6-2,-12 2-3,4 4-3,-5-4 0,5 3-6,-4 4-1,4-4-5,-5 0-2,5 1-1,-4-4-1,4-2-1,-1 2-3,5-2-3,0-8-3,4 2-3,-4-7-6,0 0-1,4-2-6,0-4-1,0 3-5,0-3-7,0-3-2,4-17-6</inkml:trace>
  <inkml:trace contextRef="#ctx0" brushRef="#br0" timeOffset="19546.1179">16081 3370 369,'4'-6'34,"0"3"-3,0 0 1,5-1-5,-5 1-6,8 2-5,-4-3-5,0 4-1,5 0-5,-5 0-1,0 0 0,0 0-1,-4 4-2,0-4 0,5 1 0,-5 2 0,0 4 0,0-1-1,-4 0 3,0 4-2,0-2-1,0 1 3,0 4 1,-4 0-1,-4-2 1,-1 2-1,5-1 3,-4-2-1,4 1-1,0 2 2,-4 0-1,4-5 1,0 4-2,4 1-2,-4-3 1,-1 1 0,5-8-2,0 0 1,0 3-1,5-2-1,-1-1 1,0 0 1,4 0-1,4-3-1,0 0 1,5 0 0,-5 0-2,0-3-2,-3 3-4,3-3-4,-4 3-5,-4-3-3,0 3-8,0 0-8,-4 0-15,9-4-4</inkml:trace>
  <inkml:trace contextRef="#ctx0" brushRef="#br0" timeOffset="21524.2311">16495 3709 240,'0'0'33,"0"-3"-2,0 3-5,0 0-4,4 0 2,-4 0-1,0 3-1,0 0 0,0 7-1,0 2 0,0 7-4,0-1-4,0 3 0,0 1-4,0 2-2,0 4 0,0 2-3,0-2 0,0-3-2,0 2-1,0-5 0,0 2 0,0-3-5,0-2-5,0-2-6,0 2-6,0-1-2,0-5-4,0-4-6,0 4-7,0-5-3</inkml:trace>
  <inkml:trace contextRef="#ctx0" brushRef="#br0" timeOffset="21743.2436">16450 3992 339,'0'0'36,"0"0"-4,0 0-5,0 0-1,0-5-1,4 5-5,0-5-6,4 2-3,4-3-3,1-4-4,3 4 0,0 0-6,1 1-6,-5-5-12,8-2-7,-3 2-7,-5 2-6,0-2-2,38-9-6</inkml:trace>
  <inkml:trace contextRef="#ctx0" brushRef="#br0" timeOffset="22278.2742">16990 3536 240,'0'0'23,"0"-4"0,-4-2-5,0 3 0,-4 0-3,4 3-1,0-3 1,-5 3-4,5-7 0,-4 7-2,0 0-2,4 0-3,0 0 1,-5 3-3,1 1 3,0-1 2,0 6 0,-4 4-1,3 1 3,-3 2-1,4 5-1,0 1 3,-5-1-3,5 11-1,-4-5 0,8 9-1,-4 7-1,0 3-1,3 0-2,5 0 1,0-1-2,0-4 0,0 1 0,0-6 0,5-4 1,7-5-1,-4-6 0,4-5 0,-4-4 0,9-2-2,-5-9 1,-4 3 1,5-4 0,-1 0 0,-4-4 0,0 3 0,5-6 0,-9-5 0,4 2 2,0-3-3,-8 5 6,0-1 5,4-1 2,-4 1-2,0 1-1,0-2-1,-4 4-1,4 0 0,-4-1-2,0 1-2,-4 1 0,4 2 0,-1 3-2,1 0-2,-4 0 2,4 0-1,-4 3-1,0-1-4,0 7-2,-1 1-3,1-1-5,0 1-6,4 1-2,0-1-7,0-4-4,0 3-4,-1-2-5</inkml:trace>
  <inkml:trace contextRef="#ctx0" brushRef="#br0" timeOffset="22728.2999">17215 3505 264,'0'-3'27,"0"3"-5,0 0-5,0 0-2,0 0 4,4 0 1,-4 0 7,9 3 1,3 5-1,0 2-5,-4-1-1,5 7-6,-5-1 1,4-3-4,-4 6 0,4 1 0,5 0-4,-5-5-2,0 5 2,-3 5-1,3-3 0,-4 4 0,0-1-1,5 5 0,-9 1-2,8 0 0,0 0 0,-4 2-1,1-2-2,-1 1 1,0-1-1,-4-5 0,4-1 0,-4 0-1,5-5-1,-1 0-3,-4-1-1,0-3-1,0 0-1,0-2-4,0-4-1,-4 1-3,4-6-4,0 0-5,-4-1-6,4-3-5,-4 0-6,0 0-9</inkml:trace>
  <inkml:trace contextRef="#ctx0" brushRef="#br0" timeOffset="23038.3177">17481 3804 196,'0'0'21,"0"0"-2,0 0 0,0 3 2,0-3 1,0 4-2,0 5 2,-8 5-1,0 2-2,0-3-2,0 1 0,4 2 0,-5 3-5,-3-1 0,4 1-5,0 2-1,-1 1 0,1-8-4,0 5 1,8-1-1,-8-2-5,0 1-7,4-1-3,-5-3-7,5-2-7,-8 2-5,8-1-2,0-2-3</inkml:trace>
  <inkml:trace contextRef="#ctx0" brushRef="#br0" timeOffset="23421.3396">17801 3823 297,'0'0'37,"0"0"-5,0 0-2,4 0 0,0 0-3,8-6-5,0 6-6,5-6-3,-5 2-5,0-5-2,5 3-1,-1-2 0,0 1-5,-3 4-4,3 0-9,-4 0-7,1-7-7,-1 7-3,-4-5-5,0 5-4,-4 0-9</inkml:trace>
  <inkml:trace contextRef="#ctx0" brushRef="#br0" timeOffset="23882.366">18239 3483 305,'0'-3'18,"0"3"-4,0 0 1,0 0 2,4 3-4,0 0 1,4 7-1,-4-1 0,0-1-1,4-1-3,1-4-2,-1 3-1,-4 1-1,4-1 1,4-3 1,-12 5-4,9-2 0,-9 4-2,4 0 3,-4-1 0,0 2 1,0 5 3,4 0-3,-4-2-1,0-1 2,0 1-1,-4 2 2,0 0 0,-9-2-3,5 2 0,0 0 1,4-1 0,-8 4 0,3 1-2,1-1 0,4-1 0,-4 1-1,0-5 1,8 5 0,-4-3-1,0-1-1,4 0 1,0 3 0,0-5-2,0-1 0,0-2 0,4-4 0,0 2 0,0-1-1,8-4 1,-8 3 0,8-6-1,-3 0-4,3 0-4,-4-3-6,4 0-5,-3 0-6,-1-7-5,0 5-7,-4-7-2,8-17-12</inkml:trace>
  <inkml:trace contextRef="#ctx0" brushRef="#br0" timeOffset="24336.3919">18550 3493 332,'0'-3'24,"0"3"-8,0 0-2,0 0-1,0 0-2,4 0 1,4 0 2,-4 0 0,0 0-2,5 3-2,-1 0 5,0-3-1,0 3-3,0 0 2,0 0-2,5 1-2,-5-3 0,4 2-2,1-3-1,3 0-2,0 4 0,1-1-2,-5-3 0,0 0-1,5 0 0,-5 0 0,-4 0 0,4 0-1,1 0 0,-5 0 0,-4 0 0,4 0 0,-8 0 0,4 0 1,0 0 0,-4 0 2,0 0 1,0 0 4,0 3-1,0 3 1,-4 7-1,4 8 0,-4-2-2,-4 8-1,-4-5 0,-1 5-1,-3-3-1,4 0 1,3 4-2,-3-4 0,8 2 0,-4-3-4,0 0-2,4-9-4,0 5-1,-5-5-4,5 2-2,0-3-3,0-7-5,4-4-2,-4 4-3,4 1-3,0-4-5,0 0-4,0-3-5</inkml:trace>
  <inkml:trace contextRef="#ctx0" brushRef="#br0" timeOffset="24792.418">19217 3502 283,'0'-3'34,"0"3"-6,0 0-3,0 0-3,0 0-3,0 0-2,0 0-3,0 0 2,0 3 4,0 0 0,0 2-1,0 11-2,0 0-4,0 1-4,-4-1-2,4 2-2,0 4-1,-4-3 0,4 2-4,-4 0 2,4 1-4,-4-2-8,4 0-3,-4 3-2,0-7-6,0 5-1,-1 1-7,5-4-5,0-2-4,-8-4-4,0 39-4</inkml:trace>
  <inkml:trace contextRef="#ctx0" brushRef="#br0" timeOffset="25012.4306">19152 3731 346,'-4'0'52,"4"0"-11,0 0-5,4 0-9,-4 0-8,0-3-4,0 3-4,4-3-2,4 3-5,0-3-3,4 3-4,1 0-6,3-4-3,-4 1-7,1 0-2,3 0-6,0 0-5,1 3-2,-5-2-6,33-7-8</inkml:trace>
  <inkml:trace contextRef="#ctx0" brushRef="#br0" timeOffset="25593.4638">19528 3469 356,'0'0'50,"0"-3"-6,0 3-8,0 0-6,4 0-8,-4 0-4,0 0-6,5 0-3,-1 0-3,0 0 0,0 0-3,8 0 0,-8 0-2,0 3 2,4-3-2,1 3-1,-1 2 1,-4 4-1,0-2 0,4-1 0,-8 0 0,4-1 0,0 2-2,-4-4 1,5 9-1,-5-2 1,-5 0-2,1 1 1,-4 5 0,0-4 0,-4-1 1,3-1-1,1-1 2,0 1-2,-4-2 2,8-2-1,0 1 0,-5-1 0,5 0 1,-4 1 0,8-6-2,0 3 2,-4-1 0,4 0 0,0 0 0,0-3-1,0 3-1,4 0 2,-4 4 0,4 1 0,4-5 0,-3 3 0,3-3 0,-4 1 0,0 2 0,4-6 0,-4 10 0,0-4 0,4 0 0,-3 2 0,-1-8 2,0 10 1,0-1 0,-4-2-1,-4 1 2,4 4 1,-4 4-1,0-2 1,-1 6-4,-7-1 1,4-8-1,-4 5 1,-1-4-1,1 0 0,4 3 0,0-3 0,0 0-1,-1-2 0,5-4 0,-4 1 0,0-6 0,4 4 0,-4-2-1,4-3-4,-1 0-2,1 0-5,4 0-5,-8 0-7,8-3-7,-4 3-5,0-5-4,4-3-3,-4-22-13</inkml:trace>
  <inkml:trace contextRef="#ctx0" brushRef="#br0" timeOffset="26200.4985">20134 3443 227,'0'-6'30,"0"0"-7,0 3 2,0-2-3,-4 2 0,4-4-3,0 1-1,0 3-4,-8-1-1,4 1-2,0 0 0,0 0 1,0 1 0,0 2-1,4-3 0,-5 3-1,-3 0-3,4-3 2,-4 3-4,0 3 1,0-3-1,-1 3 0,1 8-1,-4 5 0,0-1 0,-1 1 1,1 3 1,-8 5-2,3 3-2,-3 4 1,-1 6 1,5-1-2,-9 7 0,9 2 0,-5 1 0,5-3 2,4 0 0,0 3-1,-1-9-2,13-1 2,0-1-2,0-8 0,0-3 0,4-8 0,5-2 0,-1 2 1,4-10 2,0 1 0,5-1-2,-5-6 2,0 0 0,1 0 1,-1-3 0,0 0-1,0-10-1,1 3 1,-5-2-3,0 4 3,0-2-2,-4-2 1,0 4-1,0-2 0,1 1 2,-5-4-1,0 5 0,0 2 0,0 2 2,-5-2-2,1 3-3,0-4 1,-4 7 0,0 0 1,-4 0-2,3 0-2,-3 0-1,0 4-3,-4-1-1,3 3-2,1 2-2,0 3-4,-5-3-2,9-1-9,-4-1-10,8 0-10,-4 1-9</inkml:trace>
  <inkml:trace contextRef="#ctx0" brushRef="#br0" timeOffset="27364.5651">20339 3804 301,'0'0'29,"4"0"-9,-4 0-3,4 0-4,-4 0-2,4 0-5,9 0 0,-5 0-3,4 0-8,-4 0-6,0 0-5,5-3-7,-5-3 1,0 3-6,8-15-10</inkml:trace>
  <inkml:trace contextRef="#ctx0" brushRef="#br0" timeOffset="27561.5764">20380 3951 264,'0'0'25,"0"0"-5,0 0 3,4 0 2,0 0-8,4 0-2,0 0-5,5-2-3,-1 2 0,0 0-7,-4 0-10,5-3-11,-9 0-9,4-4-5</inkml:trace>
  <inkml:trace contextRef="#ctx0" brushRef="#br0" timeOffset="27934.5977">20847 3526 325,'0'0'20,"4"0"3,4 0 5,-4 0 2,0 6 0,0 4-2,0 4-5,4 2-3,-3 0-3,7 2 1,0 7-2,0-8-5,1 11-4,-1-3 1,0 2-3,5 3 0,-5 2 0,4-2-2,-3 0 0,3 1 0,0 2-1,-8 2-1,5-5 1,-5 0-1,4-6 0,-4 2-1,1-6-3,-5-1-4,0-4 0,0 1-3,-4-1-3,4-3-6,0-3-4,-4-2-3,0-1-9,0-3-4,-4 0-8,0 15-9</inkml:trace>
  <inkml:trace contextRef="#ctx0" brushRef="#br0" timeOffset="28214.6137">21039 3841 335,'-4'0'31,"4"0"-3,0 0-7,-8 6-1,0-3-3,8 7-3,-5 3-3,-3 1-4,0 8-2,4-4-1,-4 1 0,4 5 0,-4-8-3,-5 4 0,5 2-1,0-4 2,4 4-2,0-4-3,-5 1-7,5-5-1,-4 2-3,0 0-6,0-5-4,0 2-4,4-4-4,-1 1-2,-3 10-9</inkml:trace>
  <inkml:trace contextRef="#ctx0" brushRef="#br0" timeOffset="28706.6419">21178 3334 310,'4'-3'31,"0"-1"-4,1 1-1,-1-3-4,4 3 0,0 3-2,0 0-4,0 0-5,1 0-1,-1 0 0,0 0-2,0 0 0,0 0 2,0 0-3,1 0-3,-5 0 1,4 3-1,-4 0-1,0 0-1,0 0 0,-4 7-1,0-1 0,0-1 0,0 5 1,0-3 0,-4 2 0,4-4-1,-4 5-1,0 0 1,-4-5 1,8 1-1,-4 1 0,4-1 1,-4-2-1,-1-1 0,5-1 3,0-2-1,0 7 0,0-7-1,0 0-1,0-3 0,0 6 1,5-3 1,-1 1-1,-4-3 0,8 2-2,0-3 1,-4 0 0,4 0-1,5 0 0,-9-3-2,8 3-3,-4 0-4,0 0-6,-4 0-7,5 0-6,-1 0-7,-4-1-7,-4 1-6,4 0-8</inkml:trace>
  <inkml:trace contextRef="#ctx0" brushRef="#br0" timeOffset="29380.6804">21825 3621 249,'4'0'40,"-4"0"0,0-3-3,0 0 1,4 3-5,-4 0-4,4 0-6,-4 0-4,0 0-6,0 3 3,0 0-4,0 7-2,0 4-4,0 5-1,-4 2 0,4 0-2,0 7-1,0 3-3,0-1-2,0 2-4,0-5-2,0 3-6,-4-2-2,4-7-6,0 0-4,0-2-4,-4-5-7,4-1-3,0-7-2</inkml:trace>
  <inkml:trace contextRef="#ctx0" brushRef="#br0" timeOffset="29565.691">21715 3914 356,'4'0'45,"-4"0"-6,4-2-7,12-1-7,-4-10-7,5 4-5,3 6-3,-3-7-9,3 5-10,5-4-11,-5 3-10,1-1-10,3-9-5,38-11-10</inkml:trace>
  <inkml:trace contextRef="#ctx0" brushRef="#br0" timeOffset="30076.7203">22427 3496 332,'0'-3'30,"4"-4"-6,0 4-2,-4-3-3,0 1-4,0-1-5,0 2-2,-8-2 0,8 0-1,-4-1-1,-4 4 1,-1 0 1,1 0 0,0 3-1,0 0-2,0 3 0,-5 0 2,1 10-1,0 3 0,-5-2-1,5 5 1,-4-1-2,-1 4 1,1 11-4,0 4 2,-5-1-2,1 7 0,3 7 1,1 1-2,4 1-1,-5 0-3,9 1-1,-4-7-2,4-5-1,8-4 0,0-2 1,0-8 0,8-10 3,0-1 1,0-3 2,4-3 0,-3-6 0,3 0 3,-4-4 3,4-4 5,1 3-3,-5-6-1,4-5 0,0-4-2,-3 1-2,-1-4 1,4 5-1,-4-5-1,5 3 0,-9 2 3,0-2 3,0 3 3,-4 2-2,0 2-1,-4-1 1,0 7-2,4 3-3,-4-2 0,-9-1 0,1 6-1,0 2-4,-1 1-2,1 7-2,0-2-5,0 2-4,3 0-4,1-2-5,0-5-4,4 4-5,0-4-7,4-6-1,0 3-3,12-6-5</inkml:trace>
  <inkml:trace contextRef="#ctx0" brushRef="#br0" timeOffset="30416.7397">22640 3480 302,'0'0'27,"4"0"-7,-4 0 3,8 3 2,-4 4-1,0 5-2,4 3 1,-3 0-2,3 1-3,-4-1-2,4 4-1,-4 1-2,0 6-2,4-2-2,-4-4-2,1 6-2,3-2 1,-4 7-2,0 0 0,0-1-3,4 3 2,-4 1 0,5-3-2,-9 3-2,8-4-6,-4-3-2,-4-2-5,4-4-2,0-2-7,-4-5-6,4 2-6,0-3-5,-4-8-8</inkml:trace>
  <inkml:trace contextRef="#ctx0" brushRef="#br0" timeOffset="30667.7541">22734 3774 354,'0'0'30,"-4"3"-1,-4 4-2,-5 4-2,1 8-6,4-3-4,0 1-4,0 9-3,-5-9-3,5 7-6,0 1-5,-4-1-4,7-5-5,-3-1-5,4-2-6,0-4-5,-4 3-4,8-6-4</inkml:trace>
  <inkml:trace contextRef="#ctx0" brushRef="#br0" timeOffset="30974.7716">23237 3569 287,'0'0'30,"0"0"-7,5 0-3,-1 0-4,-4 0 5,0 0-2,0 6 5,0 12-1,0 4-2,0-1-4,-4-2-6,-1 5-1,-3 1-3,4 5-1,-4 1-1,0-4-4,4 4 1,-4-7-5,8-2-5,0-1-5,-5-5-1,5-2-6,-4-4-5,0 3-6,0-7-9,0-4-5</inkml:trace>
  <inkml:trace contextRef="#ctx0" brushRef="#br0" timeOffset="31197.7844">23066 3768 392,'0'0'45,"4"0"-10,-4 0-8,4-3-6,8-4-5,0 7-5,5 0-1,-1-3-5,5 1-3,-1-1-4,-4 3-5,1 0-5,3-3-3,1 0-5,-9-3-4,4 6-6,1-4-5,-5 1-5,33 10-7</inkml:trace>
  <inkml:trace contextRef="#ctx0" brushRef="#br0" timeOffset="31802.819">23782 3513 230,'0'-3'27,"0"-5"-7,-4 2 1,4 0-3,0-1-4,0-1 0,-4-1 2,0 2-1,4 1-4,-4 0 1,4-1 0,0 4 2,-9-3-2,9 3-1,-4-2-5,-4 2-1,4-1-1,0 1-3,0 3 0,0 0 1,-4 0 0,-1 0-1,-3 0 0,4 7 0,-4-1-1,3 2 3,-7 5-3,4 2 0,0 0 0,3 1-2,1-4 1,-4 3 1,8-3-1,-4 1 2,8-5-2,0-2 0,0 4 2,0-4 0,0-2 3,0 2 2,8-3 3,4 2 4,-4-5-2,5 3 3,-1-3-1,-4-3 1,4 1-3,1-1-1,-1 0 1,0-3 0,0-1-2,1-2 0,-1-1 1,0 5-2,1-1 1,-5 3 0,0-4 0,4 4 0,-4-3 1,1 3-2,-5 0-1,4-1-1,-8 4 1,4 0-4,0 0-1,-4 0 0,0 4 1,0-4 3,0 3 1,0 9-1,4 4 1,-4 2 1,0 7-3,0-7 0,-4 7-1,4-1-1,-8 3 0,0 3-2,-1 2 0,5-2 0,-4 0-1,4 7-1,-4 0-4,4-4-3,0-1-3,0 1-2,0-3-2,-1-3-5,5-1 0,-4-6-2,4 0-4,0-6-6,0 2-10,0-4-9,-4-4-8</inkml:trace>
  <inkml:trace contextRef="#ctx0" brushRef="#br0" timeOffset="33099.8932">16372 4970 318,'0'0'48,"4"0"-7,-4 0-1,0 0-6,0 0-4,8-4-5,-4 4-5,4 0-8,1 0-2,3 0-3,0 0-2,0 4 0,1-4-4,-1 0-2,0 0-4,1 0-3,-1-4-6,-4 1-3,4 0-10,1-3-5,-5 1-5,0-1-8,0 2-4</inkml:trace>
  <inkml:trace contextRef="#ctx0" brushRef="#br0" timeOffset="33299.9046">16421 5108 325,'0'0'35,"-4"0"-6,4 0-4,0 0 3,0 0 1,4 0-3,0-3-8,4 3-4,5-3-4,-1-4-3,0 1-2,-4-1-8,5 7-6,-1-3-8,-4 0-8,0 3-6,0-3-5,-3 3-5,23-8-9</inkml:trace>
  <inkml:trace contextRef="#ctx0" brushRef="#br0" timeOffset="33724.9289">17092 4450 267,'0'0'24,"0"0"-5,0 3-4,-8-3-4,8 0-5,-4 6 4,0 4 0,-4-2 0,0 1 1,4 1 3,-1 3-1,1 1 6,-4-1 2,4 1-1,0 5 1,-4-3-2,4 1-4,0 6-2,-5-3-2,1 3-2,0 4 1,4 3-1,-4 0-1,0 3-1,4 2 2,-5 5-2,9-3-2,-4-1-1,0 1 0,0-4-1,4-3-2,0 2 1,0-5 0,0 0-1,0 2-1,4 1 0,0-6 0,-4 0-1,4 1-2,9-6-4,-5-4-3,0 4-3,0-5-3,0 2-4,1 0-4,3-2-6,-4-8-14,4-2-5,29 7-8</inkml:trace>
  <inkml:trace contextRef="#ctx0" brushRef="#br0" timeOffset="34057.948">17350 4599 316,'0'-3'31,"0"3"-8,4 0 4,5 3-1,-5 0 3,8 1-5,-4 8-4,9 1-3,-5 4 0,0-1-5,0 2 0,1 4 0,-1 2-2,0-2 1,1 2-2,3 0-1,-4 4-3,0 0 0,5-1-2,-5 4 1,-8-4-1,4 0-3,5-1 1,-5-2-1,0 0-1,0-2-4,-4-5-2,0 2-3,1-3-3,-1-1-5,4-6-2,-8-3-6,0 1-6,0-6-6,0 3-8,8 2-12</inkml:trace>
  <inkml:trace contextRef="#ctx0" brushRef="#br0" timeOffset="34340.9642">17522 4788 281,'0'0'29,"0"0"-5,0 0-7,-4 4 0,0-1-2,0 3 0,0 7-4,-4-1 4,0 6-1,-1 1 2,5-1-2,-4 1 0,-4-2-3,0 2-2,3 2-3,1-2-2,0 2 1,-4-2-3,3-2 0,1-1-8,0 0-3,0-2-6,0-1-1,0 3-6,-1-5-7,5 2-4,0-7-4,-16 18-7</inkml:trace>
  <inkml:trace contextRef="#ctx0" brushRef="#br0" timeOffset="34719.9858">17956 4758 349,'4'0'24,"-4"-3"-2,4 3 3,-4 6 0,0-3-2,5 10 0,-5 5-5,0 1-3,0-2-2,-5 6-6,5 0 1,0 3-4,0-2-1,-8-2-1,8-1 0,-4-2-3,4-2-4,0 2-8,0-8-4,0 5-3,-4-6-7,4-2-5,0 1-10,0-2-2</inkml:trace>
  <inkml:trace contextRef="#ctx0" brushRef="#br0" timeOffset="34926.9977">17895 4976 326,'0'-3'37,"0"3"-5,4 0-3,4 0-3,-4 0-5,8 0-4,-7-3-4,7-1-3,-4 1-5,8 0-2,-7 0-4,3 0-6,0-2-5,0 2-4,5-4-2,-5 1 0,0 3-6,1 0-7,-1-4-5,-4 4-6</inkml:trace>
  <inkml:trace contextRef="#ctx0" brushRef="#br0" timeOffset="35481.0294">18357 4655 363,'0'0'34,"5"0"-7,-1-3 0,4 3-2,0 0-2,0 0-3,-8 0-5,8 0-5,1 0 0,-5 0-4,4 3-1,0 0-2,-8 3-1,4-1 1,0-2 0,4 4-3,-8-4 1,5 0 0,-5 7 0,0-1-1,0-1 0,0 2 0,0-1 0,-5 4 0,1-2 0,0 2 2,-4-1-2,0-4-1,4-1 0,-4 2-2,-1-2-1,5 2 0,0-3 1,-4-1-2,8 0 3,0-5-2,0 5 1,0-2 0,0 0 0,0 0 0,0 1 1,0-1 3,8 0 2,-8 0 2,12 0 0,-7 2 1,3 1-3,0 1 0,-4-1 1,4 0 1,0 4-2,-3-4 2,-1 2 2,4 2-2,0-1 1,-8 1-1,0 1-1,0 5 0,0-3 1,0-5-2,-4 1-1,0 4 1,-4 0-1,4-2 0,-5-2-1,1-2-1,0-1 0,-4-1 0,8 1 0,-9-3-1,9 0-1,-4-3-4,0 0-5,0 0-1,-5 0-6,5 0-5,-4 0-5,8 0-8,-4 0-2,-1-3-3,9 3-3,-12-11-8</inkml:trace>
  <inkml:trace contextRef="#ctx0" brushRef="#br0" timeOffset="35875.0519">18562 4432 327,'0'-3'29,"0"3"-3,8 0 1,1 3 2,-5-1 2,8 4-3,0 4-4,0 9-5,1-2 0,-1 6-3,4-3-3,-7 1 1,-1 11-1,4-5 1,-4 0-2,0 6 0,5 2-1,-9-2-2,4 1-1,-4-1 1,-4 1-1,4-1-2,0 2 1,-4-2-4,0-2 0,0-1 0,-4 2-2,0-5 1,0-4-1,-4 9-1,0-11-4,-1-4-2,1 2-4,0 1 0,0-9-4,0 1 0,0-2-4,3-5-1,5 1-3,-4 0-5,0-6-7,4-3-6,0 0-9,-4-3-5,0-18-4</inkml:trace>
  <inkml:trace contextRef="#ctx0" brushRef="#br0" timeOffset="36281.0751">18943 4391 273,'0'-2'29,"4"2"-6,-4 0 1,8 0-1,-4 0-4,0-3-4,0 3-3,1 0-3,-1 0-4,4 0 0,-8 3 0,4-3-2,4 0 0,-8 2-1,4 1 0,0-3-1,-4 0 1,0 3-1,0 0 1,0 1 2,0 2 2,0 0 0,0 4 2,0-2 0,-4 5 1,0-1 0,-4 1-2,0-2 2,4 5 0,-5-5-2,5 2 0,0-4-1,0 1-1,0 4-2,4-1 1,0-7 0,0 7-1,0-10 1,0-1 0,0 7-1,4-9 0,-4 4 0,4 2-1,4-6-1,1 0 1,-1 0-2,0 0 2,-4 0-3,4 0-5,0 0-6,1-3-6,-5 0-8,0-1-5,4-2-6,-4 1-5,4 2-4</inkml:trace>
  <inkml:trace contextRef="#ctx0" brushRef="#br0" timeOffset="36510.0882">19287 4698 360,'4'-3'39,"0"-1"-3,4 1-2,0 3-6,1 0-5,-1-3-6,4-3-3,-4 2-5,4 4-2,-3-3-7,-1 0-4,0 2-3,0-6-5,0 7-3,-3-3-6,-1 3-6,0-3-3,4 0-6,0 3-4,-4 0-1</inkml:trace>
  <inkml:trace contextRef="#ctx0" brushRef="#br0" timeOffset="36723.1004">19397 4841 325,'0'0'27,"4"0"2,-4 0-3,0-3-2,0 3-5,5-2-7,-5 2-3,8-5-2,4 5-3,-4 0-4,0 0-3,-4 0-4,5 0 0,3 0-1,-4-1-4,0 1-2,5-4-4,-5 1-3,4 0-3,-4 0-7,5 0-2</inkml:trace>
  <inkml:trace contextRef="#ctx0" brushRef="#br0" timeOffset="37229.1293">20024 4685 297,'4'-3'32,"-4"0"-7,4-7-3,0 2-1,-4 2 0,0-4-4,0 4-2,0-2-3,0 2 1,4-7-2,-4 3 0,0-1 1,0 2-4,-4-1 0,4 1-1,0 1 0,0-2-3,-4 4 1,0-1-2,0 1 0,-4 3-2,-1 0-1,1-1 2,0 4-2,0 0 0,-5 0 0,1 4 0,0-1 0,0 3 0,-1 13 0,-7 5 0,-1-3 0,1 7 0,-1 3 0,5 2 0,-4 4 0,3 2 0,-3 4 0,8-6 0,-5-4 0,9-1-1,4-5 0,-4-6 2,8-2-2,0-3 3,0-5 1,8 1 5,4-2 3,0-4 0,5-6 2,-1-3 0,5-6 0,3-1 0,-3-7-1,3-2-1,1-2-2,-5-1 0,1-2 0,-5-2-4,0 3-1,-3-1 1,-1-2-1,-8-1-2,4 0 0,-4 2 0,-4 4-1,0 2-1,-4 3-4,0 5-5,-4-5-2,-4 10-6,4 1-3,-1 2-9,1 3-11,-4 0-14,8 6-13</inkml:trace>
  <inkml:trace contextRef="#ctx0" brushRef="#br0" timeOffset="38380.1952">21014 4903 276,'0'0'36,"0"0"-12,0 0-4,0 0-7,0 0-1,0 0-1,5 0-4,3 0 3,-4 0 0,8 0 0,0 0 3,5 0 2,-5 0 3,4-7 1,5 7-1,-1-6-2,1 0-4,3-1 0,1 1-4,0 4 0,3-4-3,-3 3-1,3 0-1,-3 0-1,0 3 1,-1 0 0,5 0-1,-5-4-2,5 1 1,-9 0 0,9 3 0,-4 0 2,3-6 1,-7-1-1,3 6 1,1-3-1,0 1 1,-5 0 1,-4 3 0,1-3-1,-1 0-2,-4 3 2,1 0 0,-9-3-2,4 3 0,-4 0-2,0 0 0,-4 0 2,0 0-1,0 0 1,0 0-3,0 0 2,0 0-1,0 0 0,0 0-1,0 0 2,0 0-1,0 3 0,-4-3 0,-8 6 0,-1 5 0,1 5 0,0-3 0,-4-2 0,3 5 0,5-3-1,-4 1 2,0-1-1,-1-4 0,5 4-2,-4-5-1,8 1-1,0-2-1,4-1-1,-5-1 1,5 0 0,0-2 1,0-3 2,0 0-1,0 0 3,5 0-2,-5 0 2,4 0 0,12-3-2,-4-10 3,5 0 0,-5 0 1,4-1 2,-3-5-1,3 2 0,0 1 1,1 1 0,-5 3-1,0-4 1,-3 1-1,-1 6 4,-8 3 2,4-4-1,0 4 0,-4-2 0,0-2-1,0 1 1,0 2-1,-4-2-1,4-2 0,-4 1-2,-4 1-1,3-1-3,1 2 0,-4-5-3,0 4-3,-4 6-4,-1-7-4,1 5-2,4 2-4,4 3-4,0 0-8,4 0-9,0 0-11,0-3-9</inkml:trace>
  <inkml:trace contextRef="#ctx0" brushRef="#br0" timeOffset="38871.2233">22271 4545 325,'0'-6'33,"0"3"-3,4-1-7,-4 1-2,0 3-3,5 0-4,3-3 0,-8 3-3,8 3 4,0 4-5,-4-1 3,4 2-5,1 1-1,-1 1 2,4 6 0,-8 5 2,4 1 1,0 2-3,5-4 0,-1 6-2,-4-2 2,0 1 0,9-1-2,-5 0 0,0 1 0,1-1-1,3 3 0,-4 2-2,5-2 0,-1 0-1,0-2-1,-3-1-1,-1-2 1,0-1-1,-4-2-1,1-2 0,-1-1-2,-4 0-3,4-1-1,-4-3-2,0-5 0,0 7-4,-4-1-1,0-7-2,0 4-1,0-6 0,0 3-5,0-1-3,0-3-5,0-3-7,0 0 0,0 0-7,-4 3-9</inkml:trace>
  <inkml:trace contextRef="#ctx0" brushRef="#br0" timeOffset="39202.2422">22509 4860 276,'0'-3'30,"0"3"-7,4 0-7,-4 0 0,0 0-5,0 0-2,0 0-1,0 0 2,0 0 1,0 3 5,-4 11-2,4-1 5,-8 0 1,-1 1-1,1 2-1,0 0-2,-4-2-3,4 2-2,-5 3-2,1-2-3,4 3 0,-9-6-2,9 2-1,-4-2-1,0 5 0,-5 0-5,9-1-3,0-2-5,0-2-2,4-1-5,0-4-6,-5-2-5,5-3-3,0-1-5,4 7-4,0-7 1</inkml:trace>
  <inkml:trace contextRef="#ctx0" brushRef="#br0" timeOffset="39482.2582">22873 4807 406,'8'-3'26,"-4"3"-5,1-3-5,-1 3 0,4 0-4,0 0 0,4 0-5,1 0-2,-5 0-2,4 3-2,-4-3 2,4 0-2,-3 0-1,3 0-1,0 0-6,-4-3-4,1 0-9,-1 0-5,0-5-4,-4 1-6,-4 1-4</inkml:trace>
  <inkml:trace contextRef="#ctx0" brushRef="#br0" timeOffset="39690.2701">22853 4997 322,'0'0'29,"-4"0"1,4 0-1,4 3-1,0-3-2,8 0-3,-8 0-3,4 0-7,5 0-3,-1 0-3,-4 3-3,8-3-3,-3 0-7,-1 0-9,0-3-7,1 3-8,-5-3-5,0 3-5,0-2-5</inkml:trace>
  <inkml:trace contextRef="#ctx0" brushRef="#br0" timeOffset="39974.2864">23340 4912 345,'0'0'37,"0"0"-6,0 0-2,0 0-3,0 0-2,4 0-1,0 0-5,4 0-4,0 0-3,1 0-4,3-3 0,-4 3-3,0-3 1,0 0-3,5 0-1,-5-1-3,0 1-4,0 0-5,5 3-3,-5-3-6,0 0-4,0-4-4,4 4-2,-3-2-6,-5 2-1,0-3-3</inkml:trace>
  <inkml:trace contextRef="#ctx0" brushRef="#br0" timeOffset="40638.3243">23684 4585 364,'0'0'45,"0"0"-2,4 0-6,-4 0-3,0 0-6,4-3-8,-4 3-2,4-4-5,4 4-3,0 0 0,-4 0-2,5-3-1,-1 3 0,4 0 0,-4 0-3,1 3-1,-1-3 0,0 0 0,0 4-1,4-4 0,-3 0-2,-1 3 0,0 0 1,-4 0 0,0 2 1,4 1-2,-4 4 0,1-7 0,-5 3 0,0 1 0,0 1 0,-5 1 0,1 7 1,0-5-2,-4 5 1,0 0-1,0-2 2,4-1-1,-9 0 0,5-2 0,0 2 1,-4-4 0,8 1-1,-5-5 0,5 1-1,0 0 0,4-6 1,-4 0 1,0 3 0,4 1-1,0-4 0,0 0-1,0 0 0,0 0 1,0 0 0,0 0 0,0 3-1,0 3 0,0 0 1,4-1 0,0 0-1,4 0 2,5 1-2,-1 4 2,-4-4-2,4 0 2,-3-1-1,-1 2 0,0-1 0,0 3-1,0-2 2,-4 2 1,1-1-1,-1-1 2,0-1 2,0 4 1,-4-4-1,0-1 1,0 4-1,0 1 3,0-1-3,0 4 0,0-5-2,-4-2-1,-4 4 0,3-1-1,-3-4 0,0-2 2,4 4-2,0-4-1,0 3 0,0-6-1,0 3 2,-5-3-5,1 4-2,4-1-3,-4-3-2,-4 3-2,3-3 0,1 3-2,-4-3-1,4 0-1,-5 0-3,1 0-3,4 0-3,0 2-6,-4-2-6,-1 6-2,5 0-7,-29 20-8</inkml:trace>
  <inkml:trace contextRef="#ctx0" brushRef="#br0" timeOffset="58091.3226">483 6532 137,'0'0'7,"0"-3"10,4 3 5,4-6 1,1 6 1,3-7-2,-4-2-3,-4 4 3,4-1-5,1 3-1,-5-1 0,4 1 0,0 3 0,0 0 0,0 0-1,-4 0-5,1 0-1,7 0 0,0 0 0,-4 3-1,9 1-1,-9 2-1,8 0 0,-3-1 1,7-2 0,-4 0-2,5-3 0,-1 4 0,1-4 1,3 0-2,-3 0-1,-1 0 1,5 0 8,-1 0-5,1 0-1,0 0-2,-1 0-2,-3-4 3,-1 4-4,0-3 2,-3 3-2,7-6-1,-7 4 2,3-1-2,1 0 0,3 0 0,1 0 0,-5-1-1,1 1 1,3 0 0,-3 0 0,-1 0 1,1-1 0,3 4-1,1-3 1,-1 3 7,5-1 0,4-2-1,4 3-2,-5-4-2,5 1-1,0 0 1,4 0 1,-4-4-2,4 1 0,-4 0 0,8-2-2,0 1 2,8 1-2,0-3 0,0 2 1,1-1 0,-1 5-2,0-3 2,0 2-2,-3 1 2,3-3-2,-4 3 2,-4 3-1,8-3-1,0 3 0,-4 0 2,5-4 0,-1 4-1,-4 0 0,0 0 0,-4 0 0,-4 4-1,0-1 2,0 3-1,-4 0-1,0 4 2,-5-2-1,1-2-1,4 1 2,-4-1-1,0 0 0,8 1 0,-9-2-1,9-2 2,-4 0-1,0 0-1,4 0 2,-4 0-1,0 1 0,-1-4 0,-3 0-1,0 3 2,-4 0-1,3-3 0,-3 3 0,-5 0 0,9-3 0,-4 0 0,4 0 0,-1 0 0,5 0-1,-4 0 0,4 0 1,-4 0 0,3 0 1,1 0 0,0 0-1,0 0 2,-4 0-1,8 0-1,-9 0 2,1 0-3,0 0 3,4 0-1,-4 0 0,7 4 0,1-1-1,0-2 2,4-1-1,0 0 1,5 0-1,-1 0 0,-4 0 0,4 0 0,4-1-1,-4 1 0,4-3 0,-3-4 0,7 1 1,0-1 0,5 4 0,3 0 0,-4-3-1,-3 3 0,-1 1 0,5-1 0,-9 0 0,0-1 0,4 4 0,1 0 0,3-3 0,-4 3-1,1 0 2,3 0-2,-4 0 0,1 3 2,-9-3 0,0 0-1,0 0 0,4 0 0,1 0 0,3 0-1,-4 0 2,0 0-1,1-3 0,3 3 2,-4 0-2,4-3 2,-8 3 0,5-6-1,-5-1 2,4 1-1,0 1 1,5-1-2,-1-1 1,0 4-2,1-3 1,-5 6 0,4-3-1,-4 3 1,-4 0-2,5 0 2,-5 0-1,0 0 0,8-3 0,-4-1 0,5 4 0,3-3 0,-8 0 0,5 3 0,-5 0 0,4-3 0,-4 3 0,-3 0 0,-1 0 0,0 0 0,0 0 0,8 3 0,-8-3-1,5 3 2,-5 4-1,0 2 0,4-3 0,-4 1 0,4-4 0,-3 0 0,-1 0 0,-4-1-1,8 1 2,0-3-1,0-3 0,5 3 0,-5-2 0,0-1 2,0 0-1,1 0 0,-5 0 1,-4-1-1,4 1-1,-8 3 1,0 0 1,0-3-2,4 3 0,0-3 1,-4 0-1,8 0 0,0-4 0,-4 1 1,0-2-2,4-2 1,-4 4 0,-4-4 1,0 3 0,0 0 1,0 1-1,4-7 2,4 5 0,0 2-1,5-4 0,-5 4-1,4-4-1,0 4 0,0-2 1,1 5-2,3 0 1,-8-4 1,4 1 0,0 0-1,1-1 0,3 2 0,4-1 0,1 3 0,-1-7 0,-4 7-1,1-3 0,-1 3 2,0 0-2,5-1 2,-5 0-2,9-3 1,-5-2 0,5 2 2,-5 1-1,5-2 1,-5 8 0,4-6-2,-3 2 1,3 1-1,1 3 1,-5 0 0,5 0 0,-5-3-1,5 0 1,-1 3-1,-3 0 1,-5 0-1,4 0 0,-7 0 1,3 0-1,-4 0 0,4 0 0,1 0 3,-1 0-1,-4 0 0,0 0 0,5 0 0,-5 0-1,-4 0-1,-4 0 2,4 0-1,5 0 0,-9 3 0,4 0-1,4 0 1,-4-3-1,4 4 0,0-4 1,-3 0 0,3 0-2,-4 0 2,0 0-1,0-4 0,-8 4 0,4 0 0,-4-3 0,8 3 0,-8 0 0,4 0 0,-4 0 0,0 0 0,0 0 0,0 0 2,0 0-1,0 3-1,-4-3 0,0 0-2,-1 7 2,1-7 0,-4 3 0,-4 2 0,-1-2 0,5 3 0,0 1 0,0-7 1,-1 0-1,1 0 0,0 9 0,0-2 0,-1-3 0,5 0 0,0-4 1,0 0-1,0 0 0,0 0 0,-1 0 1,-3 0-2,4-4 1,0 4 0,-4 0 1,3-3-2,5 3 1,-4 0 0,0 0 0,4-1 0,0 1 1,-4 0-2,4 0 1,0 0 0,0 0 0,-5 0 0,1 0 1,4 0-2,-4-7 1,0 4 0,4-3 0,-4 2 0,0 1 0,4 3 0,-1-3 0,1-3 0,4 1 0,5 2 0,-1 0 0,-4-4 0,0 7 0,4-3 0,-4-6 0,0 9 0,-4-4 0,4-2 0,8 6 0,-4 0 0,4 3 0,-3-3 0,3 0 0,0 0 0,0 0 0,0-3 1,1 3-2,3-3 2,-4 0-2,0 3 2,1-4-1,7 4 2,1 4 1,-1-4-1,0 0-1,1 0 1,3 0-1,-3 0 0,3 0 0,-3 3 0,7 0 0,-3 0 0,3 0 1,5 4-2,-4-4 0,-1 0 0,1 3 0,-5-2 0,5-4 1,4 6 0,-5-6-1,9 0 1,-4 0 2,8 5 0,-9-5 0,1 0-1,4-2 1,-1 2-1,1 0 1,0-6-1,4 3-1,-4-1 0,-1-5 1,5 3-1,-4-1 2,4 1-2,4-2-1,-4-5 1,8 4 0,-4-1 0,0-1 1,4-2-1,-4 7-1,4-2 2,-4-5-2,4 1 0,-4 2 1,0-3 1,0 5-1,-8-4 0,4 2 0,4 2 2,-5 2 0,10-4 0,-5 1-1,4-1-1,-9 2 0,5-1 0,0-1 2,5 4-3,-1-5 2,0-2 0,4 3 0,0 1-1,-12-1 0,8 6 0,-8-6-2,0 4 2,-9-1 0,1-2 0,-4 4-1,-5 2 1,-3-4-1,-5 1 0,4 0 0,-3-1 0,-5 1 0,4 3 0,-4 1 1,-4-4-2,5-1 1,-1 1 0,-4 0 0,-4-2 0,0-2 1,0 1-1,-8 2-1,-4-2 1,0 2 0,-9 3 1,1-3-1,-5 1 0,-8-4-1,5 7 2,-5-3-1,9 1 0,-1-1 0,-4 3 0,1-1 0,-1 1 0,0 0 0,5 0 0,-5 0 0,1 0 0,3 3 0,-3 0 0,-1 0 0,0-4 0,-7 1-2,3 3-2,-4 0-4,-4-1-1,4 1-1,-4 0-1,-4 0-2,4-4-2,1 4 0,-5 0-2,0 0-3,0 0-8,0-6-8,-5 0-17,1-4-13</inkml:trace>
  <inkml:trace contextRef="#ctx0" brushRef="#br0" timeOffset="60731.4736">389 7192 177,'0'0'19,"0"-2"7,0-1 3,0-3 1,0 3 2,0 0 2,0-1 1,0 1-2,0 0-1,0 0-8,4 0-1,-4-1-4,0 1-2,4 3-3,0-3 1,4 3-4,-4-1-2,5-3-2,-1 4 0,0 0-1,0 4-2,0-3 1,5 12-1,-1 3-1,-4 1 4,9 2-2,-5 8-1,0 2 0,0 1 0,1 4 2,-1 2-1,4 1-2,9 2 0,-13 1 0,9 0-3,-5-4 1,0 11 0,-3-1 0,3-7 0,-4 1-2,1-3-4,-1-4-3,-4-3-3,0 2 0,-4-8-5,5 1-3,-1-7-5,-4-2-9,-4-2-6,0-1-6,0-4-9</inkml:trace>
  <inkml:trace contextRef="#ctx0" brushRef="#br0" timeOffset="61035.491">532 7407 390,'0'0'43,"-4"0"-6,4 0-5,-4-4-9,0 4-8,0 4-1,0-1-4,4 0 1,-4 10-2,0 4-2,4 2 2,-9 2-2,1 4-1,4 6-2,0-1 0,0 0-1,-4 5-2,8 2 1,-4-1-1,0 1-1,-1-4 0,1 0-4,0-2-3,0-1-2,-4 2-3,4-8-1,-4-2-6,-1-5-4,9-1-1,-4-5-5,0-4-3,0-4-5,4 0-6,4 0-7</inkml:trace>
  <inkml:trace contextRef="#ctx0" brushRef="#br0" timeOffset="61344.5087">1003 7281 383,'4'0'33,"-4"0"0,8 0-4,0 0-2,-3 0-7,3 0-4,-4 0-3,4 0-3,8 0-4,-7-3 0,3 0-2,0-2-1,-4-1-1,5 2 0,-5-2-4,4 3-3,-4-3-8,-4 2-7,9 1-6,-13 0-8,4 3-9,0 0-5,-16 0-7</inkml:trace>
  <inkml:trace contextRef="#ctx0" brushRef="#br0" timeOffset="61524.519">1011 7499 258,'0'3'39,"0"0"-5,4-3-2,-4 0-1,0 0-2,8 0-4,5 0-7,-9 0-5,4-3-3,4 0-2,-3 3-3,3-3-4,4-7-9,-4 4-5,-3-4-7,3 5-9,0-7-9,1 2-8</inkml:trace>
  <inkml:trace contextRef="#ctx0" brushRef="#br0" timeOffset="61749.5318">1371 7321 428,'0'0'32,"5"0"-6,-1-3-2,4 3-6,0-4-6,0 4-1,0-3-4,1-1-2,3-3-2,-4 4-4,4 0-4,-3 0-1,-1-4-7,0 4-1,0 0-7,4-2-4,-3-1-6,-1-4-4,0 4-4,8-10-10</inkml:trace>
  <inkml:trace contextRef="#ctx0" brushRef="#br0" timeOffset="62250.5605">1638 6997 379,'4'-4'42,"4"4"-3,-4 0-6,0-1-7,0-2-6,4 3-4,5-4-4,-1 1-3,-4 0-2,8 3-2,-11 0-2,7 3 0,-8-3-1,0 3 1,-4 9-2,4 0 0,0 7-1,-4-4 1,0 7-1,-4-5 0,0 6 0,-4-3-4,-4-1 0,7-1 2,-3 1 0,0-5 1,0 2 0,4-3 0,0-2-1,0-5 0,4 1 2,-4-1 0,-1-3 0,5 0 0,0 1-1,0-1 0,0 0 2,0 0-2,5-1 1,-1 1 0,4 0 0,0-3 1,0 3 0,0-3 0,1 3 1,-5 1 0,0-1 0,0 3 2,4 1 1,0-3-2,-4 6 0,0 3 1,1-2 0,-1 5-2,-4-4 2,0 4 1,0-2-1,0 6-1,-4-3 0,4 2 0,-9-5 0,5 6-2,-8-5 1,4 0 0,0 1-1,-5-7 0,1 2-1,4-4 1,0 9-1,-5-10-1,5 2-1,-4-8-5,4 0-2,-5 3-3,1-3-4,4-3-9,-4 3-10,3-3-9,-3-5-9,-21-29-11</inkml:trace>
  <inkml:trace contextRef="#ctx0" brushRef="#br0" timeOffset="62943.6001">2055 7211 383,'0'0'52,"0"0"-10,0 0-8,0 0-9,0 0-8,0 0-6,0 0-7,0 0-6,-4 0-7,4 0-7,0 0-5,0 0-6,0 0-7,0 3-9,4-3-1,-4 27-8</inkml:trace>
  <inkml:trace contextRef="#ctx0" brushRef="#br0" timeOffset="63108.6096">2076 7505 325,'-4'0'37,"4"-3"-5,0 3-5,0 0-8,0 0-3,0 0-7,0 0-10,0-3-5,0 3-7,0 0-8,0-3-6,4 3-6,-4 0-4,-4-3-7</inkml:trace>
  <inkml:trace contextRef="#ctx0" brushRef="#br0" timeOffset="63690.6429">0 8205 230,'4'0'41,"12"-3"-3,9-1-2,12 0-2,4-12 0,4 6-3,4-3-5,0 5-1,4-1-5,1-4 0,-5 4-3,8 1-1,4-5 2,5 0-2,-1 7-4,1-2 2,-1-2-3,1 4 2,-1 3-4,5 0 2,-9 0-3,1-1-1,3 4 0,1-3-3,-5 3 1,1 0 0,-1 0-2,0-3 1,-7 0-2,-1-2 1,0-4 2,-4-1 0,0-3 0,-4 2-3,0-2 2,5 1-2,-5-3 0,-4 3-2,0 2 0,-5 2 1,-3 2 0,-4-1 0,-5 4-2,-3 0-1,-1 0-3,-7 3-1,-1 0-3,-4 0 0,4 0-4,-8 0-5,1 0-2,-1 3-7,0-3-10,-4 3-13,0-3-14</inkml:trace>
  <inkml:trace contextRef="#ctx0" brushRef="#br0" timeOffset="64423.6848">2972 6887 198,'0'0'35,"-4"0"-1,0 0-3,4-3 0,0 3-2,0 0-3,0 0-2,0 0-1,0 0-1,0 0-3,0 0 3,-4 0-3,4 3-2,-4 6-3,-4 1 0,-1-2-4,5 1 0,-4-2-2,4 5-3,-4-5 0,0 4 1,0-2-1,-1 7-2,1 2 1,0-2 1,0 4 0,0 3-1,-1 4 0,1 0 1,0 5 0,0 1-1,-4 3 2,3 1-2,5 3 2,0-4 0,0 10-2,0-3 0,0 0-2,4 0 0,0 3 1,0-8-3,0 9 2,0-1 0,4-7-5,0-5-1,0-2-4,4-2-2,1-6-1,-1-2-4,4-5-2,0-1-4,1-6-6,-5-4-3,4-3-6,0-6-8,1-3-4,15-40-11</inkml:trace>
  <inkml:trace contextRef="#ctx0" brushRef="#br0" timeOffset="64931.7138">3169 7159 397,'4'-4'47,"-4"1"-7,8 3-5,-8 0-8,0 0-4,0 0-4,0 0-5,0 0-3,-4 0-3,4 0-1,0 3-1,-4 7 0,0 12 1,-9 2-2,9 3-1,-4 2 0,0-2-2,-4 3 0,-1 3 0,1 2-1,0-4 0,0 2-1,-1 0 1,-3 1-2,8-6 2,-5-1-1,5 0-1,0-3 0,0-8-2,4 0 0,0-10-1,0-1 1,4-2 0,-4-3-1,4-3-1,0-2 1,4-7 2,-4-19-1,4 3 2,8-6-1,4 4 1,-3-3 0,-5-7 1,8 4-1,1-7 1,-1 0 0,0 0-1,5 0 2,-1 3 2,1 7 2,-9 3-1,4 1 3,1 8-2,-9 5 0,4 7-1,-8 1 0,5 5 1,-5 3 1,0 0-1,4 8 5,-4 8-3,0 9-2,0 2 1,0 6-3,0 1-1,-4 2 0,9 1-2,-5-1 1,-4-1 0,4 2-2,0-7-2,-4 4-5,4-4-2,-4 2-5,0-2-4,0-6-1,0-2-4,4-1-6,-4-6-6,-4 0-9,0-6-5,0-2-2,-13 23-6</inkml:trace>
  <inkml:trace contextRef="#ctx0" brushRef="#br0" timeOffset="65126.725">3140 7456 392,'0'-3'57,"0"0"-15,0-1-8,4 4-8,-4 0-8,4 0-2,-4 0-6,0 0-3,8-3-1,1 0-6,-1-3-2,12 3-5,-3-2-3,-1-2-6,0 1-5,5-4-7,-5 4-7,1 1-7,-1 2-8,29-13-7</inkml:trace>
  <inkml:trace contextRef="#ctx0" brushRef="#br0" timeOffset="65367.7388">3746 7184 340,'0'-3'40,"4"3"-5,-4 0-2,0 0-4,0 0-2,0 3-4,0 0-4,4 5-2,-4 8-3,0 3-1,0 2-5,0 1-1,0-1-2,-4 3-2,4-2-2,0-1 0,0 4-1,0-1-4,0 0-1,0-2-5,0-5-3,0 3-6,0-5-5,0 0-4,-4 1-8,4-2-7,-4 2-6,-17 33-4</inkml:trace>
  <inkml:trace contextRef="#ctx0" brushRef="#br0" timeOffset="65576.7507">3656 7419 421,'0'0'48,"0"0"-11,0 0-10,0 0-9,0 0-3,0 0-3,4 0-4,-4 0-1,8 4-4,4-4 0,1 3-4,-5-3-3,4 0-5,1 0-1,3-3-6,-4-1-3,5 1-6,-5-6-2,0-1-6,-4 5-7,9-4-6,15-18-5</inkml:trace>
  <inkml:trace contextRef="#ctx0" brushRef="#br0" timeOffset="66075.7793">4024 7149 450,'0'-1'42,"0"1"-9,0 0-7,0 0-7,4-4-2,1 4-2,-1 0-4,4 0 0,0 0-2,0 4-2,5-4 0,-9 1-2,4-1-1,4 6-3,-4 1 2,0-4-2,5 0 1,-9 4-1,0-1 0,4 0 0,-4-1 0,-4 8-2,4-4 0,-4 1-1,-4 1-1,4 2-1,0-1 0,-8 1 1,0-5 0,0 2-2,-1 2 1,1-7 1,0 1 1,4 1 0,-4-1 0,4 1 0,0-1 1,0-3 0,-1-1 0,5-2-3,0 4 2,0 0-1,0-1 2,0-3 0,0 0 0,5 1 0,3 3 2,4-1-1,-4-3-2,0 0 2,1 0 1,7 6 1,-8-3 0,4 0 1,-3 4-2,-1-1 2,0-1 2,-4 8 0,0-1 0,0 3 0,-4 1 0,-4 4-1,4-1 2,-8-3-2,0-1 2,0 0-3,-1 1 0,-3-1-3,0-6 2,4 1 0,-5 1-2,1 2-4,0-10-1,4 0-4,-5-3-2,5 0-2,0 0-3,4 0-8,0-3-5,0-4-8,0-2-8,4-5-3,0-2-4</inkml:trace>
  <inkml:trace contextRef="#ctx0" brushRef="#br0" timeOffset="66325.7936">4528 7098 313,'0'-3'43,"0"3"-2,0 3 0,0 4-4,0 1-8,0 14-5,0-5-5,0 9-4,0-2-4,0 4-1,0-1-3,0 0-1,0 0-1,0 2-2,4-5 0,-4 1-2,0-4-3,0 0-6,0-6-3,0 1-5,0-5-6,0 2-5,0-6-7,0-1-4,0-6-4,0 3-3,-4-3-5</inkml:trace>
  <inkml:trace contextRef="#ctx0" brushRef="#br0" timeOffset="66553.8066">4385 7098 431,'0'-3'41,"0"3"-6,0-3-7,4 3-3,16-3-4,-3 3-4,-1-3-4,0-4-3,9 6-2,-1-7-2,1 3-3,0 2-1,3 0 0,-3 3-3,-5-4-5,1 1-4,-1 0-2,-3 3-3,-1 0-7,-4 0-5,1 6-5,-9 1-5,4-3-4,-8 9-3,0 30-10</inkml:trace>
  <inkml:trace contextRef="#ctx0" brushRef="#br0" timeOffset="66781.8197">4364 7512 313,'-4'1'47,"4"-1"-6,4 0-2,-4 3-3,4-3-7,9 0-7,-1 0-5,4 0-1,5-3-6,-1 3-1,1-5-3,-1-1-1,5-3-1,-5 2-2,1-2-5,-5 5-3,4 0-5,-7-3-8,3 1-2,-4 3-5,1 0-5,-1-1-4,-4 4-3,4 0-4,13-3-8</inkml:trace>
  <inkml:trace contextRef="#ctx0" brushRef="#br0" timeOffset="67118.8389">4868 6838 336,'0'-4'41,"0"3"-8,0 1 1,0 1-2,8-1-5,0 7-2,4-1-6,-3 4-2,3 4 1,-4 8-1,4 2-2,1 1 2,-1 6-1,-4 5-2,0 1 0,0 3-2,1 2-2,-5-2-3,0 3 0,-4-3-1,0-4-3,4 1-1,-4 0 1,-4-1-2,0-2-1,-4-3 1,-1 0-1,1 2-4,0-3-3,-4 2-4,-1 1-1,1-6-6,4-3-3,-4 2-4,8-6-8,-5-7-3,5-3-8,0-4-3,4-6-4</inkml:trace>
  <inkml:trace contextRef="#ctx0" brushRef="#br0" timeOffset="67401.8551">5277 6893 349,'0'0'41,"0"3"-3,0 4-4,0 1-3,-4 17-5,4 2-5,-4-1-4,4 4-5,-8 0 1,0 3-4,-1 4 2,5 3-4,-4-1 0,0-2-1,4 1-4,-4-4 2,4-1-4,-5-3-3,1 0-5,4-3-3,0 5-5,0-8-6,0-2-3,0-4-4,4 1-5,-4-8-6,-5-5-3,9 1-4</inkml:trace>
  <inkml:trace contextRef="#ctx0" brushRef="#br0" timeOffset="67811.8786">5482 6985 316,'4'-6'34,"0"3"-4,4-7-2,-4 4-5,0 6-3,-4-3-5,0 0-2,0 3-4,0 3 2,0-3 1,-4 9-2,4 7-3,0-1-1,-12 7-2,0-8-1,-1 8 0,1 1 0,-4-6-1,8 1 0,-5 1-1,-3-2 2,4-1 1,-1 6 1,1-7 1,0 0 1,4 0-1,-5 1 0,1 0 1,0-2-1,0 2 0,3-2-1,5 2 1,0-6-1,0-1 0,0 1-1,0-2-3,4-2 0,0 3 0,4 1 1,-4-2-1,0-2-1,4-3 0,8 4 0,-3-4 1,3 0-1,0 4 1,0-4-2,1-2-1,-1 3-5,-4-1-1,4-3-4,-3 0 0,3 3-4,-4 0-4,4-3-4,-3 0-6,3 0-5,0-3-6,-4 0-4,33-4-9</inkml:trace>
  <inkml:trace contextRef="#ctx0" brushRef="#br0" timeOffset="68034.8913">5715 7235 436,'4'-3'51,"-4"1"-10,8 2-9,5 0-7,-9 0-5,4 0-4,4-3-3,5 0-5,-5 3-2,0-3 0,5-1-3,-5 1-2,4 0-2,-3 0-2,-1 0-1,0 0-3,0-1-2,-3 4-4,-1-3-4,-4 3-6,0 0-5,-4 0-9,0 0-7,0 0-5,-8 3-7</inkml:trace>
  <inkml:trace contextRef="#ctx0" brushRef="#br0" timeOffset="68213.9016">5756 7376 260,'-4'7'40,"0"-1"-1,4-1 1,0 4-1,-4-2-4,4-1-8,4-6-5,-4 3-6,0 1-4,4-4-2,4 0-5,0 0 1,5 0-2,-5 0-3,4 0-4,0-4-3,5 1-3,-5 0-4,0 0-2,1-7-6,-1 4-4,0 1-6,1-4-5,-1 2-7,-4 1-5</inkml:trace>
  <inkml:trace contextRef="#ctx0" brushRef="#br0" timeOffset="68676.9281">6223 7260 217,'4'-3'30,"4"-3"-1,0 0-1,5-4-3,-1 2-5,-4-2 0,0 1-3,0-1 0,5 2 0,-9-1 0,4-1 3,-4-2 0,0 2-2,-4 2-2,0-1-3,0-1-2,0-1-1,0 1 0,0 1-2,0 3-1,0-7-1,-4 5 1,4 2-3,0-1 0,-8 1 0,8 3-3,-8-4 3,4 4-3,-5 0 0,1 3-1,0 0 0,0 3 0,0 0 0,0 10 0,-5 3 0,5 1 0,-4 2 0,-1-1 0,1 7 0,-4 2 0,4 0-1,-5 5 1,5-2 0,4 1 0,-5-4 0,9-2-1,-4-1 0,4 1 2,0-4 0,4 0-2,0-5 2,0-1-1,0-3 0,4 0 1,0-2 4,4-7 2,5-3 2,-1 0-1,4-6 0,1-10 3,-1-5-2,4-1 2,1-5 0,-5 0 0,1-3-2,3-2 0,-8 5-4,1-3 0,-5-2-3,0 5-3,-4-3-3,-4 4-5,0-1-3,0 0-4,0 2-3,0 7-6,-4 2-9,-8 5-14,4 2-14</inkml:trace>
  <inkml:trace contextRef="#ctx0" brushRef="#br0" timeOffset="70195.0149">1007 8361 190,'0'0'30,"0"0"-4,0 0-3,0 0-3,0 0-7,0-4-3,0 4 0,0 0-3,0 0 0,0 0 2,0 0 2,0 0-1,0 0-1,0 0 0,0 0-1,0 0 1,0 0 1,0 4 0,0-4-3,0 6-1,-4 3-1,-4 1 0,4-5-1,-4 7-2,3 4 0,1 2-2,-4-2 3,0 4-1,0 6 3,0-9 0,-1 9-1,-3-2 2,4 3 1,0 1 3,-5 2 1,5 1-3,-4-1 1,0 3 0,4-1-1,-5 1 0,5 1 1,0-1-1,-4 1-1,8-1 0,-5 2-2,9 1 2,-4-2-2,4 6 2,-4-1-1,4 7-1,0-4 1,0 2 2,0 1-3,0-2-1,4 0 2,-4 0-1,4-4 0,5-5-1,-5 2-2,4-1 2,4-5 1,-4 1-2,0-4-1,1-5 0,3 5 0,-8-5-1,8-4 0,-4-2-1,1 4 2,-1-4-2,0 0 0,0-2 0,5 2 1,-9-8-3,4 5-3,-4-4-1,4 1-2,-8-2-4,8 8-3,-4-3-2,-4-4-4,4 2-8,1-1-6,-5-7-9,0 7-9,4 17-9</inkml:trace>
  <inkml:trace contextRef="#ctx0" brushRef="#br0" timeOffset="71756.1042">1629 8510 175,'0'-2'26,"0"2"0,0-3-1,-4 3-8,4-3-3,-4 3 1,4 0-4,-4-3 0,4 3 1,-8 0-4,8 0 1,-4-7-2,0 4-1,0 0 1,-5 3 4,5-3 0,0 3-2,0-3-3,-4 0-3,4-1 2,0-2-1,0 4-3,-4-1 1,3 3-2,-3 0 0,-4-9 0,4 2 1,0 7 0,3 0-1,-3 0 0,0-3 1,-4 3 1,4 3-2,-1-3 0,-3 4 0,0 5-2,4 4 4,-5-5-2,5 8 0,-4-2 0,0 2 0,3 6 0,-3-1 0,4 6 0,-4 5 4,4 1 0,3 4 4,-3-1 0,0 4-3,8-4 0,0-2-1,0-1-3,0-6 1,8 2 0,-4-9-2,5 0 0,-1-6 0,8-5 0,-4-5 0,1 2 0,-5-3-1,4-3 1,5 0 0,-5-3 0,-4-3 0,0-4 0,0 2 2,1-8-2,-1 3 0,-4 1 0,-4 1 0,0-2 1,0 0 0,0 2 1,0 2 2,0-1 5,-4 4 1,-4 2 2,3 0-4,-3 4-1,0-3 0,-4 3-2,0 0-1,-1 3-2,1-2 1,4 9-1,0-1 0,-1 4-4,1-5-5,8-2-6,-4-2-7,4-1-6,0 0-1,0 0-6,0-3-7,0 3-10</inkml:trace>
  <inkml:trace contextRef="#ctx0" brushRef="#br0" timeOffset="72111.1245">2264 8785 334,'0'0'30,"0"0"2,8-3 3,-4 3 0,4-3-4,-3 3-5,3-2-6,-8 2-3,4-3-1,0 0-4,4 3 0,-4-4-4,4 1-3,-4 3 0,5 0-1,-1 0-2,-4 0 0,4-3 0,0 0-2,5 0-4,-5 3-1,4-3 0,-8-1-2,4 4-4,-4-3-1,1 3-6,-5 0-5,0 0-6,4 0-5,0 0-8,-4 0-2,0 0-8</inkml:trace>
  <inkml:trace contextRef="#ctx0" brushRef="#br0" timeOffset="72414.1418">2649 8489 263,'4'0'34,"0"-6"-2,-4 3-1,4-4-2,-4 6-2,4-4 0,0 3-3,-4-1 0,4 3-3,0 0-4,-4-3-4,0 3 0,0 0-1,0 0 2,0 3-1,0 12-2,0 4-1,0-2-1,0 5-2,0-1-1,0 4-1,-4 3-1,0 2-1,4-2-1,-8-1-1,8-3-3,-4 0-2,0 1-5,0-4-1,0 1-6,0-1-4,4-2-5,-4 2-3,-1 1-3,1-4-8,4-3-5,0 0-4,-8 31-3</inkml:trace>
  <inkml:trace contextRef="#ctx0" brushRef="#br0" timeOffset="73008.1758">3062 8539 291,'0'-4'18,"0"-5"-4,-4 2 0,0 1 0,4-2 1,-4 2-4,-4-1 2,0-2 1,-1 3-2,1-4 2,0 5-1,0 5 0,0-3-1,0 3-1,-1 0-3,1 0-1,0 6-2,0 2 0,-5 5-2,5 0-1,-4 1 0,4 2 0,4 0-2,-4 1 0,-1 2 0,1-4 2,8 4-2,0 0 1,0-5 0,0-1 0,0 1-2,0-1 2,8-3 1,-4 1 2,5-2-3,-1 1 3,0-1 0,0-1 0,4-1-1,-3-1 0,-1 0 1,0 1 0,4-1 0,-3-4-1,-1 1-1,0 3 1,0 1 1,-4-1-1,4 0 3,-8 4-3,0-2 1,0 4 0,0 1-2,0-2 0,-4 2 0,-4 0 0,0 1-1,0-4-1,0-1 2,-5 1-2,5-4 2,-4-1-2,4 1 0,-5-6 0,5 3 1,0-3-1,4-3 1,0 0 0,0-5 0,0-2 0,4-2 0,0-3 0,0 0-1,0-5 0,4 3-1,4-2 2,0 1-1,0-1 0,0 2 0,1-2 0,-1 1 0,0-1 0,4 0 0,1 5 0,-1 0 0,-4 1-1,0 0-1,0 2-1,-4 1-4,1 1-2,-1 3-5,-4-7-4,0 3-10,0 2-8,0-4-5,-4 2-6,-25-11-8</inkml:trace>
  <inkml:trace contextRef="#ctx0" brushRef="#br0" timeOffset="73902.2269">1355 9387 270,'0'0'40,"0"-4"-3,0 4-1,0-13 3,4 3-4,4 4-6,1-3-7,3 2-6,-8-1-2,8 2-6,1 3-1,-1 0-2,-4-1-1,0 1 0,4 3-3,1 0 0,-9 0 0,4 3 1,-4 7-1,4 4 0,-4 2-2,0 0 1,-4 1-2,0 6 1,0-3 0,-4 3-1,0-3 1,4 3-1,-8-6 0,0 2 1,0-5 1,4 2 0,0 0 0,-5-5 0,1 2 2,4 3 0,0-2 1,-4-1-2,0-2 2,4 2-1,-1 0 1,-3 2 2,8-3-3,-4-3 0,4 4 0,-4-7 1,0 2-3,4-1 1,0-1 1,0 0-2,0 1 0,0-4 0,4-2 0,0-1 1,0 0 0,9 0-3,-1 0 3,-4 0 0,4-4 0,5-3-1,-1-5-1,4 0-5,1 0-2,-5 2-2,1 4-3,-5-1-6,0 1-4,1 4-4,-1-1-7,0 0-12,21-6-11</inkml:trace>
  <inkml:trace contextRef="#ctx0" brushRef="#br0" timeOffset="74284.2488">2481 9513 341,'0'0'42,"0"0"-2,0 0-3,0 0-5,0 0-8,0 0-3,0 0-5,0-3-4,0 3-1,0 0-4,4 0 0,8 0-1,1-6 1,-5 2-3,8 0-1,-4-3 0,-3 1-3,11 0 2,-8 2-2,1 1 2,3-3-3,-4 3-2,1 1-4,3-1-1,-8 0-6,4-1 0,1 1-4,-9 3-9,4 0-7,-4 0-9,0 0-5,0 0-7</inkml:trace>
  <inkml:trace contextRef="#ctx0" brushRef="#br0" timeOffset="74791.2778">3025 9257 291,'0'-3'34,"5"0"-7,-5-4-2,0 4-2,0 0-1,0 0-4,-5 0 1,5 0-3,0-4-1,0 4 0,-4 0-3,0 1 0,0-1-3,0 0-3,0-4-1,-4 4-1,4 3-1,0 0-1,-5 0-2,1 7 1,4-4 0,-4 8-1,0 2 0,0 6 1,-5 1-2,5 3 1,0 4 0,0 3 0,0 3 0,-1 4 0,1-2 0,4 1 1,-4 1-2,8-7 1,0 4-2,0-6-2,0-4-1,8-3 0,-4-2 2,8-5 1,1-1 0,-1-10 0,-4 0 1,0-3 1,5 0 4,-5-3 0,0-3 1,8-4-1,-7-4 0,-1 1-1,0 2 0,0-2 1,-4 0-1,0 1 4,0 1 0,-4 1 1,0 1 2,-4-1-2,4 5 1,-8-1-2,0 3-2,-4 3-2,-1 0 0,-3 0 0,8 0-3,0 3 0,-5-3 0,5 3-6,-4 5-3,4-2-4,0 1-4,-1-4-7,1 0-5,8-3-6,-4 0-8,4 0-4,0 0-11</inkml:trace>
  <inkml:trace contextRef="#ctx0" brushRef="#br0" timeOffset="75275.3055">3349 8221 316,'0'3'29,"0"5"0,0 1 1,4 4 0,0 3 1,0 8-3,8-7-1,1 9-3,-1 4-1,0 3-4,5 4-1,-5 9 0,4 0-2,1 0 1,-5 3-2,4 2-1,-3 2-1,-1 1-4,0 1 1,-4 1-2,1-2 1,-5 2-3,-4 4 0,0 2 1,0-1-2,0-3-1,0 0-1,0-6 0,-4-3 0,-9 1-2,1-6 0,0 1-1,-5-9 2,1 1-4,-4-1-4,-1-2-4,1-4-4,-1 0-3,1-4-2,-1-6-3,5 6-3,-5-2-8,9-9-10,0-3-12,4-6-14</inkml:trace>
  <inkml:trace contextRef="#ctx0" brushRef="#br0" timeOffset="76002.347">3906 8271 228,'0'0'32,"0"0"-3,0-1-5,0 1-1,0 0-3,-4 0-3,4 0-1,-5 0-2,5 0 1,-8 1-3,8-1 0,-8 4 1,4-1-2,4 6 2,-4 1 1,-4 1 0,4 2-1,-5 6-1,5-3-3,-4 4 1,0 1 0,0 1-1,0 5-1,-5-1 0,5-2-1,4 6 0,0 3-1,-8 1 0,3 4-1,-3-2 2,8 2-2,-4 2 1,0 0-1,-5 3 0,9 0-1,0 0 1,0 0 0,0-4 1,0 4-2,4 3 0,0 1 0,0-1 1,-4-2 0,4-1-1,4-3-1,-4-4-1,4 6 0,0-6-2,0-2 1,4-4 0,1 0 0,-5-4-2,4-3-1,0-2-4,4 1-3,-3-4-2,-5 1-5,8-5-1,0 5-3,-4-6-6,9-4-6,-5 3-6,0-9-7,1 3-6,23 7-9</inkml:trace>
  <inkml:trace contextRef="#ctx0" brushRef="#br0" timeOffset="76684.3861">4397 8535 252,'0'-6'29,"0"0"-4,0 2-5,0 1-4,0 0 0,0-2-2,-4 2-4,0-3 0,4-1 2,-4 1-2,0-3-1,-1 4 0,-3-5 2,4 1 5,0 2 2,0-9-1,0 9-3,0-3-4,0 0-1,-4-2-3,8 1 1,-9 1-2,9 1 1,-4 4-4,-4-2 1,0 1-1,4 0-2,-4 6 1,-1-7 0,5 7-1,4 3 1,-8-3-2,0 7 1,0 2 0,0 6 0,-5 7 0,5-1 0,0-1 0,4 9 1,-4-2-1,8-5-1,-4-1 1,-1 4 0,5-7 0,0-1 0,0-1-2,5-6 1,-1-1 1,-4-2-1,4-7 0,4 0 1,8 0 1,-3-4 0,-5-5-2,4-7 2,0-5 1,1 2-2,3-1 0,-4 0 1,-4 3-1,1 4 2,-5 4 3,0 2-1,0-4 2,0 5 0,-4 3-2,0 3-1,0 0 0,0 0 0,4 3 0,0 6 4,-4-2-2,0 10 1,0 4-2,0 1-1,0-3 0,0 5-1,0-3 1,0-2-2,4 0-2,-4-5-2,0 2-3,0-5-5,4 2-3,-4-3-5,0 1-6,0-5-8,0 0-9,0 4-8,9 23-11</inkml:trace>
  <inkml:trace contextRef="#ctx0" brushRef="#br0" timeOffset="77276.4199">4270 8993 313,'0'-3'47,"4"0"-11,-4 3-5,0 0-8,0 3-6,0-3 2,0 0 0,4 6-4,-4 7-1,0-2-4,0 5 1,0 5-2,4-2-2,-4 10-1,0-2-1,0 3-1,0-3 0,0 3-4,-4 2 1,4-5-1,-4-3 0,4-2 1,-4-5-2,-4-1 0,8-3 0,0 0-2,0-9 0,0 0 0,0-4 1,-4 0 0,4 0-4,0 0 4,0 0-2,4-7 1,-4 3 2,4-12 1,4 0 0,4 3 0,-3-1 0,-1 1 0,0 5-2,0 2 2,0-4-1,5 7 4,-9 0 1,4 3-1,4 0-1,-8 0 0,-4 0 2,8 3-2,-3 3 2,-1 7-1,-4-5 0,0 5-1,4-1-1,-4 3 1,0 1 0,0-4 0,0 3 0,-4-3-4,0 4 4,-5-5-2,5-1 2,-8-7-2,4 3 1,0 1-1,4-7 0,-5 3 0,1-3-5,0 0-1,4 0-5,-4-3-10,0-4-9,-1-2-10,5-4-5,-4 5-7</inkml:trace>
  <inkml:trace contextRef="#ctx0" brushRef="#br0" timeOffset="77795.4496">4663 8116 339,'0'-3'30,"4"3"-1,-4 6 3,0 0 1,12 4-4,-3 4-3,3 8-4,-4 2-3,4 2-3,1-3-2,-1 8-1,4 0-2,1 3-2,-1 9 2,5-3-1,-1 4 0,-4 5-2,1 1 0,-1 2-1,-4-3 0,-3 2-1,3 2 0,-4-4 0,-4-5 2,0 6-2,0-4 0,-4 3 0,0-3 0,0 8 0,-4-1-1,0-1-1,-4-1-1,-4-2 0,-1-3-1,1 1 1,0-5-2,-5 1 0,5-6-1,-4-4 1,-1-2-2,1-1-2,-4 2-5,3-12-2,5 2-2,-4-1-2,3-2-2,1-4-2,4-6-4,0-3-2,4 1-3,-1-6-9,5-1-10,0 0-10,0-17-9</inkml:trace>
  <inkml:trace contextRef="#ctx0" brushRef="#br0" timeOffset="78051.4642">5261 8953 434,'0'0'40,"0"-6"-8,8 3-6,-4 0-5,8 3-6,-3 0-4,-1-5-3,4 5-2,0-3-1,-4-4-1,5 4-3,-5 0 1,0 3-1,0 0-3,1-3-2,-1 0-5,-4 0-2,0-1-8,0 4-6,-4 0-10,0-3-9,0 3-7,-12 3-8</inkml:trace>
  <inkml:trace contextRef="#ctx0" brushRef="#br0" timeOffset="78250.4756">5281 9076 266,'0'0'42,"0"-3"-4,0 3 0,4 0-1,-4 0-2,0 0-5,4 3-4,1-3-6,3 0-5,-4 0-2,4 0-5,0-3-1,-4 3-3,9 0 0,-1-3-2,0-1-1,0-2-4,1-2-2,-1 5-5,4-3-4,1-1-6,-1 1-5,0-1-6,1 3-4,-1-6-4,-3 7-3</inkml:trace>
  <inkml:trace contextRef="#ctx0" brushRef="#br0" timeOffset="78935.5148">6166 8791 290,'0'0'27,"0"0"-3,0-3-4,0-3-2,0 3-2,0-2-1,0-2 2,0-2-2,4 3 1,-4-4 1,4 5 0,-4-1-1,0 0-4,0-1 0,0 1-4,0-4 0,0 2-3,-4-1 1,4 2-1,-4 1-1,-1-2-2,1-1 3,-4-1-3,4 4 0,0 1 2,0-5-3,0 4 0,0 0 1,0 3-2,0-7 2,-1 10-2,1-3 0,-4 3 0,0 0 1,4 0-1,-8 3 0,3 0 0,-7 0 0,4 4 0,4 2 0,-5 1 1,1 4-1,-4 2-1,-1 1 1,5 4 0,-4 1 0,3-1 0,1 4 0,0 3 0,-5 0 0,5 6 0,-4-1 0,3 0 0,5 1 0,4-4 0,4 3 0,-4-1 0,4-2 0,4 0 0,0-4 0,0-5 0,9-6 0,-1-3 0,0-6 3,5 3 2,-1-2 1,0-7 1,5-7 1,-1-5 2,1-6-1,-1-4 0,1-2 1,-1-3 1,1 2 1,-9-2 0,4 0-2,-3 1 2,-1 2-3,-8-1-1,4 1-3,-4 3-2,-4-1 1,0 2-2,0-3-2,4 6-5,0 1-3,-4 0-3,0 2-6,0-2-3,0 3-3,0 5-3,0 2-9,0-4-13,-4 7-9,-4 3-4</inkml:trace>
  <inkml:trace contextRef="#ctx0" brushRef="#br0" timeOffset="119190.8173">1040 10831 313,'0'-3'47,"0"3"-4,0 0-4,0 0-4,4-7-5,-4 3-6,8-12-4,0 0-3,1 5-2,3-2-3,-4 0 0,0 4-4,4 1 1,1-2-2,-1 4-1,0 3-1,1 0-2,-1-1 0,0 4-1,-4 0-1,1 0 0,3 4-1,-8-1 0,8 6 2,-4 7-1,-8-2 0,9 2-2,-9 5 2,0 4-2,0 6 2,0-4-1,-5 3 0,1 5 0,0-2 0,-4-3 0,0 1 0,0-3 0,0-4 0,-1 0 0,5-2 0,0-1 0,-4 1 2,0-7 1,0 4 1,4-4-1,-1 0-1,1 1 1,0-5 0,4 2 0,0-1 0,-4-5-1,4 1 1,0-2-3,0 3 2,4-2 0,4-1-2,-3-3 1,3-3-1,4 0 0,0 0 0,1-3 1,-1 3-2,0-3-1,0-7-5,5 4 0,-5 0-6,-4-1-3,0 6-3,5-6-5,-1 1-5,-4 0-8,0 3-6,1-1-2,3 1-6,12 0-4</inkml:trace>
  <inkml:trace contextRef="#ctx0" brushRef="#br0" timeOffset="119637.8429">1658 11103 233,'4'0'43,"-4"-5"-2,8-1-2,-4-1-1,-4 1-3,5 0-5,-1-1-7,-4-1-3,0-1-5,0-4-3,0 4-2,0-1-4,0-4 0,0 1-1,0-1 1,-4 4 0,-1 4-1,1-4-1,-4 1-2,0 4 1,0 2-2,0 0 0,-1 3-1,1 0 0,-4 6 0,4-1 0,-5 4 0,9 7 0,-8 2 0,4 4 0,0-5-1,0 2 1,3-1 0,1 1 0,4 0 0,-4-1-1,4-3-2,4-3 1,0-3 2,1 1-1,3-4 0,0-3 1,4-3-2,0-3 0,1-7 2,-1-2 0,4-3 0,-3-4 0,-1 2 1,-4-2 0,4 1 1,-3 2 0,-1 7 3,-4-1-1,0 4-1,0 1-1,-4 2-1,4 3 1,-4 0 0,4 3 2,-4 0-2,0 9 1,0 0 0,0 3-3,0 0 0,4 1 0,-4 2-3,0-2-4,4 0-2,-4-2-4,0 2-6,0-2-6,0 2-5,0-6-6,0-1-2,0 2-6,0 2-3</inkml:trace>
  <inkml:trace contextRef="#ctx0" brushRef="#br0" timeOffset="119828.8538">1920 11039 392,'4'0'43,"0"0"-7,-4 0-8,8 0-8,-3 0-3,3 0-7,0 0-2,0 0-4,4 0-7,-3 0-7,7 0-4,-12 0-5,8 0-4,-3-3-5,3 0-7,-4-3-8,17-25-8</inkml:trace>
  <inkml:trace contextRef="#ctx0" brushRef="#br0" timeOffset="120827.9109">2690 10341 381,'0'-3'46,"0"3"-9,0-3-5,4 3-5,0 0-6,0 0-2,0 3-2,0 10-3,0 6 1,5 2-2,-5 4-2,0 8 0,0 1-2,4-1-2,-4 10 0,0 3-2,0 0-1,0 2-2,0 1 0,-4 4 1,0-7-3,0-6 2,0-1 0,0-8-2,-4-1-2,4-8 1,-4-4-2,4-6-1,-4-2 0,4-5 1,0-1 0,0-4-3,0-4 1,0-1-1,0-11 1,4-8 1,4 2 1,1 1 1,-1-1 0,4-2 2,-4 0 0,0 5 2,1 3 0,-1 2 3,4 1-1,-4 0 1,5 12-2,-1-2-1,-4 3 0,0 3 0,0 2 1,-3 11 0,3-1-2,-4 3 0,0-2 0,-4 1 1,0 2-1,0-1 0,-4 4 0,4-4 0,-4 4 0,-4-8 1,-5 2-1,1 0 0,0-5 1,-1-1-2,1-1 0,0-2 2,4-4-2,-1 0-2,-3 0-3,4-3-2,0 0-4,0 0-3,4-6-5,-1-4-6,5-6-8,0 2-7,0-5-8,0-5-6</inkml:trace>
  <inkml:trace contextRef="#ctx0" brushRef="#br0" timeOffset="121022.9221">3111 10666 423,'5'-4'55,"-1"3"-10,4 1-8,4-6-10,-12 2-4,16 1-7,-3-3-4,7 3-2,1-4-5,-9 1-4,4 0-5,1 1-6,-1-2 0,-4-2-6,1-1-3,3 1-8,-12 4-8,-4 2-10,4 0-5,-4 6-11</inkml:trace>
  <inkml:trace contextRef="#ctx0" brushRef="#br0" timeOffset="121181.9312">3210 10788 314,'0'0'49,"0"0"-7,0 6 1,0-2-9,4-1-4,-4-3-6,12 0-7,-4 0-5,0 0-2,1-3-7,-1-1-5,4 4-6,0-3-3,-3-3-8,3-4-7,-4-1-5,4 2-6,1-1-8,15-17-8</inkml:trace>
  <inkml:trace contextRef="#ctx0" brushRef="#br0" timeOffset="122053.981">3983 10443 287,'0'0'33,"5"0"1,-5 0-5,4 0 1,-4 0-6,0 0-2,4-6-2,0-1-1,-4 1-1,0-2-2,4-1-2,-4-1 0,0-3-3,4 5 1,-4-4-3,0-1-2,0 0 1,0-1-2,-4 1 0,4 0-1,0-1-2,-4 1 1,-4 2 0,4-1-1,-5-1 0,5 3-1,-8 1 2,8 1-2,-8 1 2,3 1-1,-3 3 0,4 3-2,-8 0 0,3 3 0,1 7 0,-8 1 0,3 8-1,1 9 0,-1-1 0,1 4 0,0 2 0,3 0-1,-3 7 2,0 3-1,7-6 0,-3 6 0,8 0 0,0 3 0,0-3 0,4-7-1,0-6 0,8-3 2,0-8 0,5-6-1,3-3 2,0-7 1,-3-3 0,7-3 1,-4-10 0,5-11 0,-5-5-1,1 2 0,-5-3-1,4-3-1,1 1-1,-5 2-2,-8 3-5,4 1-5,0-1-5,-3 2-8,-5 4-19,0 1-19</inkml:trace>
  <inkml:trace contextRef="#ctx0" brushRef="#br0" timeOffset="126438.2318">2469 10605 208,'0'-6'35,"0"6"-2,0-10-4,0 4-4,0 1-3,0 2-1,0 0-4,0-4-6,-4 4-1,4-3 0,-5 3-1,5-4 0,0 4 3,0 2-2,-4-3 3,4-2-1,0 0 1,-4-1-2,0 1-2,0-4-1,0 6-5,-4-1 0,4 0 0,-4-1-1,-1 6-1,1 0 0,4 0-1,-4 0 2,0 0-2,0 3 0,-1 3-1,-3-4 1,4 7 0,-4 7 2,-1-3-2,5 1 0,-4 9 0,0-3 0,3 3-1,1 7 0,0 3 1,0 10 0,4 0 3,0 6 2,0 2-2,4 5 1,0-1-1,0-4-1,0-5 1,4 1-2,4-5 1,4-2-1,0-10-1,1-1 0,-1-11-2,0 1 1,0-5 0,5-8 0,-5-6 1,0 0 0,1 0 0,-5-3 0,0-3 0,-4-1 0,4-7 0,-4-2 0,1 2 0,-1-2 2,-4 0 1,0 2 2,0-2 1,0 2 0,-4 1-1,4 0 3,-9 7-3,1-4 0,-4 9-2,0 1-1,3 0 0,-3 1-2,0 9 1,-5 2-1,9 4-3,-4 2-2,-4 1-5,7-2-5,-3-1-6,4 2-11,0-2-10,4-4-10,-25 25-10</inkml:trace>
  <inkml:trace contextRef="#ctx0" brushRef="#br0" timeOffset="127600.2983">2022 12006 238,'0'0'35,"0"-7"-4,0 4-6,0-9-5,0 0-2,0 0-3,0-1 1,0 2-3,0-2 0,5 0-1,-5 2 3,0-1-4,-5-1 1,1 0-1,-8 8 1,8-1 2,-4 0-4,-5 2-2,1 1-2,8 0-1,-4 3-1,0 0-1,-9 3 1,5 7-3,4-1 0,0 3 0,-5 0 0,1 1-1,4 1 0,0 2-1,4-3 3,-5 1-2,5 2 0,0 2 0,4-3 0,0-5 0,0 4 0,4 2-1,0-6 0,1-4-1,3-3 2,0-1 0,-4 1-1,8-3 1,1-5 0,-1-4 0,0 6 0,5-7-2,-1-3 4,0 2-2,-3-2 0,3 1 0,-4 1 2,1 1 3,-1 1-3,4 2 3,-8 4-1,-4 3-1,5 0 1,-1 3-1,-8 0 0,4 7-2,-4 3 0,4 4 0,-4 2 0,4-1 0,-4-2-1,0 1-2,0 2-4,0-6-5,4-2-4,-4 5-8,0-7-2,4-1-4,0-1-4,-4-7-9,4 6-7</inkml:trace>
  <inkml:trace contextRef="#ctx0" brushRef="#br0" timeOffset="127828.3113">2420 11798 360,'0'0'46,"8"-4"-3,0 4-11,4 0-8,-4 0-8,5 0-2,-9 0-6,4 0 0,-4 0-4,4 0-5,0 0-5,-3 0-3,3 0-1,0 4-4,0-4-2,0 0-3,0-4-3,-3 4-4,-1 0-6,-4-3-4,20-3-11</inkml:trace>
  <inkml:trace contextRef="#ctx0" brushRef="#br0" timeOffset="128004.3214">2452 11984 213,'0'0'41,"0"0"-5,0 3-3,0 0-5,0-3-3,0 3-2,4 0-1,0 0-5,5-3-5,-1 0-4,0-3-2,0 0-2,5 0-1,-1-3-2,4 1-4,-4-2-5,5-2-4,-1-1-9,1 1-8,-5 1-7,0-5-7</inkml:trace>
  <inkml:trace contextRef="#ctx0" brushRef="#br0" timeOffset="128523.3511">2854 11556 336,'4'0'44,"-4"-3"-3,8 0-5,0-4-6,0 2-6,0-4-5,1 3-5,3-1-3,-4 1-4,4-4-1,-4 10-2,1-4 0,3 4-2,0-4 0,-4 4-1,1 7 0,-5-6 0,0 6-1,0 2 0,0 4 0,-4-4 0,4 6 0,-4-3 0,0 3-1,0 1-2,-4 3 1,0-5 1,-4 2-2,0-2 1,3-1 1,-3 0 0,0-4 0,8 2 1,-4 2 0,-4-3 0,4-1 0,4-4 0,0 1 0,0-3-2,0 1 1,0 2 0,0 0 0,4 1 1,-4-4 0,12-2 0,-4 3 0,0-4 0,5 3 2,-1 0 0,-4 0-1,4-3 0,-3 0 2,-1 7 0,0-4-2,-4 3 1,4 4 0,-4-2 1,0 4-1,1 4 0,-5-1 1,0 0 2,0 1 1,0-1-1,-5 1-1,1-5 0,0 1 1,-8 1-1,4 0-3,-9-2 2,9-5-2,-4 1 0,4-1 0,-4 0-1,3-4-3,-3 1-5,0-3-2,4 0-4,-1 0-3,1 0-8,0-3-10,0 1-11,4-4-8</inkml:trace>
  <inkml:trace contextRef="#ctx0" brushRef="#br0" timeOffset="129070.3824">3414 11241 339,'0'0'35,"4"-3"-8,-4 3-2,0 0 2,0 6 0,5 4-3,-5-2-4,0 14-1,0 2-2,0 8-4,0-2 3,0 6-3,0-2-2,0 6-3,-5 3-2,5 3 0,0 0-3,0-3 0,0-5 0,0 3-1,0-4 0,0-1-1,0-6-1,0-2 0,0-6 0,0-5 0,0 2 0,0-9-3,0 1 1,0-8 0,0 0 1,0 1 0,0-4 1,0 0-3,0-4 2,0-2 0,9-5 1,-5-11 0,8-2 0,-4 2 0,0 1 0,1 2 0,-1 4 0,0 0 1,0 2 0,0 6 1,-4 3-1,1 1 1,-1-1 1,4 4 0,-4 0 0,4 4 0,0 2 0,-4 2-1,-4 5-1,4 2 2,1 0 0,-5 4-2,0-5 1,0 2-1,0 0-1,-5-2 0,1-1 1,-4-3-2,0-1 2,0-1-2,-4-2 0,-1 1-3,-3-1-2,0-3 1,-1 0-3,1 1-3,3-1-3,-3-3-5,4 0-13,0 0-9,3 0-16,-19 0-10</inkml:trace>
  <inkml:trace contextRef="#ctx0" brushRef="#br0" timeOffset="130028.4372">1163 13254 249,'0'0'38,"0"0"-3,0 3-1,0 2 2,0 11 0,-4 0-4,4-2-5,0 2-3,0 3-4,-4-2 0,4 4-3,0 1-1,0-4 0,0 4-3,0 2-1,0 4 0,-5-1-2,5 4-1,0-1-2,0 5-2,-4 5-1,0 6-1,4-2-1,0 2 1,0 0-3,-4-3 1,4-3 0,0 0 0,0-4 0,0-5-1,0-4-2,-4-2-4,0-4-2,4-2-4,0-8 1,0-2-4,0-2-1,0-1 0,0-3-3,0-3-6,0-3-7,0 0-6,0-7-7,0-10-2,0-47-8</inkml:trace>
  <inkml:trace contextRef="#ctx0" brushRef="#br0" timeOffset="130513.4649">1515 13284 133,'0'-3'26,"4"0"4,-4 3-1,0 0 7,0 0-3,0 3-6,0 10-1,0-2-3,-4 5-2,4-1 1,-4-3-2,0 3-6,-5 0 1,-3 4-3,4-3 1,0 1-2,0 2 1,-5-1-4,1 1 0,-4-5 1,-1 5-1,1 0-1,-1-4 1,1 1 0,0-2-4,-5 2 1,5-7-1,0-2 1,3 7 0,5-1-1,-4-1 0,4 0-2,3-6 0,1 0-2,4 1 1,0-1 0,0-4-1,0 9 2,0-3-2,0 1 0,0 1 2,0-4 0,0 5 0,4 2 3,5 0 0,-1-9 0,-4 12 0,-4-3 0,4-3-2,4 1 3,0 1-1,-3-5 1,-1 2-1,4 2-1,4 2-2,-4-3 0,5-1 1,-1 2-1,0 2-2,-4-3 1,0 1 0,9-5 0,-1 4 0,-3-4-5,3 4-3,-8-6-1,4 3-4,1-1-2,-5 0-3,4 1 0,-4-4-7,-4 0-5,0 0-9,1 0-9,-1-3-8</inkml:trace>
  <inkml:trace contextRef="#ctx0" brushRef="#br0" timeOffset="130806.4817">2014 13443 381,'0'0'49,"0"0"-9,0 0-7,0 0-7,8 0-4,-3 3-8,3-3-2,4 0-3,0 0-2,1 0-1,-1 0-3,4-6-1,1-1-1,-1 1-4,0-3-4,-3 1-5,-5-2-7,0 7-8,0 0-6,-4-1-8,0 4-8,0 0-7</inkml:trace>
  <inkml:trace contextRef="#ctx0" brushRef="#br0" timeOffset="130996.4925">2047 13621 281,'0'0'50,"0"0"-4,0 0-1,0 0-7,0 0-7,0 2-5,0 4-4,8-6-8,-4 0-2,4 0-4,5 0-2,-1 0-2,0 0-7,5-3-4,-1 0-2,0-2-8,5-2-7,-5-2-8,5 3-9,-9-4-10</inkml:trace>
  <inkml:trace contextRef="#ctx0" brushRef="#br0" timeOffset="132759.5934">2825 12651 163,'0'-3'14,"0"0"-2,0-3-5,0 2 3,4 1-1,-4-3 4,0 3-1,0-2 3,0 2-4,0 0 2,4-1 1,-4 1-1,4 0 4,-4 0-1,0 0 1,4-1 0,-4 4-1,0 0-1,0-3-1,0 3 0,0 0-2,0 0 0,0 0-3,0 0-2,0 0 1,0 0-4,0 0 0,0 3-1,0-3-2,-4 4 1,4 8 1,-4 1-4,4 1 3,-8-4 2,0 3-1,-1 1 1,1-1-2,0 3-2,-4 1 2,0-1-2,3 1 2,1 2-2,-8 2 2,4 5 1,-1-9 2,1 7 0,0 1 0,-1 2 0,1 4-1,8 0 1,-12 3-1,7 2 1,1 1-2,4-1 2,-4 1-1,4 0 2,-4 2-2,4 1 0,4-3 2,0 2-1,-5-2 0,5 0 1,0 1 0,0-2-1,0-2 1,0 2-1,5 4 0,-5 3-1,0-3 0,8-7 1,4 7-2,-8-4 0,4 1 1,1-1 0,-5-4-2,4-2 1,0-3-2,-4 2 0,8-5 0,-3-3 0,-1 1 0,-4-5 0,8 2-1,-4-4-1,-4 1-4,5-2-4,-1 2-2,-4-7-5,4 1-1,0-1-5,0-1-7,-3-1-7,3-1-10,0-3-12</inkml:trace>
  <inkml:trace contextRef="#ctx0" brushRef="#br0" timeOffset="133672.6456">3255 12734 208,'-4'-3'39,"4"0"-5,-9 3 5,9 0-1,0-4 0,0 4-2,0 0-4,0 0-5,0 0-3,0-3-3,0 3-5,9 0 0,-5 0-1,0-3-2,8 0-3,-8 0-3,4-1-3,5 1 1,-5 3-2,4 0 1,0 0-4,-3 0 0,-1 0-1,0 0-3,0 0 1,-4 0-3,0 3 3,-4 1-1,0-1 1,0 10-1,0-1-1,0 3 1,-4 0 1,0-3-1,-4 0 2,0 1-1,4-3 1,-4-6 0,3 3 1,1-4-2,0 6 3,0-5-1,0 2 1,4-1 0,0-5-1,0 3 0,0 0 1,0 0-1,0-3 1,0 0 1,0 0-1,4 7 1,0-4-2,0 0 1,5 3 2,-1 4 2,-4-7-3,-4 3 3,4-1-1,-4 5 2,4-4 0,-4 0 1,-4 6-2,4-3 1,-4 4-3,0-4 1,-4-1 0,3 2 0,-3-1-1,4 7 1,-4-9-3,0-3 1,0 0-1,-1 2 0,5-3 0,-4 0-2,4 1-4,0 2-2,-4-3 0,4-1-5,-5 1-4,9 0-6,-8 0-6,4 4-3,4-1-4,0 0-7,0 1-1,-8 37-6</inkml:trace>
  <inkml:trace contextRef="#ctx0" brushRef="#br0" timeOffset="133994.664">3341 13529 337,'0'3'52,"0"0"-5,0 2-5,0 4-6,0-2-5,0 2-5,-4-1-3,4 2-4,0-1-3,0 7-5,0-1-2,0-3-2,0 4-2,0-1 0,0 7-3,0-2 0,0-4 0,0 2-2,0-2-4,0 1-4,-4-1-1,-1-3-4,5 1-3,0-1-6,-4-10-9,4-3-8,0 0-10,0-3-9</inkml:trace>
  <inkml:trace contextRef="#ctx0" brushRef="#br0" timeOffset="134520.6941">3685 12473 257,'0'0'36,"0"0"-2,0 0 0,0 3-1,4 10-4,-4-2-1,0 2-2,4 0-1,4 1-5,0 2-2,-4 0 1,4 1-3,5 6-1,-1 0-1,0 4-2,1 2 0,-1 1-2,0 0 0,9 1 1,-1 7-2,1 3-1,-5 5 0,0 3 1,1 4-2,-5-2-2,0 4 2,5 1 0,-13-5-1,0 1-1,0 1 1,-4-4-1,0-4 1,0 4-1,-8-6-1,0 3-1,-5 0-1,1 0-1,4-1 0,-5-1 0,1-9-1,0 7-5,-4-9-2,7-3-5,-3-3-2,0-1-4,-5-9-3,13-4-8,-4-4-6,4-2-11,0-1-14,-12-4-14</inkml:trace>
  <inkml:trace contextRef="#ctx0" brushRef="#br0" timeOffset="139077.9548">7128 6386 128,'0'0'12,"0"-3"3,0 3-3,0 0 2,0 0 3,0 0 0,0 0-2,0 0 1,0 0-1,0 0-3,0 0 4,0 0-3,0 0 1,0 0 0,0 3-3,0-3-2,0 3-1,0-3 1,0 5 0,0 1 4,0 1-2,4-1 0,-4 0 2,4 1-1,-4 1-3,0 1 0,4 1-1,-4-1 0,0 2-1,0 2-2,4 0 0,-4 1-2,0 5 1,0 0-1,0-1-2,0 1 2,0 2 0,0 1-1,-4 2 1,4-4-1,-4 3 0,4-3 1,0 9-2,0-8 0,-4-1 1,0 12-1,0-8-1,-1 6 1,1 2 0,4-2 1,0 0 0,0 1-1,-4 0-1,4 3 0,0-4 0,0-3 1,0 3-1,-4-1 0,4-2 0,0 0 2,0-2 2,-4-1-1,4-2-1,0-1 0,0 4 1,-4-1 3,4-3-3,0 8 1,0-6-2,-4 1 1,4-1-2,0 0-1,0 9 1,0-8 0,0 3 0,-4 2-1,4-2 1,0 3 0,0 0 0,0-1 0,0 1-2,-4 0 2,0-3-2,4 5 0,0-5 2,0 0 0,0 5-2,0-2 0,0-3 1,0 0 0,0 2 0,0-2 0,0 0 1,0 1-2,0 3 1,0-1 1,0 0 0,0 2-2,0-2 0,0 0 2,0 10 0,0-7-2,0 1 2,0 5-1,0 1 2,0 0 2,0 0-1,0 3-1,0-4-1,0 1-1,-4 0 1,4-4 1,0 1-1,0-1 0,0 4 0,0-6 0,0 4-1,0-2 0,0 4 0,0 0 0,0-4 0,-5 7-1,5 2 0,-4-1 2,4-4 0,0 1-1,-4 2 0,0-3 0,0-3 0,4-1 0,0-1 0,-4 2 0,4-4 1,0 0-1,-4-2 1,4 0-1,-4 0 1,4 2-2,-4 0 1,0-2 1,4 0 0,-5 3-2,1 2 0,4-2 2,-4 2 0,0 1-2,4-1 2,-4-2-1,4 1 0,-4-2-1,0 1 2,0-1-2,4 0 0,-4 1 1,4-1 0,0-1 1,-4 1-2,4-2 2,0 2 0,-9 0-2,5 2 2,4 2-2,-4-4 0,0 7 2,4 6 1,-4 0-1,0-3-1,4-2 3,0 2-1,-4 0-1,4 0 1,-4-3-2,4 0 1,-4 3 0,0-4 1,4-2-1,-4 3-1,4-4 2,0 1 0,-5 3 0,5 2 0,-8 1-1,8 0 0,0-3 1,-4 6 0,0 0 1,4 0 0,-4 0 0,0-1-1,4 1 1,0-3-2,-4 0 0,4 0 0,0-3 0,0 3 0,0-4-1,0 4 0,-8 3 0,3-3 0,5 7 0,-8 0 0,8 0 0,-8 2 0,8-6 2,-8 2-2,8-2 0,-4 0 0,0 3 0,0-2 1,4-5 1,-4 5 1,-5-6 0,9-1 0,-8-1 0,4 7 0,0-6 0,0 6-1,0-3 0,0 0 1,0 3 1,-5-3-1,5 0-1,0 3 0,-4-4-2,4 0 0,0 0 2,-4-4 0,4-1-2,-1 4 2,-3-5 0,4-2 1,0-4 1,0 3-1,0 1 2,0-2 2,0-2-1,-4 6 0,3-2 0,-3-4 0,0 0-1,4 2 1,0-2-2,0 4-1,-4-7-1,3 4 0,1-4-1,0-3 0,4 2 0,-4-6-1,4 3 0,0-6 0,-4 2 0,4-1 0,0 1 2,0-2-2,-4-1 1,4-3 1,0 1-1,0 2 0,0 1 1,-4-1 0,0 3 0,4-1-2,-4-2 1,4-2 0,0 2 0,-4 0 0,4-5 0,-4 5 0,4-3 0,-9 1 1,5-1-1,4 3-1,-4-12 1,0 9 0,4-3 0,0 4 0,0-5-1,-4 4 0,4-3 0,0 1 0,0-5-2,-4 4 3,4 6 0,0-5-1,-4 2 0,4 6 0,0-5 0,-4 5-1,4-2 2,-4-1-1,4 3 0,0-4 0,-4 4 0,-1-5 0,5-1 0,0 0 0,0-2-1,-4-2-2,4-6-2,0 1-3,0-4-3,0 0-4,0 0-5,0 0-7,-8-7-8,8-2-13,-4-1-17</inkml:trace>
  <inkml:trace contextRef="#ctx0" brushRef="#br0" timeOffset="148411.4886">299 14993 297,'0'0'32,"0"-3"-1,-4 3 0,0-3-3,4 3 0,0 0-5,0 0-2,-4 0-4,4 0-6,0-4 0,0 4-3,0 0-3,0 0 1,0-1 1,0 1-2,4 0 2,0 0 0,4 0-2,0 5-2,-4-5 1,4 3-1,1 0 0,-1 3-1,0-3 2,-4 1 1,8-4-1,1 3-1,-1-3-1,0 3 2,0-3-2,5 0 1,-5 0-1,0 0-1,1 0 0,7 0 1,-12 0-1,5 0 0,3 0 3,0 0-1,1 0 1,-5 6-1,9-4 0,-1 1 0,9 0-1,-5-3 2,1 4-2,-1-1 0,1 0 0,4 0-1,-5 0 1,1-3-1,-1 0 1,1 3 0,-1 4 2,1-2-1,4 1 1,-5-3 0,1 0 2,-5 4-1,5-1 0,-1-3 0,1 0 0,-1-3-2,9 0 0,0 0 1,4 0-2,-4 0-1,8 0 1,-5 0-1,1-3 0,4 3-2,-8 0 2,4-3 0,-5 3-1,1-3 0,-8 3 0,3 0 0,-3 0-1,0 0 2,-5 0-1,-4 3 0,5-3 0,3 3 0,-7 7 0,3-6 1,-3 6 1,3-4-1,1-2 0,-1-4 0,-4 3 0,5 0-1,-1 0 0,1 0 0,-1 0 0,5 1 0,-1-4 2,-3 4-1,4-4 1,-5 0 0,5 0-1,-1 0-2,1 0 2,-5 7-1,9-7 0,-9 0 1,5 0-1,4 3 0,-9 0 1,5-3 0,-1 0 0,1 0-1,-5 0 0,5 3-1,-1-3 0,1 3 2,3 4 0,-3-7-1,0 0-1,3 3 0,1 0 2,4 2 0,-5-2-1,5 0-1,-4 4 0,4 2 2,-5-2-2,1-7 2,-1 6 0,5-4-1,-4 1-1,0-3 0,3-3 2,-3 3-2,-4 0 2,3 0-2,1 0 2,-5 0 0,5 0-1,4 3 0,0-3 0,-1 0-1,1 0 0,4 0 2,-4 0 0,-1 3-1,5 0 0,0-3 0,0 0-1,-4 0 2,-1 0-1,5 0 0,-4 0 0,0 0-2,-5 0 3,5 0 0,0 0-2,0-3 2,-1 3-2,1 0 2,-4 0-2,4 0 2,-5 0-2,1 0 0,0 3 2,-5-3-2,-3 0 2,7 3 0,-7 0-3,3 4 3,-3-7 0,-1 0-1,1 0-1,-1 0 2,1 0-1,-1 0 0,1 0 0,-5 0-1,9-3 0,-5 3 2,-4-4-2,1-2 1,7 3 1,-3-3-2,-1 1 2,1 5 0,-1-3-1,5-1-1,-1 1 2,-3-3-1,3 3 0,-3-1 0,8-2 0,-5 3 0,5-2-1,-5 2 0,1-3 1,-1-1 1,1 7 0,0-3-2,-1-3 0,-3-1 2,-1 3 0,1 0-2,-5 1 2,4 0-1,5 0 0,-9 0 0,1 3 0,3-3-1,-3-4 0,-1 1 2,0-1 0,5 3-1,-1 1-1,-3-1 0,-1 4 1,4-3 0,-3 0 0,-1 0 0,5 0 0,-9 3 0,8 0 1,-3-4 0,3 4-1,-3 0 0,3 0 0,-4 0 0,5-3 0,4 0-1,-1 0 0,-3-3 3,3 2 1,-3 0-1,3 0 2,5-2 0,-5 3-1,-3 0-1,3 0 0,1-1-1,0 4 0,3-3 1,1 0-2,0-2 0,-1 2 0,1-3 0,4 2 0,-5-2 0,1 0 0,4-1-1,-5 3 1,5-6 0,-8 7 0,3 0 0,-3-4 1,-1 4-1,1 0 0,-5 3 0,1 0 0,-5 0 1,1 0-1,-1 3 1,0 0-2,1 1 1,-5-4 1,0 3-2,5 0 1,-5 0 0,4 0 1,1 0-2,-1-3 2,1 0 0,3 0 0,5 0 0,-1-3 1,-3 3 0,3-3 0,5 0-1,-5-3 0,5-1-1,0 1 0,-5 3 0,1-1 0,8 0 0,-9 1 0,5-1 0,4 4 0,-5-3 0,1 0 0,0 0 0,3 0 0,1-4 0,0 4 1,0-3-1,3 4 1,1-4 1,4-1 0,0 4-1,0-3 2,4 0-2,-4 2 0,0-2 1,0 3-1,0 1 1,0-1-2,-4 0 0,-1 0 1,5 0 0,-4 3-2,0 0 2,4-4-2,-4 1 2,12 3-1,-4-3 0,4 0 0,-4 0 2,0-1-1,0-2 1,4 4 0,-4-1-1,0-3 0,1 0-1,-1-1 1,0 4 1,-4-3-2,8-4 0,0 9 1,-4-3-1,4-2 0,-4 3 1,4 0-2,-8-4 2,4 4-2,-4 0 2,-4 3-2,0 0 2,0-3 0,-1 0-1,5-2 0,-8 2 1,4-1 0,4 1 0,-4 0 0,4 0 1,-4 0 0,3-4 0,5 3 1,-4-3-1,0 2 0,0 4-1,4-5 1,-4-1 0,0 1-2,8 3 1,-8-1 0,0-2 0,4 3-1,4 1 0,1 2 0,-1-3 0,0 3 0,4 0-1,0-3 3,0-3-2,-3-1 1,3 7 0,0 0 0,0 0-1,9-3 0,-5 0 1,4 3-1,5 0 1,-5 0-2,-3-3 2,3 3 0,0 0-1,1 0-1,3 0 0,-3 0 2,3 0 0,-3 0-2,7 0 2,-3 0-1,-5 0 0,5 0 0,-1 0 0,-3 0 0,3-3 0,1 1 0,3-1 0,1 0 0,-1-1 0,1 1 0,-5-3 0,1 6 0,-1-6 0,-3 6 0,3-7 0,1 7 0,3-6 1,1 3 0,-8-2-1,3-2 0,1 1 0,-5 3 0,0 3-1,-3 0 1,7 0 0,-3 0 0,3-3 1,-4 3 0,1 0-2,-1-3 1,-3 3 0,7-4 1,-8 4-2,1-3 0,-1-3 1,4 1 0,1 5 0,-1 0 1,-3 0-1,7-3 0,-12 3 0,5-3 0,-1 3 0,-4 0 1,0 0-1,1 0 0,-1 0-1,4 0 0,0 0 1,-3 0 1,3 0 0,-4 0-2,0 0 1,1 0 0,-5 0 1,0 0-2,-4 0 1,0 0 0,4 0 1,-4 0-1,0 0 0,4 0-1,-4 0 1,0 0 0,0 0 0,-4 3 0,4-3 0,0 0 0,0-3 1,-4 3-1,9-3 0,-10-1-1,6-2 2,3 0-2,0 2 1,-4-2 0,0-2 0,0 2 0,0-1 0,4 1 0,-8 0 0,4 3 0,-4-2 1,0-2-2,-4-2 2,4 6-1,0-4 0,4 1-1,0 3 2,0-5-1,4 2 0,0 2 0,-4-2 2,4-4 0,-4 7 0,4-3 1,-4 3-2,4-2 1,1 2-2,-1 0 2,0 3-1,4-4 1,0 1-1,1 0-1,3-3 1,-4 3 0,8-4-1,1 2 1,-1 2-1,-3-3 1,3 6-1,9 0 1,-5-7 0,5 7-2,-1 0 1,1 0 0,0 0 1,-5 0-1,5 0 0,-5 0 0,5 0 0,-5 0 0,5 0 2,3 0-1,1 0 0,0 0-1,-5 0 0,5 0 2,-4 0-2,8 0 1,-5 0 0,1 0-1,0 0 0,-5-3 1,5 3-1,-9-3 0,1 3 0,-1 0 0,-3-3 0,3 3 0,9-3 0,-8 0 1,-1-1-1,5 3 0,-1-2 0,1-1-2,-5-2 2,9 3 0,0-3 1,-1-1 0,5 1 1,-4 4 0,8-3 0,-9 5-1,5 0 0,0-1 2,0-5-3,4 2 0,0 4 2,-1 0-2,1-3 1,0 3 0,-4-3-1,8 3 0,0 0 0,0 0 0,0 0 0,4 0 0,-4 3 0,8 0 0,-8-3 0,12 0 0,-3 4 1,3-1 0,0-3-1,0 0 2,5 3-2,-1-2 1,0-1 0,1 0 1,-1 5-1,0-3 0,-3 1 0,-1 0 0,4 4 0,-4-1-1,1-3 2,-1 0-2,-4 0 0,0 4 0,0-6 0,-3-1 0,-5 7 0,-1-4 0,-11 0 0,0-3-1,-13 0 0,-3 0-4,-5-3 1,-12 0-2,-8 3-3,-5-8-2,-7 1-2,-5 1-3,-4-3-4,-8 2-3,0 1-6,-4-1-6,0 6-4,-4-9-10,-8 4-12,0 3-11</inkml:trace>
  <inkml:trace contextRef="#ctx0" brushRef="#br0" timeOffset="153144.7593">3545 16642 230,'0'0'39,"0"-4"-8,0 4-2,0-3-8,0 3 2,0-3 2,0 3 1,0 0 1,4 0-2,5 0-3,-1 6-2,0-2 0,0 5-2,5-1-4,-5 2 2,4 2-1,0 4-4,-4-2 1,9 2-3,-5 2 1,0 12 0,9-1-2,-1 1-1,1 0-1,-1 2-2,5-2 0,-5 0 4,5 1-1,4-1-2,-9 2 1,0-5-3,5-4 0,-9 0-1,5-3-1,-5-1-1,1-1 0,-5-2 2,0 0-1,0-2 0,1 2-2,-1-3 2,0-2-3,-3-2 0,3 1 0,-4-1-1,4-1 0,-4 2-2,-3-1 1,7 1-2,-8-4 1,4 1-1,-4-3 1,0 3-1,0-1 1,-4 0-1,4-4-1,1-2-1,-1 3-2,-4-3 0,0 0-3,0 0 0,0 0-6,0 0-6,0 3-8,0-3-6,0 0-7,0 0-2</inkml:trace>
  <inkml:trace contextRef="#ctx0" brushRef="#br0" timeOffset="153684.7902">4057 16559 230,'0'0'25,"0"0"-4,0 0-2,-4 0 2,4 0-3,0 3-2,-4-3 1,0 3-3,0 7 2,0-2-3,0 4 3,-1-2-2,1 0 3,0 1 0,0 5-1,0-4 1,-4 3-2,4 0 0,-4 1-1,-1-1-4,-3 4 2,4-2 1,-4 7-3,-1 8 2,-3-2-3,0 3 1,-1 4-3,5 3 0,-8-4 1,-1 4-4,1 1-1,7-6 1,-7 2-2,3-5 1,5 1-1,0-3-1,0-1-1,-1-5 0,5 0 1,0 1 1,0-7-4,4-3-1,-5 0-3,9 1 0,-4-8-2,0-2-1,0 0-1,4 1-2,-4-1-1,0-3-2,4-3-5,0 0-7,0 0-7,0 0-8,0 0-3,0-3-5</inkml:trace>
  <inkml:trace contextRef="#ctx0" brushRef="#br0" timeOffset="154195.8195">4520 16654 249,'0'0'41,"0"0"0,0 0-3,0 0 0,0 0-1,0 0-4,0 0-5,4 0-4,-4-3-1,8 3-4,0 0-1,-4-9-4,9 2-3,-5 1-1,4-1-5,4 3 0,-7-3-2,3 4-1,-4-3 0,4 3 0,-3-1-4,-1 1-3,4-3-2,-4 3-1,0 0-3,5 3-3,-5-4-2,0 4-5,-8-1-8,4 1-6,0-3-7,0-1-10</inkml:trace>
  <inkml:trace contextRef="#ctx0" brushRef="#br0" timeOffset="154447.8339">4532 16917 340,'0'0'41,"4"0"0,-4 0-3,4 0-5,0 0-6,5 0-7,3 0-4,0-4-4,4-2-4,-3-4-2,-1 6-1,0-3-2,1 4-3,-1 0-4,0-3-1,0-1-4,1 4-4,-1 3-6,0 0-7,-8 0-3,5 0-3,-1 0-2,-4 0-4,12 16-11</inkml:trace>
  <inkml:trace contextRef="#ctx0" brushRef="#br0" timeOffset="155922.9182">5543 16684 309,'-4'0'42,"4"0"-5,0 0-9,-4 0-4,0 0-2,4 0-5,-8 0-4,8-3-1,-4 0-3,4 0-2,0-3 0,-4 2-4,0-2 1,4 1 2,-5-1 0,1 0 0,0-7 1,-4 10-2,0-5-1,4 8 0,-4-3 0,-5-4-3,1 4 3,-4 3-2,3 0 1,-3 0 0,0 3 0,-1 0 1,1 4 0,-5 1-1,5 4 2,4 1-1,-9-2 1,9 5 1,-4 3-3,-1-5 0,9 6 2,-4 3-1,-1 6 1,1 4 2,12 4 1,-4 0 1,0-1-2,4 1-1,0-1 1,0-2-1,4-3 0,0-4-1,4-3 2,5-3-1,-1-5-1,0 0 2,0-5-3,1 2-1,3-10 2,1 0-2,-1-3-1,0 0 0,5-3 0,-5 0-2,5-7 1,-5-1-1,0-2-3,1 4-3,-5-1 0,4 2-4,-7-1-2,-1 2-1,0 1-4,-4 3-4,4 0-4,-4 3-5,-4 0-10,4 0-7,1 0-6,-10 19-11</inkml:trace>
  <inkml:trace contextRef="#ctx0" brushRef="#br0" timeOffset="156218.9352">5797 17165 386,'0'0'47,"0"0"-5,0 0-6,0 0-6,0 0-3,0 6-2,0 8-5,0-1-1,0 3-4,4-2-4,-4 2-1,4 0-3,-4-2-2,0 2-1,4-2-1,-4 6 0,4-6-2,-4 2-1,0-4-6,5-4-1,-1 2-5,-4-1-5,0-1-5,0 2-9,0-4-10,0 1-11,0-1-13</inkml:trace>
  <inkml:trace contextRef="#ctx0" brushRef="#br0" timeOffset="161685.2478">6395 15737 128,'0'-3'7,"4"0"2,-4 3 2,0 0-3,0 0 4,0 0 2,0 0-2,0 0-1,0 0-1,0 0-4,0 0 1,0 0 4,0 0-6,0 0 2,0 0 1,0 3-1,0-3 0,0 0 2,0 0-3,-4 3 1,0 2 0,0-5-2,0 3-1,4 3 0,-5 4-4,-3-1 4,4-1-1,-4 2 2,4-1 1,4 4 3,-8-2-1,4-1-1,-5 6 1,1-2 0,4-1 0,-4 6-1,0-5-1,0 5 0,-1 2 2,1 11-1,4-5 2,-4 3 0,0 3 2,0 1 1,-1-1 0,5 5-2,4-4-3,-8 2 2,4 1-2,-4-1-1,4-2 0,0 2 1,4 1-2,-5-4 1,1-1 0,4 4 1,-4 1-2,4-7 1,-4 13 1,0-3 0,0 3 1,0 6-1,0-3 3,4 5-4,0-2 0,0 1-1,0-4 1,0 0-1,0-3-1,4-5-1,0 0 0,0-5-1,0-2 1,4 2-1,-4-3 0,1-1 0,3-5 0,-4 0-1,0-5 0,8-5 1,-12 5-1,8 0 1,-3-5-2,3 2 1,0 2-1,-4-9 1,4 7-2,0-8 1,-4 2-1,5 2-4,-1 1-2,-4-2-2,4-4-4,-8-1-2,4 0-5,-4 1-8,4-4-10,4 2-12,-3-2-11</inkml:trace>
  <inkml:trace contextRef="#ctx0" brushRef="#br0" timeOffset="162679.3047">6636 16029 280,'0'0'50,"0"-6"-5,0 6-4,0-6-7,0-2-8,0 8-6,9-7-3,-9 1-5,12 3-2,4-7-4,-8 9 0,5 1-2,-1-3-2,0-4 1,1 4-1,3 3-2,-8 0-1,0 0-4,0 3 2,-3 0 0,-1 4 0,0 1 1,-4 8 1,0-5 0,0 8 1,-4-2 0,0-1-1,-5 6-1,1-7 3,4 1-2,-4-2 1,4 2 0,0 0-2,-4-5 2,3-5 0,-3 1 0,4-1 1,0 0 0,4 1-3,0-4 2,0-3 1,0 1-1,0 3 1,0-4 0,0 0 2,0 3 1,0-3 3,0 6-1,0 1 0,4-4-1,-4 6 3,4-2-2,-4-1 0,8 2 0,-3 1 0,-5 4-1,0-2-1,4 2 0,-4 3-1,0-2 0,0 2 0,0 0-1,0-5-1,0 5 2,0-2-2,0-4 2,-4 3 0,4-4 1,-5-2 2,-3-3-3,0 6 1,0-1 0,-4 1-1,-1-7-1,5 2 0,-4 4-1,0-5 0,-1 2-1,5 0-3,0-3-1,4 1-2,-4-1-3,-1 0-2,5-3-4,4 3-6,0-3-5,0 0-8,0 0-9,0 2-3,0 1-2</inkml:trace>
  <inkml:trace contextRef="#ctx0" brushRef="#br0" timeOffset="163015.3239">6763 16944 317,'0'3'55,"0"0"-3,0 0-5,4 3-7,0-2-5,-4 5-6,0 2-8,0 2-4,0 3-2,0-2-5,0 2-2,0 3-2,0 2-1,0-4-2,0 2-1,0-1 1,0 1-2,0 2-4,0-2-1,-4 0-3,4-5-3,-4 2-2,4-3-4,0-2-6,0-2-5,0-2-6,0-4-8,0-3-7,8 0-12</inkml:trace>
  <inkml:trace contextRef="#ctx0" brushRef="#br0" timeOffset="163485.3508">7001 15645 297,'0'-3'47,"-4"-1"-8,4 1 0,0 3-1,0 3-7,4 4-5,0 2-3,0 9-2,8 7-3,5-1-3,-1 0-2,0 6-1,5 5 0,-1-2 1,1 7-3,-1 0-2,1 6 2,-5 2-2,0 4 2,-3 7-2,-1 1 2,0 2-1,-4-4-2,1 4 2,-1-10 0,-4 2-1,0 5-1,0-5-1,-4 2 0,0-1-1,0 3-2,-8 0 0,4 0 0,-8-3-1,-1-4-2,5-5-2,-4 0-2,0-3-3,-1-3-4,1-7-3,0-2-3,-5-6-4,9-7-5,-4-3-3,4-2-10,-1-2-11,-3-8-14</inkml:trace>
  <inkml:trace contextRef="#ctx0" brushRef="#br0" timeOffset="164599.4145">7717 16758 294,'0'0'41,"0"0"-3,0 3-3,4-3-1,-4 0-4,4 0-6,5 0-5,-1 0-3,0 0-4,0-3-1,4 3-2,-3 0-3,3-4 0,-4-2-3,0-3 0,0-3 0,1 3 0,-5-4-2,0 5 1,0-1-2,0-1 0,-4 4 1,0-4 1,0 7-1,0-2 0,0 2-1,0-3 0,-4 3 0,0-1 0,-4 1 0,-1-3 0,-3 6 0,8-3 1,-4 3-1,-4 0 0,3 0-1,-3 3 2,0 0-2,4 0 1,-9 0 0,5 7 0,0 1 1,-1 2-2,1 3 2,0-2 3,4 2-2,-1 0 4,1 1-1,4 15 1,0-5 3,4 3-3,0 0 1,0 1 0,4 0-1,0 0-1,-4-4-1,8-2 1,5-1-2,-5-2-2,0-4 0,4-2 0,1-5 1,3-2-2,0-2-5,1-4-3,-1-3 0,-4 0-4,1 0-3,-1 0-5,0-3-7,-3-1-7,3-8-6,0 1-9,-4-5-5</inkml:trace>
  <inkml:trace contextRef="#ctx0" brushRef="#br0" timeOffset="164974.436">8020 16185 396,'0'0'53,"0"-3"-8,0 3-8,0 0-9,4 0-6,-4 0-7,0 0-3,4-3-3,5 1-2,3-7-2,0-4-1,0 4-5,-3-1-2,3 10-3,-4-5-4,4 2-3,-4-3-6,-3 3-5,-1-1-5,-4 1-9,4 3-4,0-3-6,0 13-7</inkml:trace>
  <inkml:trace contextRef="#ctx0" brushRef="#br0" timeOffset="165533.4679">8270 15821 372,'0'-8'50,"-4"5"-8,4 0-10,0-3-6,0 2-8,0 4-5,4 0-4,-4 0-2,4 0 0,4 0-4,0 0 0,1 4-1,-1-4 0,-4 0-1,8 3 0,-4 0 0,0 3 0,1-3-1,-5-3 0,4 4 0,-4-3 0,4 2 0,0 4 0,-8-7-1,0 3 2,0 3-1,0 4 0,0-2 0,-8 8 0,8 0 0,-8-2 1,-4 2-1,4-2 0,-5 2 0,1 3 0,4-6 0,4 1 0,-4 2 0,3-5 0,1-1 1,-4-4-1,8 4 0,-4-7 0,4 3 0,0 2 0,0-2 0,0 1 0,0-1 0,4 0 0,-4 1 0,4-7 1,4 5 0,1-2 1,-1-3 2,0 3-1,-4 0 0,4-3-1,0 3 1,1 4-1,-5-4 2,0 3-3,0-1 0,-4 5 3,0-1-3,0-3 1,4 4 2,-4 4 0,0-1-1,0 3 2,-4-2 0,4-1-2,-8 0 0,4-5-1,-5 4-1,1-2 0,-4-1 0,8-4-3,-4 2-1,-5-1-3,9-3-4,-4 3-2,-4-2-5,8-1-4,-4-3-7,8 0-11,-9 0-5,9 0-8,-8-3-6</inkml:trace>
  <inkml:trace contextRef="#ctx0" brushRef="#br0" timeOffset="165981.4936">8651 16228 308,'0'0'52,"0"-3"-12,0 3-8,4-6-5,0-9-8,4 3-4,0-6-3,0-1-3,1 0-3,-1 2-1,4-4 1,0-8 0,-4 9 0,1-9 3,-1 2-1,-4 6 0,8-7 1,-8 4 0,-4 3 0,9-1-2,-5-2-1,0 2-1,-4 1 1,0-1-1,0 1-2,4-1 0,-4 8-1,0-2 0,0 1-2,0 6 1,0-1 1,0 4 0,0 3-1,0 0-1,0 3 0,0 3 2,0-3 2,0 6 1,-4 10 0,4 5 1,0 3 1,0 4-2,0 2-1,-4 1-2,0 2 1,4 7-3,0-4 2,0 2 0,0 4-1,0-1-4,0-4-2,0-7-2,8-6-5,-4-2-2,8-5-2,-4-4-3,5-10-8,-1-3-9,0-9-6,0-4-8,-8-8-6</inkml:trace>
  <inkml:trace contextRef="#ctx0" brushRef="#br0" timeOffset="166179.5049">8585 15940 471,'0'0'60,"0"0"-9,4 0-9,-4 0-9,4 0-6,0-6-7,13 6-5,3-5-4,1-11-3,7 4-8,-3 4-5,4-5-7,-1-3-7,-3 5-3,3 1-4,-7 1-4,-1 3-9,1-1-11,3 2-9,26-10-9</inkml:trace>
  <inkml:trace contextRef="#ctx0" brushRef="#br0" timeOffset="178909.233">9580 16198 155,'0'-6'10,"0"2"2,0 1-2,0 0-7,0 3 3,0 0-1,0 0-3,0 0 1,0 0-3,0 0 2,0 0 0,0 0-4,0 0 4,0 0 0,0 0-2,0 0 0,0 0 0,0 0 0,0 0-2,0 0 0,0 0-3,0 0-6,0 0 2,0 0 3,0 0-2,0 0 2,0 0 2,0 0-2,0-5 4,0 5-5,4-6 7,-4 6 0,0-6 5,0-4 1,0 7 6,0 0 0,0 3 3,0-7 1,-4 4-4,4-5 2,-8 5 2,8-6 2,0 9 2,0-4-4,0-2 4,0 3-1,0 0 3,0 3-1,0 0-2,4 0-2,-4 0-1,4 0 0,-4 0-6,0 3 1,0-3 1,0 6-3,0 13 2,0-1-3,8 4 0,-8 2 0,4 0-1,4-2-3,-3 2 1,-1 4-2,0-4 0,-4 0 0,8 2-2,-4-3 0,0 3-1,0-2 0,4-1 0,-8-3-1,0-3-2,4 2-4,-4 0-1,0-4-2,5 0-3,-1-7-2,-4 2-8,0-4-5,0 1-4,0-1-5,0-3-5</inkml:trace>
  <inkml:trace contextRef="#ctx0" brushRef="#br0" timeOffset="179240.2519">9433 16394 301,'0'0'39,"0"-4"-4,0 4-6,0 0-3,0-3-3,0 3 0,0 0-2,0 0-2,8-3-2,4 0-5,0 1-3,1-1-2,-5 0-1,8 0-2,-4 0 1,5-1-3,-1 1 1,1 0-1,-5 0-2,4 0 2,1-1-5,-1 1-6,-4 3-5,1 0-7,-1-3-5,0 3-6,0 0-9,1-3-3,15 1-11</inkml:trace>
  <inkml:trace contextRef="#ctx0" brushRef="#br0" timeOffset="180199.3068">10403 16298 179,'0'0'19,"0"-1"0,0 1-4,0 0-4,0-7-2,0 4-6,0-3 2,0-1-2,0 1 0,0 0-3,4 1 0,-4 2-6,4-1 0,4 1-7,-4-3 2,-4 0-2,4 2-6</inkml:trace>
  <inkml:trace contextRef="#ctx0" brushRef="#br0" timeOffset="181008.353">10526 16274 196,'0'0'27,"4"0"-4,0 0-2,-4-3 1,4 0-3,-4 3 2,0-6-3,4 1 2,-4-2-3,4 7 2,-4-3 0,0 0 2,4 0-1,-4 0 2,0 0-3,0-1-4,0 1-3,0 0-1,0 0-1,-4 0-1,4-1-1,0 0 0,0 1-2,-8-7 0,4 7-2,0 0-1,0 3 2,-5-7-3,1 4 1,4-2-1,-4 5 0,0 0-1,-4-3 1,3 0-2,-3 0 0,4 3 2,-4-3-1,-1 3 0,5 0-2,-4 0 2,0 3-2,-1 0 2,1 3-2,4 2 2,-4 2 0,-1 3-1,1 1 1,0 2 2,8 0-1,-5 1 0,1 5 1,4 2 2,-4 0-1,8 2 2,0 1-2,0 3 3,0-2-1,4 3 2,0-1-2,0-5-1,4 2-1,1-3 2,-1-5-3,0-5-1,8 2 1,-3 0 0,-5-11-1,4 1-1,0-2 1,1-1 1,3-3-1,-4 0-2,1-3 1,-1-4 0,-4 2-3,0-4-6,0 3-4,1 2-4,-5 1-6,4 0-5,-4 3-8,-4 0-7,8 0-10,-4 0-7</inkml:trace>
  <inkml:trace contextRef="#ctx0" brushRef="#br0" timeOffset="181583.3859">10779 16691 349,'0'0'60,"0"-7"-9,0 7-8,0-3-10,0-3-7,0 3-6,0 0-6,5-1-3,-1 1-4,0-2 0,4 2-3,0 0 0,4 0-2,-3 3 0,3 0-1,-4 0 0,0 0 0,5 0 0,-5 0-1,-4 0 0,4 3-1,0-3 2,-8 3-2,0 5 2,0 2-2,0 2 0,0 4 2,0-5-2,0 2 1,-4 0 1,0-2 0,-4 2-2,8 1 0,-4-1 2,0 3 0,-5 0 1,5-5 1,0 1 1,-4 0 0,8-3 0,-4 1 0,0-1 0,4 1 0,0-2-1,-4-2 1,4 4-2,0-1-1,0 1 1,0-6 0,0 0-2,4 2 1,-4-3-1,0 0 1,4-3 0,4 0-1,4 0-1,-3-6 0,7 3 1,-8-5-5,4-5-4,1 4-5,-5-1-4,4 4-4,1 1-8,-1-8-8,-4 0-9,4-2-7</inkml:trace>
  <inkml:trace contextRef="#ctx0" brushRef="#br0" timeOffset="182828.4572">11389 15433 137,'0'0'18,"0"0"0,0 0-1,0 0 5,0 0 1,0 0 0,0 0-1,0 0 3,0 0-1,0 0-3,0 0 2,-4 0-4,4 0 0,-4 0-1,0 0 1,-4 0-3,4 0-2,0 3 0,-4-3-1,-1 7-3,1-4 0,0 0-3,0-3 1,4 3-2,-8-3-1,-5 7-1,5-2 0,0-2-2,-1 0 2,-3 3-1,4-3 1,-5 1 1,5 2 0,0-1-3,-1 1 2,1 0 0,0 1 0,0-1-1,3 1 0,1-1 0,0-3-1,0 0-2,0 2 1,4 1-1,4 1 1,-5-4 1,1-3 0,4 3 1,0 0 2,-4-3-2,4 0 2,0 3-1,0-3-1,0 0-1,0 0 1,0 0 0,0 0 0,0 0-3,0 0 2,0 0 0,4 0-1,-4 4-1,0-1 0,4 0 3,1 5 0,-1-2 0,4 1 1,-4 5 1,0 0-1,0 3 0,4 3-1,-4-2 3,0 3-2,1 5-1,-1-5 1,0 5 0,4-1 0,-4 3 1,4 4-2,-4 0 0,0 7 1,1 6-1,-1 0 0,4 0 0,-4 3 0,4 3-1,-4-3 0,0-1 0,-4 1-2,4 0 1,0-3 1,-4 0 0,5 0-1,-1-4 1,0 1 0,-4-6-1,4 2-1,0 1 0,0-1 1,-4 2 0,4-4 0,0 7-1,0 4 0,0-1 0,0 2 0,1 0 0,-5-3 0,0 0 0,0 0 0,0-6 0,0-1 0,0-2 0,0-4 0,0 5 0,0-8 0,-5 0 0,1 0 0,4-2 0,-4-4 0,0-4 0,4 3 0,0-1 0,-8-2 0,4-1 0,4-6 0,-4 1 0,0 1 0,4 1 0,-4-13 0,4 3 0,0 0 0,0-1 0,-4 1 0,4 4 0,-5-4-1,5 0-1,0 0 2,0 0-1,0-3-1,0 0 2,0 3 0,0 1 0,0-4-1,0 0 0,0 0 1,0 0 0,13 0-1,-5 0 2,8 0 2,1-7-1,-1 1 1,0-4 0,1-1-2,3 2 1,5-1-1,-5 1 0,1-2-1,7-2-1,-3 6-3,0-2-6,-1 4-1,-3 2-5,-1 3-4,1 0-6,-5 0-9,-4 3-13,5-1-20</inkml:trace>
  <inkml:trace contextRef="#ctx0" brushRef="#br0" timeOffset="184845.5725">17031 15238 198,'0'-3'27,"0"3"5,0-4 0,-4 1 2,4-3 1,-4 6 1,4-3-4,0 0 0,0 1-3,0 2-5,0-6-5,0 2-4,0 4 0,0-3-6,0 3-1,0-3-2,4 0-2,-4 3-1,8 0-1,0-3 0,-4 3-1,5 0 0,-5 0-1,8 0 2,0 0-2,1 0 0,-1 0 2,0 3 0,0 3-2,5-3 3,-5-3 0,8 4-3,-3-1 2,3 0 0,-3-3-1,3 2-1,-3-4 1,3 2 1,-4-3-1,5 0 1,-9-1 2,9-2 1,-9-7 0,0 10-1,5-2 0,-5-1 0,4 3-1,-8-4 0,1 4-1,-1-3 0,0 3-2,-4 3 1,4 0-1,-8-3 0,4 3 0,-4-4 0,0 4 0,4 0 0,-4 0 0,0 0 0,5 4 0,-5-4 0,0 0 0,0 0 1,4 3-2,-4 0 1,4 0 0,-4 7 1,4-1 1,0 2 0,0 2 0,0 3 1,0-2-1,-4 8 2,4-1-1,0 6 0,0-1-1,-4 4 1,9 0 1,-9 8 0,4 0-1,0 5 1,-4 0-1,0 3 1,0 0-1,0 1 0,0 2-1,0-2-1,0 0 1,0 2-1,0 7 2,0-2-1,0 4 0,0 3 2,0 1-1,0-2 1,0 2 0,0-5-1,0-1 0,0-3 1,0-3-3,0-3 1,0 2-1,0 3 1,0-1-1,0-2-1,0 1 0,0 1 3,0 1 0,0-3 0,4 1 0,-4-1-2,4-5 1,0-1-1,-4-3-1,4-3 1,-4-2-2,4-5 2,0 3-2,-4-6 2,5 0-1,-5-5 0,0-4 0,4 1 0,-4-3 0,0-8 0,4 5 2,-4-4-2,0 2 0,0-4 0,0-1 0,0-3 0,0 0 0,0-3 0,0 4 0,0-4 0,0 0 0,0 0 0,0 0 0,0 0 0,0-4 0,-4 4 0,4 0 0,0 0-2,0 0 1,0 4-2,0-4-1,-13 0 2,5 3 0,-4 0 0,0 0 1,-1 3 0,1-1 0,-4 2 1,-1 5 0,1-5 0,-5 5-1,5-4 1,-4-1-1,3 2-1,5-2-5,0 2 1,-1-1-4,5-2-5,-4 1-3,4-1-6,-1-6-8,5 0-13,0 3-19</inkml:trace>
  <inkml:trace contextRef="#ctx0" brushRef="#br0" timeOffset="225683.9083">8520 6985 175,'0'0'28,"4"-3"1,0 3-1,-4 0-2,0-3-2,0 3-2,4-3 2,-4 0-4,4-1 3,0 4-1,-4-3 1,4 3-1,0 0-2,-4 0-2,0 0-5,0 0-2,0-3-3,0 3-1,0 0-1,0 0 0,0 0-1,0 0-1,0 0 0,0 0-2,0 0 1,0 0 0,0 0-1,0 0-1,-4 0 1,4 6-1,-8-6 0,0 10-2,0 0 2,-1-2-2,1 4 2,0-5-1,0 2 0,-4 2 0,3 8 0,-3-4 0,4 4 0,0 0-1,-5-2 2,9 6 2,-4 0-1,0 1 0,8 5 3,-8-2 0,0 3 0,3 3 1,5 2-2,0-1 2,-4-1-1,4 4 0,0-1 0,0 4 1,0-3-2,4 2-2,-4 1 1,9-3-2,-5-6-1,4 3 1,0-4-2,0-3 3,1-5-3,-1-1-3,0-2-3,4-1-2,-4-3-5,1 1-2,-5-4-6,8-3-11,-4 1-6,0-6-10,1 3-7</inkml:trace>
  <inkml:trace contextRef="#ctx0" brushRef="#br0" timeOffset="226276.9423">8851 7178 367,'0'0'31,"0"0"-7,0 0-7,0 0-1,0 0-3,0 0 3,0 0 3,0 3-3,-8 8 0,8-1-2,0-1-1,0 4 0,-4-2-3,0 5-1,0 0-1,-9 1-2,5 6-1,0-3-2,4 9 0,-4-5-1,4 3 1,-4 3-3,-1 2 0,5-2 0,-4 0 0,-4-3 0,4 5 0,-1-5-2,5 0-2,-4-2 0,4-7-1,4-9-1,-4-2 2,4 1-1,0-4 0,0-4-1,0-4 1,0 4-2,0-8-2,4-21 1,0-1-1,4 0 2,5 0 0,-5-1-1,4-4 1,-4 2 2,0-4 2,5 1 0,-1-1 1,-4-2-2,4 2 3,-3 4 0,3-1-1,0-1 9,-4 5 1,5 3 2,-5 5 2,-4 4-1,4 2 0,-4 4-2,0 7-3,-4 5 1,4 0 1,1 1 1,-1 6 2,0 6-2,0 12-1,0-1 0,-4 3-2,8 3-1,-8 8-1,4-1-1,4-4-1,1 4 0,-1-1-2,-4-2-1,4-1-1,-8 0-2,4-4-4,4-2 1,-8-3-5,4-5-2,1-2-5,-1-1-5,-4-3-8,4 3-5,-4-5-6,0 2-7,4 11-7</inkml:trace>
  <inkml:trace contextRef="#ctx0" brushRef="#br0" timeOffset="226522.9563">8790 7426 332,'0'0'28,"0"0"-7,0 0 4,4 0 1,0 0-2,4 0-4,4 0-5,1-3-3,-1 3-4,-4-4-4,4-2 1,1 6-4,-1-6-4,4 2-6,-3-5-8,-1 4-8,4-1-9,-3 3-5,28-13-13</inkml:trace>
  <inkml:trace contextRef="#ctx0" brushRef="#br0" timeOffset="226830.974">9404 7192 362,'4'0'27,"0"0"-9,0 0-4,-4 0-2,4 3 3,0 4 1,-4 5 3,4 4-1,1-1-5,-5 4 0,4 1-4,0 3-1,-4-3-1,0 2-4,4 5 1,-4-3-4,8-1-4,-8 0-7,0 0-4,0-6-9,0 2-6,0 2-7,0-8-5,-4 30-11</inkml:trace>
  <inkml:trace contextRef="#ctx0" brushRef="#br0" timeOffset="227057.9869">9367 7446 399,'-4'0'41,"4"0"-9,0 0-7,0 0-7,0 0-3,0 4-5,0-4-2,8 6-3,-8-6-1,12 0-5,1 0-1,-5 0-3,12-3 0,-3-4-3,-5 1-5,4-3-6,-3 4-8,3-2-7,0-2-9,42-18-10</inkml:trace>
  <inkml:trace contextRef="#ctx0" brushRef="#br0" timeOffset="227593.0175">9744 7113 388,'4'0'32,"4"-2"-4,0-1-4,4 3 0,1 0-6,-1 0-3,4-3-4,-3 3-3,-1 0-2,0 0 0,1 0-2,-1 0-1,0 0 0,-4 3 0,-4 2 0,5 1-2,-5 3-1,-4 1 1,0 4-3,0-1 2,0 0-4,-4 1 0,-1-1 1,1-1 0,-4 1 1,0-2 1,0 2-2,0 0 2,8-5 1,-9 4 0,5 1 0,-4-5 0,8-2-2,-8 1 2,8-1 0,-4 4 0,4-4-1,0 0 0,0-2 1,0-4 0,4 3 0,-4 2 0,4-2 0,4-3 0,0 3 0,-3 0 4,3 0 1,0 0 1,0 4-2,0-1 3,0-3-1,5-1-4,-5 4 3,0 4-3,0-4 1,0 1 2,1 1 1,-5 4-1,-4 1-1,4 0 3,-4 1-1,0 2-3,-4 5 1,4-6-1,-8 1 0,-5-1 0,5 1-1,-4-2 0,0-1 0,3-4 0,-3 1-2,4 1 1,-4-8-2,3-3 1,-3 3-3,0-3-3,0 0-3,-5 0 0,9-3-3,-4 0-2,4 0-8,3-4-10,-3-7-9,0 4-8,4 4-5</inkml:trace>
  <inkml:trace contextRef="#ctx0" brushRef="#br0" timeOffset="227891.0346">10427 7086 361,'0'0'40,"0"3"-5,4 3-4,-4 4-6,0 7-5,0 5-2,0-1-1,0 4-1,0-1-3,0 3-6,0 5 2,-4-2-1,0-3-1,4 4-2,0-3-1,0-1-1,0-3-5,0 1-4,0-4-3,0-2-3,0 2-8,0-2-6,0-5-7,0 2-3,0-9-9,-4-1-3</inkml:trace>
  <inkml:trace contextRef="#ctx0" brushRef="#br0" timeOffset="228164.0502">10215 7116 430,'0'0'40,"4"-3"-8,0 3-7,8 0-8,0 0-2,-4 0-3,9 3 0,-1-3-6,1 3-1,-1-3-1,4 0 0,1 0-2,-1 0-1,1 0 1,-1 0-1,1 0-1,-1 0-6,-3 0-2,-1-3-5,0 3-8,1-3-7,-5 1-6,0 2-8,1 0-6,11-3-8</inkml:trace>
  <inkml:trace contextRef="#ctx0" brushRef="#br0" timeOffset="228453.0667">10264 7596 366,'0'-3'44,"0"3"-12,0 0-8,4-4-6,8 4-5,0-1-3,1-5-5,-1 2 2,4 1-2,-3 0-1,3 0-2,0-4 0,-3 4 0,7 0 1,-8 0-1,5-2 0,-1 2 1,0 0-2,-3-4 1,7 1-3,-8 0-3,5-4-6,-5 5-9,0 2-4,1-3-4,-1 3-6,-4 0-7,4 3-6</inkml:trace>
  <inkml:trace contextRef="#ctx0" brushRef="#br0" timeOffset="228865.0903">10788 6820 323,'0'0'35,"0"0"-2,8 3 3,-4 7-3,8 1-6,-4 5-5,5 4-1,-5 3 0,8 4-5,-12-3 1,9 4 0,-1-4-2,0 3 2,0 2-2,-3 1-1,3 0-2,-8 0-2,4 2 0,0 1 0,-3 1-1,3-1-1,0 4 1,-8-5-3,0 1 1,0 0 0,0 1-1,0-1-2,0-3 0,0 2-4,-8-2 3,-5 4-3,1-4-3,4 0-6,-4 2-4,-5-5-4,1 0-6,0-2-4,3-4-10,-3-2-11,4-5-13,-17 26-16</inkml:trace>
  <inkml:trace contextRef="#ctx0" brushRef="#br0" timeOffset="229765.1418">11373 7148 327,'-4'0'37,"4"0"-2,4 1 4,-4 5-1,0 4-6,0 0-6,4 2-3,-4 3-3,4 0-3,-4 3-3,0 4-5,0 2 1,0 3-2,0 2-2,-4 1-1,4 0-2,-4 0 0,0 2-2,0 2 1,-4-1-2,4 0-2,0-3 1,4-4-3,-9 1 1,9-5-1,-4-4 0,4 4 0,-4-5 0,0-7-1,4-4 3,-8-2-1,8-1 1,0-3-2,-4-3 2,4-10-1,0-2 1,-4-13 0,0-6 1,4-8 0,0 5 1,0-3 0,0-3 2,0 4 0,4-1 0,0-3 4,-4 3 2,4 4-1,8 2 1,-8 4-1,4 1-1,1 6 0,-1-3 0,4 9 1,-8-4-1,8 2 0,1 0 0,-1 8-2,0-2 0,1-3 2,3 5-3,-4 1 2,-4 4-3,5 6 0,-5-3-1,0 3-1,0 0 1,-4 3-1,9 0 0,-9 7 2,4 4-2,0 2 1,0 0 0,-4-2-2,1 5 2,-5-1-1,0 1-1,0-2 0,0 2 2,-9-3 0,1-1-1,-4 0 0,0 0-1,-1-2 0,1-1 2,0-2 0,4-2-1,-9-2-1,5-3-1,4 4 0,0-4-1,-1 0-3,-3 0 0,4 0-3,0-3-3,-1 0-3,5 0-3,-4 0-6,8 0-7,-8-3-7,4 3-7,4 0-4,0-6-2,0-4-7</inkml:trace>
  <inkml:trace contextRef="#ctx0" brushRef="#br0" timeOffset="230158.1643">11983 7264 335,'0'0'35,"-4"0"-1,4 3 0,0-3-4,4 3-4,0-3-5,0 0-4,0 0-4,9 0-2,3 0-4,-8 0-2,9-3 0,3 0-2,-4-7-1,5 4 0,-9-4-4,5 4-6,-5 4-8,0-1-10,-8 0-9,4 3-7,1 0-4,-5 8-9</inkml:trace>
  <inkml:trace contextRef="#ctx0" brushRef="#br0" timeOffset="230400.1781">11991 7505 294,'-4'0'32,"4"0"-9,0 0-5,4 0 1,-4 0 1,4 0 1,5 0-4,-1 0-1,4 0-1,-4 0-2,5 0-2,-1-3-3,0 3-4,0 0 0,5-3-1,-5 0-3,4-4-6,-3 1-9,-1 0-6,0 2-6,1 1-8,-1 2-4,0-6-1</inkml:trace>
  <inkml:trace contextRef="#ctx0" brushRef="#br0" timeOffset="230840.2033">12618 6853 337,'0'0'38,"0"0"-6,0 0-4,0-3-4,0 6-1,0-3 0,0 0-4,0 4-1,4 5 0,-4 5-2,0 9-3,0-3 0,4 6 0,-4-2 1,0 3-2,0 3 0,-4 6-1,0 6-3,4-1 0,-4 5 0,-1 0-1,1-6-3,-4 0 0,4 0-2,-4-1 1,8-5-2,-8 2 1,4-1-1,0-1-1,-1-4 1,1-3-4,4-2-2,-4-7-2,4-2-4,-4 0-1,4-2-3,0-1-2,-4-4-3,4-1-2,0-5-4,0 0-5,0 1-1,0-4-2,0 6-6,0-6-1,0 0-2</inkml:trace>
  <inkml:trace contextRef="#ctx0" brushRef="#br0" timeOffset="231338.2318">13035 6920 185,'4'0'27,"0"0"-4,-4-3-1,5 3-2,-5 0 0,4 0-5,-4 0 2,0 0-2,0 0 1,0 0-1,-4 3 1,4 0 2,-5 10 2,-3 0 1,-4-5-3,4 8-1,-4-4-1,-1 3-4,-3-3-1,4 4-2,-5-5-2,1 5-3,-5-1-1,1 1 1,-5-1-2,5 3 0,-5-2 1,5 1-1,-5 2 1,5-3 2,-1-1 3,1 4-1,3-2 0,1-1 1,0-3-3,3 1 0,1 2 0,4-5-1,4 2-2,4 0 3,0-4-2,4 1-1,4-2 3,0 1 0,9 4 3,3-4-3,-3-1 0,3 2-2,5-1 3,-5-1-2,9 2 2,-9-1-2,5 4-1,-1-3 1,-7-6 0,3 3-2,-8 6-1,9-4 1,-9 2-1,0-4 0,1-1-2,-5 3-5,4 1-2,-8 1-4,5-8-5,-5 4-3,4-4-7,-8 0-12,4 0-14,0 0-12</inkml:trace>
  <inkml:trace contextRef="#ctx0" brushRef="#br0" timeOffset="251206.3681">8651 8318 173,'0'0'19,"4"-4"2,-4 4-2,0 0 0,0-3-1,0 3 2,0-3-4,0 3 4,0 0-4,0-2 1,4 2-3,-4 0-2,0 0 1,4 0-6,-4 0 0,0 0-3,0 0 3,0-3-2,0 3 2,0 3 3,0-1 1,0-2-1,0 0 0,0 16-1,0-10 1,-4 7-1,0 0-1,-4 1-3,3 2 0,-3-2-1,4 2-1,-4 2-1,0 1 0,0 0-1,-1 5 0,1-1 1,0 3 0,0 1 0,4 3 0,-4 2 0,-1-5 2,-3 3 1,4 0 0,0 1-1,0-1-1,-1 2 1,5-2 2,0 0-2,0-3 0,0 5 0,0-2 0,4 7 1,0-1 1,0-2 0,0 8 0,4 5-1,0-1 2,0-3-1,4 3-1,5-5 0,-5 4 0,0-6-1,4-2 0,1-1-2,-1-2 1,0-1-1,0-3 0,1-1 0,-1-5 0,0-3 1,1 1-2,3-5 1,-8-1-2,4 0 1,-3-5 0,3-1-1,-4 2 2,-4-4-2,4-4 0,-8-1-1,4 3-1,-4 0-5,4 1-1,-4-7-2,5 0-3,-5 0-3,0 0-9,0 0-10,0-7-13,0 4-12</inkml:trace>
  <inkml:trace contextRef="#ctx0" brushRef="#br0" timeOffset="252356.4339">9244 8426 222,'0'0'32,"4"-3"-6,-4-4-2,0 7-2,0 0-3,0 0-2,0-3-4,0 3 0,0 0-2,0 0-1,0-3 1,0 0-1,-4-1-1,-4-2 3,0 0-4,4-2-2,-4-2 0,-1 4 0,1 3-4,0 0 0,0-2-1,0 5 1,-5 0-2,5 0 0,-4 0 2,0 0-1,-1 5 0,1 1 0,0 10-2,8-5 2,-9 2-2,-3 6 0,8 1 1,-4 6 1,3-2-2,1 3 1,0 3 0,-4 2 0,4-2 0,8 6 0,-9-2 0,9-1 0,0 1 0,0 2-2,0-4 2,4-2 0,1-6-1,7-2 1,-4-4 0,4 1 0,1-11-1,-1 1 2,4-2-2,-4-7 2,1-4-2,3 1 2,-8-3-1,5-5 0,-5-2 0,0 0 0,-4 2 0,0-1 2,-4-4-1,4 1 4,-4-1 1,0 2 3,0 1 0,-4 4 2,0-1-5,-4 1 1,0 4 0,0 2-1,3 0-1,-3-1-2,4 4 0,0 0-1,-4 0-1,0 0 0,-1 0 0,5 7-3,-4-2-3,4 7-1,-4-2-7,4-1-2,0 1-7,4-2-4,-4 1-2,0 1-4,4 3-4,0-9-3,12 12-8</inkml:trace>
  <inkml:trace contextRef="#ctx0" brushRef="#br0" timeOffset="252696.4534">9891 8624 280,'0'0'29,"0"0"-3,8 0-3,-4-3-1,5 0 1,-1 0-3,0-3-4,-4-1-2,4 4-6,0-3-2,1 2 1,-1 1-4,0 3-1,-4-5 1,4 2-1,0 0-2,-3 3 0,3-3 0,-4 3 0,0-3-5,4 0-4,-4 3-5,0-4-6,4-2-6,1 1-7,-5 2-3,20-10-8</inkml:trace>
  <inkml:trace contextRef="#ctx0" brushRef="#br0" timeOffset="253023.4721">10354 8321 267,'0'0'28,"0"0"-9,4 0-2,-4 0-4,0-3-1,0 3 2,0 3 0,0 0 3,0 3 2,0-6-2,0 16 3,0-1-1,0 0 0,0 0-4,0 1-4,0 3-1,0-2-2,-4 7-3,4-2-1,0-1-1,0 1 1,0 2-3,-4 1 0,4-1-4,-4-1-5,-1-3-5,1 3-5,-4 0-3,4-5-1,0 1-1,4-2-3,-4 2-3,4-7-4,0 4-2,0 14-5</inkml:trace>
  <inkml:trace contextRef="#ctx0" brushRef="#br0" timeOffset="253602.5052">10706 8353 264,'0'-4'22,"0"-2"-6,0 3-4,-4 0-1,0-4-6,-5 4 0,1-3 0,0 3-3,0 3 1,-4-4-1,-1 4 2,1 0 5,0 4 3,-1-1-1,9 9 2,-8 1-4,4-3 0,0-5-2,4 4-4,-5 4 0,5 1-1,0-4 0,0 6 0,4-5-3,0-2 3,0-2-1,4 2 0,0 4-2,0-2 4,5 2 7,3-4 2,0-1 3,-4 2-2,5-1 1,-1 1-2,0-4-1,0-1-2,-3 4-2,3 1-1,-8-4 2,4 2-3,-4 2 2,-4-1-1,4 1 0,1 3-2,-5-2 1,0 5-2,0 0 0,0-2-1,-5 3-2,-3 2 2,-4-3-2,4-5 1,-5 2 0,-3-3-1,4-2 0,0-2-1,3 0 2,-3-2-2,4-4 2,0 0-2,-1 0-2,5-4 5,-4-2-4,4 0 2,4-9 0,0-1 0,0 2 0,0-5 0,4 2 0,4-3-1,1 3 0,3-8 2,0 4-1,0-5 1,1 3-1,-1 5 0,4-1 0,1-5 0,-5 2 0,0 4 0,1 6 0,-1-1-2,-4-1-3,0 7-2,-4-5-5,0 2-3,-4 4-9,0 1-6,-4 2-9,-4 3-3,-37 8-12</inkml:trace>
  <inkml:trace contextRef="#ctx0" brushRef="#br0" timeOffset="254340.5474">8999 9265 336,'0'0'45,"4"-2"-2,0-4-5,4-7-7,0 7-7,0 0-6,1-4-6,-1 4-2,0 4-3,0 2-2,0 0-1,0 0-1,1 2-1,3 1 0,0 0-1,-4 4 0,5-4 0,-5 6-1,4-2 0,-4 2 0,-4 2 0,-4 2 0,5 3 0,-1-2 0,-4 5 0,0-4 2,0 0-2,-4 1 0,-1 2 0,1 1 0,-4-2 0,-4 2 0,4-4 1,0 1-1,3 0 0,-3-2-2,4-1 1,-4 3 1,0-5 0,4 1 0,-5 4 0,9-5 2,-8-4 0,8 2 1,-4-2-2,4-1 3,0-1 1,4 1-3,0 0 3,0-2-1,5-1 1,3-3 0,4 0-1,1 0-2,3 0 0,-8-3-1,5-1-1,-5-2-3,0 0-5,5 4-3,-5-4-1,-4 3-1,5-1-7,-5-2-3,0 0-6,0 3-3,-4-1-4,8-5-6,-3 7-2</inkml:trace>
  <inkml:trace contextRef="#ctx0" brushRef="#br0" timeOffset="254753.571">10206 9360 269,'0'0'45,"0"-3"1,0 3-3,0 0-3,0 0-4,0 0-4,4 0-5,1 0-6,3 0-4,-4 0-5,0 0-2,0 0-1,0-3-3,4-6-2,5 2 0,-5 2-1,0-1-2,4 0 1,0 3-2,1-1 0,-5 1-1,8 0-1,-7 0-3,-1-2-2,0 2-1,0 0-2,4 0-1,-3-1-7,-1 4-5,-4-3-5,4 0-8,-4 0-9,4-4-4</inkml:trace>
  <inkml:trace contextRef="#ctx0" brushRef="#br0" timeOffset="255322.6036">10702 9132 196,'0'-7'27,"0"4"-4,4 3-2,-4-6-1,0 2 1,0 1 0,0-1-5,0-3 1,0 1-4,0 3 2,-4-4-2,4 4 0,-4 0 1,0-3-2,4 6-1,0-4 1,-5-2 1,1 3-4,0 1-3,4-1-1,-8 3 1,8 0-4,-8 0 1,0 0-2,-1 0 0,1 3-1,0-1 0,-4 7 0,4 1 2,-1 6-2,-3-7 0,8 2-1,-8 2 1,4 8 1,-1 1 0,1-1 0,0 4-2,4 2 1,0 0 0,-4 2 0,8-5 0,0 3 0,0-5 0,4-1-3,0-5-1,8 1-2,0-1 1,-3 0 0,3-8 2,0 1-1,0-5 2,1-1 0,-1-3 1,0 0 1,1 0-3,-1 0 3,-4-3 0,0-1 3,0-5 4,-3 4 5,3-1 2,-8-4-3,0 4-1,4-4-2,-4 2 0,0-1-2,0 2-2,0 1-2,0-4 2,0 6-1,0-6-2,-4 4 0,4-1 0,-4 1 1,-5 3-2,1-3 3,0 2-3,4 4 2,-4-3-2,0 3 2,3 0-1,-3 0-1,0 3-2,4 1-1,-4 5-3,0 1-1,-1-1-5,5-2-6,-4-3-6,4 3-8,4-4-7,-4-3-7,0 6-10</inkml:trace>
  <inkml:trace contextRef="#ctx0" brushRef="#br0" timeOffset="255954.6397">10988 8152 290,'0'0'27,"0"0"-4,0 0-5,0 0-4,0 0-3,4 0 5,-4 0 3,0 3 3,4-3 0,5 10-1,-1 0 0,-4-1-2,4 2-1,0 5 0,5 0-2,-9 1-1,12 9-1,-8 1-4,5 6 2,-9 7-3,4 6 0,0 0-2,0 2-2,0 4-1,-4 1 2,5-1-1,-5-4-1,4 4 1,-4-2 3,0-3-2,0 3 1,-4-11 0,0 8-1,0-1 1,0 0-3,0 1 1,0 0-2,-8-4 0,4-4-1,-4 4-1,0 0 0,-5-3-1,5 0 1,-4-7 0,0 0-1,-5 2 0,5-4-1,0-4-2,-1 1-2,-3-4-2,4-6-2,3 1 0,-3-4-1,4 0-3,4-2-1,0-1-4,0-4-1,4 2-5,0-7-4,0 0-8,0-3-8,0-3-8,8-21-14</inkml:trace>
  <inkml:trace contextRef="#ctx0" brushRef="#br0" timeOffset="256706.6827">11566 8230 271,'0'0'35,"0"0"-5,0 0-4,4 0-4,-4-3-1,0 3-4,0 0-2,0 0 1,0 0-2,0 3 4,0-3 1,0 0 0,0 2-2,0-2-1,0 3-4,0 3 1,0-3-4,-9 10 0,1 1-2,4 2 0,-4 0 2,4 8-2,-4-5-2,4-1 2,-9 12-1,5 3 0,-4 2-1,-5-1 0,5 5 0,0 7 1,0 1 0,3 0 1,-7 3-2,4-1 1,4-3 1,-5 5 0,1 1-2,4 1 0,0-2 0,4 11 1,-1-2-1,1-1-1,0-2-1,4-1-3,0-4 1,0-4 0,4-2 0,5-3-3,-5-3-4,8-7 0,-4-1-3,4-8-3,1-2-3,3-1-3,-8-6-6,9-3-5,-5-6-11,4-6-13,1 0-12</inkml:trace>
  <inkml:trace contextRef="#ctx0" brushRef="#br0" timeOffset="259655.8514">11938 8407 277,'0'0'25,"0"-4"-4,0 4-4,0-3-6,0 3-2,0 0-2,0 0-1,0 3 2,0 4 0,0 6 0,0 1 1,0 2 3,0-2 2,0 8 3,0-3-1,0 2 1,0-2-1,0 5-3,0-3-2,0 4-1,0 2-3,-4 0-3,0 0-1,4-1-1,-4 1 1,0-2-3,-4-4 1,3-2 1,5-5-2,-4 2 0,4-10 1,-4 2 0,4-5 0,0 1 1,0-1 0,0-3 1,-4 0-1,0 0 0,0 0 0,4-3 0,-4-1-1,0 0 1,4-6 0,-4-3 2,4-1-2,0-2-1,-4-3 2,-1 2 0,5-6 2,0 0-1,0-4-1,0-4-1,0-2 1,5 1-1,-1-4 2,0 2 0,4 4 0,0 0 0,0 1 0,1 2 1,-1 2-1,0 7-1,4 2 1,-4 2-2,1 1 1,3 4-1,-4 2 0,4 4-1,-4 0-1,1 3 0,3 0 1,-4 0-1,0 3 1,1 0 0,-5 7-2,4-1 2,-4 1 0,0 4 0,-4 2 0,0 0 1,0-2 0,0 2-1,-4 2 0,4-2-2,-4-2 2,0 2 0,0-3-1,0-4 0,-5-4 0,-3 1 0,8 1 0,-8-4-1,8 3-2,-5-6-2,-3 3-3,0 4-2,4-4-2,-5 0-4,5-3-6,8 0-8,-8 0-9,4 3-5,0-1-3,-8 34-10</inkml:trace>
  <inkml:trace contextRef="#ctx0" brushRef="#br0" timeOffset="260774.9154">12081 9333 240,'4'0'29,"-4"-3"-3,0 0-1,0-3-3,5-4-1,-1 1-2,0 4-4,0-5 1,-4 4 2,0-4 1,4 2 1,0-1 2,-4-4-2,4 1-3,-4 2-1,-4-4-1,4-2-6,0 8 1,0-5-3,-4 4-3,-4-1 1,0 0-1,-1 3-2,5 0-1,4-2 1,-8 2-1,4-4 0,-8 5 0,4-7 0,3 10 2,1 0-1,0-4-2,-4 1 0,4 6 0,-4 0 1,4 0 0,0 0-3,-5 0 2,5 6 0,-4 4-2,4 6-1,0-3 0,0 1 0,0 5 1,0-5-2,-5 5 0,9-4 1,0 0 0,-4 3 1,4 1 0,0-9 0,4-1 1,-4-3-1,9-1 1,-1-2 1,0-3 4,0-3 1,0 3-1,1-5-1,-1-4-1,0-4 0,4 7-2,-8-7 2,9 5-1,-9-1 1,8 2-1,-8-5-1,0 0 0,0 0 0,-4-1 0,0 7 0,4 1 3,0-1 0,-4 6 0,0 0-2,0 0 0,0 0 0,-4 3 0,0 0 0,4 11-1,-8 2 0,-4 2 0,4 7 0,4-4 0,4 4 0,-5 2 0,1 3 0,-4 4 0,0 1 0,4 1 0,-4 1 0,-1 3 0,5 3 0,0-4-2,-4 4 0,4-3-2,0-4-1,0-2 0,4-1-2,0 1 2,0-7 0,0 1 0,0-7 0,0 1 0,0-7-1,4 0 3,-4-2-1,4-5 2,0-8 0,4 3 1,-4-3 0,0-3 0,1 0 1,-5-8 0,4-2 1,-4-6 1,4 1 1,0-1 1,4-4 0,-8-1 2,4 5-3,0-4 4,-4 0 0,0-1 0,0-2 2,0 9 0,0-2 1,0 4 0,0-1-1,4 2-1,-4 1-1,0 4-1,4 3-3,1-1 2,-1-1-1,0 2 1,0 0-2,4-1-1,-4 1 1,8-1-1,-3 3 0,7-3 0,-4 1-2,-4 3 1,1 0-4,3-1-5,-8 1-3,4 3-4,-4-3-4,4 0-2,-3-3-10,-1-1-12,0 6-12,4-12-11</inkml:trace>
  <inkml:trace contextRef="#ctx0" brushRef="#br0" timeOffset="261365.9492">12368 8275 263,'0'-5'31,"0"5"-2,0 0-1,0-3-2,0 3-2,0 0-4,0-3-4,0 3 3,0 0 1,0 0-1,0 0-1,0 3 0,0 1-1,4 3-2,4 15-2,5-4 0,-5 4-2,4-5-3,4 15-1,-3-8 1,-1 6-2,0 4-2,5 5 1,-5 7 0,0 1-1,0-1 1,-3 1-2,3-1 0,-4 4 3,0-1 2,-4-3-2,5-3-1,-9 3 0,0-5 0,4 2 0,-4-3 0,0 3 0,-4 0-3,4-3-1,0-1 0,-5 1 1,-3-3-2,0-1 0,4-1 1,0-5 0,0-2 0,-4-5-1,4 3-1,-5-2-1,1-5-1,0-5-5,0 5-1,-5-3-3,5-2-2,-4-4-5,4 3-1,-4-7-2,3 2-4,-3-2-4,4-3-5,0-3-2,4 0-5,-5 0 0,-7 4-13</inkml:trace>
  <inkml:trace contextRef="#ctx0" brushRef="#br0" timeOffset="261709.9689">12949 8825 443,'0'0'45,"4"0"-13,-4 0-9,0 0-6,9 0-5,3 0-3,-4 0-2,4 0-2,5 0 0,-1-2-1,0-1-4,1 0 2,-1-7-4,1 4-2,-1 0-4,-4-1-7,-4-2-11,5 7-11,-9-4-10,4-1-15</inkml:trace>
  <inkml:trace contextRef="#ctx0" brushRef="#br0" timeOffset="261917.9808">12990 9039 386,'0'0'47,"4"0"-8,-4 0-8,13 0-11,3 0-5,-4 0-9,5-3-5,-1 0-6,0 0-7,-3-4-10,-1-4-7,4 2-5,-3-1-4,-1 4-5</inkml:trace>
  <inkml:trace contextRef="#ctx0" brushRef="#br0" timeOffset="264386.122">13703 8271 257,'0'-1'43,"0"1"-4,0 0-4,0 0-4,0-3-2,0 3-4,0-3-6,0 3-5,0 0-3,4 0-3,8-4 0,-4 1 0,4 0-2,1-3 0,3 2-2,-4 4 0,1 0 0,3 0-1,0-3-2,-3 0 1,-1 3-1,0 0-1,-4 3 0,1 0 1,-5 4-1,-4 2 1,4 1-3,-4 4 2,-8 5 1,4-4 0,-9 4-1,5 0 0,-4-2-2,4 4-1,-9-5 0,5 1-1,0 2 1,-1-3 1,1-5 1,0 2 0,4-3 0,-1-4 0,1 0 1,8 2-1,-8-8 1,8 3 0,0 1 0,0-1-1,0-3 1,0 3 0,0-3-1,0 3 0,8-3 1,5 3 1,-5 1 3,0-1 0,4-3 1,-4 3 0,5 0 0,-5 2-1,0 4 1,0-2-3,0 5 3,1 0-3,-1 0 1,-4 1 0,4 3 1,-8 1-1,0 3 3,0-3-2,0 4 0,-8-2 0,0-2 1,-5 2-3,5-4 2,0 1 0,0-1-2,0-2 2,-5-8 0,5 4-2,0-2 1,-4-4-3,-1 0 0,1 0 1,4 1-2,-4-1-3,3-3-2,-3 0-3,4 0-2,0 0-2,0-3-7,4-1-9,-5 4-7,5 0-12,4 0-7</inkml:trace>
  <inkml:trace contextRef="#ctx0" brushRef="#br0" timeOffset="264995.1568">13870 9186 247,'0'-5'32,"0"2"1,0 3-3,0-4 2,0-2 2,0 3 2,0 3-3,0-6-1,0 2-9,0 4-2,0 0-6,0 0-1,0 0-5,0 4 2,0 2-1,-4 10-1,4 4-2,0 8-1,-4 3 1,0 0-1,4 2-2,-4 0-1,0 1-1,4-4 0,0 2 0,-4-5-2,0-3 0,4 1-2,0-8-3,0 3-3,0-6-4,0 2-4,0 0-3,0-7-10,0-4-6,0 1-10,4-3-6,12-6-10</inkml:trace>
  <inkml:trace contextRef="#ctx0" brushRef="#br0" timeOffset="265705.1974">13551 7850 165,'0'-3'16,"0"0"-3,0 3 3,0 3-4,0-3-2,0 3-2,0-3-1,0 10 0,0-2 5,0 1 1,-8 4 1,0-4 1,0 4-1,3-2 1,-3 2-1,4 1 1,-4 2-5,0 0 4,4 2-1,-4 1-2,-5-2 3,9 5-3,-4-4 3,0 7-2,0-1-1,-1-2-2,-3 6 0,4-8 1,0 12-3,-5 1 2,1 1-1,4-4-1,-4 7-2,4 9 1,-5-3 1,9 3 0,-4 0-3,4 1 0,0 3 0,-4-1 1,3 0 0,-3-1-2,4 4 2,4-2-2,-8 4 0,4 1 1,0-2-1,4 7-1,0 2 0,0-4-1,4 0 0,-4 0-1,4-3 0,-4-6 1,0-1-1,8-2 0,4-3 0,1-6 0,-1 1 0,0-8-3,5-3-4,3 0-2,-8-5 1,9-7-7,3 1-4,1-4-10,-4 3-7,-1-9-9,-4 0-8</inkml:trace>
  <inkml:trace contextRef="#ctx0" brushRef="#br0" timeOffset="266625.2501">14141 7923 222,'0'-3'24,"4"3"1,-4 0-1,0-3-2,0 3 1,0 0-3,0 0-5,0 0 0,0 0 3,0 0 6,8 0 3,-4 3-3,4-3-3,-4 3-4,4 4-1,1-1-2,-5 4-4,4-2 2,0 1-2,4 4-1,-7 3 2,3-2-1,0 2-1,4 1-1,-4 9-1,5-2 0,-5 3-2,4 1-1,0 6 0,-3-1-1,3 10 1,0-3 0,0 6-1,1 0-2,-1-2 0,-4 6 1,4-1-1,-7 0 0,3 4 6,4-6 0,-8 3-2,0-4 0,0 0-1,0-5 0,1 2 0,-5-3-2,8 1-1,-8-3 0,0 2 0,0 3-1,0 0 2,0 0-1,0-3 1,-8 6-1,3-3-1,-3-7 1,0 1 2,0-1-1,-4-2 0,-1-2-1,1-2 1,0 0-1,-5-3 0,5-2 0,0 2 0,0-6-1,-1 1 0,-3 2-4,4-5 0,-5 0-1,5-4-1,0 1-3,3-2-2,1-1-2,-4 3-2,4-5-3,4 1-4,-5-2-6,1-4-11,4-1-11,0 5-11</inkml:trace>
  <inkml:trace contextRef="#ctx0" brushRef="#br0" timeOffset="301012.2169">8593 10661 320,'0'-3'47,"0"3"-8,4-7-5,-4 7-5,0-6-5,4 0-6,5-4-2,3 1-4,0 4-4,1-2 0,-1 1-3,0 3-2,4 0 0,1-4-1,-5 7-1,4 0 0,1 0 1,-1 0 1,-3 0-2,-1 0-1,-4 0 0,0 4 0,4 2 0,-12 10 0,5-2 0,3 2 0,-8 1 0,0 6 0,0 1 1,-4 4-1,0-1 0,4 3 0,-9-3-1,5 2 2,-8-5-1,4 3 2,-4-2 2,3-1-1,-3-2 1,0-1 1,4-2 2,-5-1-3,5-2-1,4-8 1,0 7 0,0-2 0,0-3-1,0-1-2,0-1 1,-1 2-1,5-1-1,0-2 0,0-3 1,5 6 1,-1-1 1,0-2 1,8-4-1,4 3 0,1-6 0,-5 4-2,9-4-1,-1 0 1,0 0-3,1 0-5,-5 0-1,5-7-5,-5 1-3,1 3-4,-1-4-8,-4 1-7,0 3-5,1 0-5,-1 3-6</inkml:trace>
  <inkml:trace contextRef="#ctx0" brushRef="#br0" timeOffset="301560.2482">9265 10930 386,'0'0'53,"0"0"-10,0 0-9,0 0-10,0 0-5,0 0-7,0 3-1,0 5-4,4 8-2,-4 9 1,0 2-3,0 0-1,0 3 0,0 2-1,0-2 0,0 4 1,0-1-1,0 0 0,0-4-1,0 1 0,0-6 0,-4 0 0,4-2 0,-4-3 0,0-4 0,4-3 0,-5-5 0,5-4 0,0 0 2,0-3-1,0 0 0,0-6-2,0-4 2,0-6 0,5-14-1,-5 0 0,4-4 0,0-2-1,0-4 0,4-3 1,0 0 0,-4 0 3,4 0 4,5 7 0,-5 2 0,0 1 1,4 4-1,1 6-2,-5 4 0,4-2-2,-4 5 0,5 6-2,-5 2 0,-4 2 1,4 6-1,-4 0-1,4 3 0,-4 4 0,1 4 0,-5 8 0,0 2 0,0 1 0,0-2 0,0 6-3,-5 1 2,1-3-1,0-2 1,-8-8 0,0 2 0,4-1 0,-5-3 0,1-2 0,0-1-1,-1 1-2,1-4-1,0-4 0,0 1-4,-1 0 3,5 0-3,0-3-2,0 0-1,4 0-5,0 0-7,4-3-6,0-3-7,0 1-3,0-11-3,0 0-1,32-33-8</inkml:trace>
  <inkml:trace contextRef="#ctx0" brushRef="#br0" timeOffset="301769.2602">9674 10858 373,'4'0'51,"4"0"-9,5 0-4,-1 0-10,0 0-7,1-2-5,-1 2-3,4-3-5,1 3-2,-1-3-1,4 3-4,-3-3-1,-1 3-4,1-6 0,-1 2-1,0-2-3,-3 0-5,-1 2-4,-4 3-9,4-6-5,-4 4-7,-3 0-7,3 0-2</inkml:trace>
  <inkml:trace contextRef="#ctx0" brushRef="#br0" timeOffset="302357.2938">10501 10434 189,'4'-4'28,"-4"-2"-4,0-2-2,0 5-5,-4-3 4,0-1-2,4 1 1,-4-1 0,-4 1-5,4 1 2,0-1-3,-1 3-2,-3 0-2,4-1-4,-4 1-1,0 3 0,-5 0-1,5 3-2,-4 4-1,0 2 0,-1 2 1,1 5-2,-4-1 2,-5-3 0,5 7 1,0 2 2,-1 8-3,5 1 2,0 3 2,-5 7-3,5 3 1,-4 3-1,3-3 0,9 3-2,-4-5 0,4-1 0,4-2 0,0-4-1,4-1 0,-4-6 0,8-3-1,5-5 2,-1-1-2,0-9 0,4 1 2,-3-7 0,3 0 1,-4-3 3,1 0 0,-1-6-1,0-4-1,1-4 1,-1-2 1,-4 3 1,0-1 1,-4-2 0,4 5 1,-3-5 1,-1 3-1,-4 4 0,0 4-3,0 2-2,-4-4 0,-1 4 0,-7 3 0,4 0-1,0 0-2,-9 3 1,9 4 1,-4-4-1,0 2 0,3 7-2,5 1 0,-4-3-2,4 1-2,-4 1-2,4-2-1,4-2-6,-4-5-4,4 0-2,0 1 1,4-4-1,-4 0 1,4 0-1,4 0-3,-4 0-7,4-4-2,1-4-8</inkml:trace>
  <inkml:trace contextRef="#ctx0" brushRef="#br0" timeOffset="303221.3432">10943 10791 313,'0'-6'28,"0"1"-6,4-4-5,-4-1-6,0-6-2,0 8-2,0-5-4,0-2 2,0 5-1,0 5-3,-4-4 6,4-4 1,0 3 1,-8 3 2,8 0 3,-4 1 0,-4-1-4,4 1-2,-13 0-1,9 3-2,-4 3 0,4 0-2,-5 3 0,1 3 0,4 0-2,-4 10-1,-1-1 1,1 4 0,4 1-1,-4 3 2,3-3-2,1 6 0,-4-6 0,4 6 0,4-2 0,4-4 0,0-4 0,-4 0 0,-1-5-1,5-1 1,9-4 0,-9-3 0,4-3 3,8 0 1,0 0-2,-4-3 2,5 0-1,-1-7-2,0-4 2,5 5 0,-5-4 0,0 0-1,1 5-1,-5-1 1,0-1-1,-4 7 2,0-3-1,-4 2 2,0 4 0,0 0 0,-4 0-1,4 4 1,-8 12 0,-4 7 1,-1 9 2,1 2-1,4 2 1,0 1-4,-5 2 1,-3 1-1,12 3-1,-8 0-1,3 3 0,1 0-1,0 2 0,-4-2 0,8 6-1,0-2-1,-1-3-2,5 0 0,0-8 0,0-4 0,0-8-2,0-6 2,5-5-1,-1-8 3,0-2 0,-4-6 1,8 0 1,-4-6 1,4-8 0,0-14-1,1-2 2,-5-5-2,-4-8-1,8 4 3,-4-1 1,0 0 0,0 0 3,0 4 0,0 2 3,-4 4-1,4 5 5,-4 4 0,5 2 0,-10 5-3,5 4 1,5-2-1,-5 8-1,0 1-2,0 2-3,0 1-1,0-4 0,0 1-1,0 0-1,4 0 0,4 0-1,4-1-2,-4-2-4,5 0-1,-1-1-3,0-1-2,0 2-2,5 0-2,-5-4-2,4 4-4,1-2-7,-1-2-7,-4 1-9,5-4-7,-1 2-3</inkml:trace>
  <inkml:trace contextRef="#ctx0" brushRef="#br0" timeOffset="303501.3592">11381 10724 411,'0'-3'46,"4"3"-11,0 0-10,1 0-7,-1 0-6,4 0-1,0 0-4,0 0-3,0 0 0,5 0-1,-1 0-1,0 0 1,1-3-1,3 0-1,-4 0-1,-4 0 0,5-1-4,-1-5-7,0 4-6,-4 2-7,1 0-6,-5 0-5,0-1-5,-4 4-6,-8 0-2</inkml:trace>
  <inkml:trace contextRef="#ctx0" brushRef="#br0" timeOffset="303710.3712">11410 10984 346,'0'0'45,"0"0"-3,0 0-7,0 0-4,0 0-6,0-2-6,0 2-3,0 0-8,8 0 0,4 0-3,1-3-4,7 3-4,-3-3-3,-1-7-1,4 1-2,1 2-5,-1-2 0,1 1-8,-1-2-8,-3 4-8,-1-1-6,25-7-13</inkml:trace>
  <inkml:trace contextRef="#ctx0" brushRef="#br0" timeOffset="305885.4956">12122 10434 316,'-4'-4'47,"4"1"-6,0 3-6,0 0-6,0 0-7,0 0-5,0 0-5,0-3-1,0 3 0,0 0 2,4 0-1,4 0 1,-3 3-1,-1 16 0,0-4 0,0 4 0,-4 8-2,4-2-1,-4 5-2,-4 7 0,4 9-1,-8 3-2,4 5-1,-5 2 0,9-4-3,-8-1 2,4-1 0,0-4-1,0-3 0,4-4-7,-8-5-3,8-1-4,0-6-4,0-5-6,0-3-8,0-7-8,0 0-14,4-5-8</inkml:trace>
  <inkml:trace contextRef="#ctx0" brushRef="#br0" timeOffset="312992.9021">8872 12899 280,'0'0'40,"0"0"0,0-3-4,4 0-1,-4 0-4,0-4-3,0 1-4,4 6-2,-4-3-5,0 0-2,0 3-3,0 0-2,0 0-2,0 0-2,0 0 2,0 3-1,0-3 3,0 6-1,0-6-2,0 16 0,4 2-2,12 5 1,-12 6 0,-4 4-2,9 7 0,-5 0-1,4 0 0,0-1-2,-8 1 2,4 0-3,-4-4 0,0-2 1,4 1 0,0-5-1,0 0 0,-4 0 0,-4-7 0,4-6 0,0-1 0,0-5 0,0-1 0,0-4-1,0-3 2,0-3-1,-4 0 0,4-3 0,0 3 0,-4-3 0,0-13 0,4 2-1,-8-9 2,0 3-2,4-6 2,-5-4-1,5 0 0,-4-7 0,8 4 0,-4-4 0,4-2 0,-4-4 0,4 0 0,0 0 0,0 0-1,0 0 2,0 3-1,8 7 0,0 6-1,-4-2 0,5 5 2,-1 4-2,4 1 2,0 3 0,5 1-2,-5 0 2,0 2-1,-3 2-1,3 4 0,4 1 2,-4 3 0,1 3-1,-9 0-1,4 3 2,4 0-1,-4 0 0,1 13 0,-5-1 0,4 4 0,-8-2 0,0 5-1,0-1 0,0-2 2,0 5-2,0-5-2,-4 5 2,0-3-1,4-2 1,-13 0 0,5-2-1,-4-1 1,0-2 1,-5-1 0,5-3-1,0-2 2,4 1-3,-1-2-1,-3-4-1,0-3-4,4 3 1,-5 0-5,5-3-1,0 0-6,0-3-7,4-3-7,0-4-6,4 2-10,0 2-4</inkml:trace>
  <inkml:trace contextRef="#ctx0" brushRef="#br0" timeOffset="313385.9246">9514 12969 297,'0'0'45,"0"0"-4,0 0-3,0-3-6,0 3-5,0 0-8,0 0-5,0-6-3,0 6-3,5-4-2,3 4-1,4 0-1,4-3 0,-3-3-2,3 3 0,0 0-1,5-5 0,-5 4-1,1-5-4,-1 3-5,-4-1-6,1 2-3,-1-1-5,-4 0-5,0 3-4,-4-1-7,-4 4-3</inkml:trace>
  <inkml:trace contextRef="#ctx0" brushRef="#br0" timeOffset="313606.9373">9547 13217 305,'0'0'42,"0"0"-5,0-3-2,0 3-3,4 0-4,0 0-4,0 0-8,9 0-3,3-3-3,-4 3-3,1-7-2,7 1-2,-3 3-7,-5 0-7,4 0-4,1-1-5,-5 0-5,4 0-5,-3 1-4,-5 3-5,20 3-10</inkml:trace>
  <inkml:trace contextRef="#ctx0" brushRef="#br0" timeOffset="339194.4008">10309 12036 179,'0'-3'27,"0"3"-3,0 0-2,0-3-7,0 3-5,-4 0 2,4 0-4,0-4 0,0 4 0,0-3 1,0 3-2,0 0 3,0-3 0,0 0 2,0 3 2,0 3-1,0-3-3,0 0-1,0 0-2,0 0 2,0 0 0,0 3 1,0-3-1,0 3-3,0 4 0,0-1 2,0 1 0,0 2 0,-9-4-2,5 4 2,-4 1-2,4-1-1,0 1 1,-4-2 0,4 5-1,-5-7 0,5 5-2,-4 2 0,0 3 0,0 4 1,0-4 0,-5 2-1,13 4 1,-8 2-2,4 6 1,-8 2 1,4-8-2,3 4 4,1 3-2,-4-1 0,4 3 1,0 1-1,0-3 0,0 3 2,0-4-2,0 0 1,4 0 0,-4 2 0,4-2-1,-5 4 0,5-4 1,0 7-2,0-1 2,0 2 0,0 0-2,0 5 2,0 3-1,0 1-1,5-1 3,-1 0-3,0 0 0,0 0 2,-4-2 1,4 6 0,-4-11-1,8 1 0,-8 0 0,8-3 0,0-1-1,-3-1 1,7 2-1,-4-1-1,0-2 2,0-1-2,1 0 0,-1 1 1,4-2-1,-4-5 2,0 0-2,5-2 0,3-4-1,-8-2 0,5-2-1,-1 2 0,0-4 1,0-3-2,5 1 1,-13-2 0,12-1-2,-3-1 2,-5-2-1,4-1 0,-4 2-2,0-5-4,1 3-1,-1-2-5,0 2 0,-4-3-3,0 0-5,0 1-2,-4 0-6,4 0-7,0-1-10,-4 0-9,0 0-7</inkml:trace>
  <inkml:trace contextRef="#ctx0" brushRef="#br0" timeOffset="340060.4503">10910 13406 192,'0'0'26,"0"-3"-4,5 3 4,-5-3-5,0 3-4,0-3-3,0 3 3,0 0-1,-5-3 3,5-1 0,0 4-5,0 0-1,0-3-1,0 0-2,0-3 1,0 1-1,-4-1-1,0 2 1,4-2-2,-4-3 3,4 1 1,-4-2-2,0 1 2,-4-1-3,8 0-1,-8-1 0,-5-1-3,5 2 2,4 1-3,-4-3 1,-4 3-2,3 3 0,1-4-3,0 2 2,0 5 0,0-4-1,4 4 0,-9 3 0,9-3-1,-8 3 0,8 0 0,-4 0 0,4 3 0,-5 4 0,1 2 0,0 2 0,0 2 0,4 3 0,-4-2 0,3 2 0,1 2 0,-4 4 0,4-5 0,4 9 0,-4 1 0,0-3 0,0 1 0,4-4 0,0 7 0,0-4-1,0-5 2,4-1-1,0-1 0,4-1 0,0-3 0,1-4 3,3-5 0,0-1 2,0-3 0,5-3-1,-5-7 2,0-6 1,5-1-2,-1-6 0,5 3-3,-5-6 1,-4 6-1,-4-3 0,1 3 1,-5-2-2,0 4 0,0 2-1,-4 5 0,-4-2-6,4 1-1,-4 4-4,-5-2-4,5 4-10,-4-1-14,0 1-11,0 0-6</inkml:trace>
  <inkml:trace contextRef="#ctx0" brushRef="#br0" timeOffset="342881.6117">10657 12271 137,'0'0'26,"0"0"-4,0-3-1,0-5 1,4 8 4,-4 0-3,0-3 0,0-3 0,4-10-4,-4 3 1,4 8-2,0-4 3,-4-1 0,4 7 2,0-3-2,-4 2-3,0 3-1,0-2-6,0 3-2,0 0-2,0 0-3,0 0 0,0 0 0,0 0-1,0 3 1,0 5 0,0 8-2,0 1 0,0 2-1,0 5-1,0-5 2,0-4-1,0 4-1,0-4 0,0 0 0,0 1-3,0-2-2,0-1-6,0-4-7,0 1-5,0-5-9,0-2-4,0 3-7,4-6-8</inkml:trace>
  <inkml:trace contextRef="#ctx0" brushRef="#br0" timeOffset="343321.6368">10956 12106 208,'0'0'19,"0"0"0,0 0-7,0-3-3,0 3-2,0 0 0,0 0 3,0 0-1,0 0 0,0 0 5,0 0-1,0 6 5,0 4 0,0-7 1,-5 6 1,-3-1 1,4 8 1,-4 0 0,0-2-3,4 9-3,-9 4-3,5-2 0,0 2-3,-8 3-1,7 1-3,1 0-1,0 3-1,0-1 1,0 1-3,4-4 0,-9 0 0,5-1-1,0-2-1,4 0 1,-4-2 0,4-4-1,4 1-2,-9-5 1,5 9-3,0-9-1,0 2 0,0-4-2,0 4-3,-4-3-2,8-8-3,-4 8 0,0-10-4,4 2-2,0-2 0,0-3-3,0-3-1,0 0-4,4 0-1,-4 0-1,8-23-8</inkml:trace>
  <inkml:trace contextRef="#ctx0" brushRef="#br0" timeOffset="343791.6637">10992 12510 273,'0'0'35,"0"-3"-3,9-1-2,-5 1-1,4-2 0,-4-1-5,8 3 0,-4-3-4,1 2-3,-5 1-3,8-3-5,-4 3-3,0 1-1,1-1-1,-5 3-2,0 0-1,0 0 1,0 0-1,0 0 1,-4 0-1,0 0-1,0 0 1,0 3 1,0 8-2,0 2 0,0 0 1,0-2 0,-4 5-2,-4-4 2,4 3-2,0-3 1,-5 3 1,1-3 0,4 4-2,0-3 2,0 1 1,-4 2 1,8-1 2,-4-3-1,-5-5 0,5 2 1,4-1-1,-4 2 1,0-1-1,4-6-2,0 4-1,0-4 1,0 3-1,0-4 0,0 4 0,0 1 0,0-4-1,0-3-1,0 0 2,4 0-1,4 0 0,5-3 0,-5 3 2,4-4-2,-4-2-1,5-2-3,-9 2-4,0 3-2,4 3-4,-4-4-3,0 1-5,0 0-4,4 0-2,-3 0-4,-1-1-9,0-2-2,8-2-8</inkml:trace>
  <inkml:trace contextRef="#ctx0" brushRef="#br0" timeOffset="344431.7003">11283 11944 280,'0'0'37,"0"0"-5,0 0-7,0 0 0,0 0 0,0 0 4,4 0-4,-4 13-1,8-4-4,1 4-2,3 1-5,-4 2 0,4 5-1,1 4-2,-1 2 0,4-6 0,-4 11-3,1 1 3,-1 10 0,4 3 1,5 5-2,-1-2-2,-3 7 1,-1-2 0,0 1 1,1 0-5,-1 0 3,-3 1-1,-1-4 1,0 2-1,-4-4 0,-4 5 1,5-4-2,-9 5 0,0-2 0,0-2 0,0 4-1,0-5-1,0 1 1,-9-2-1,5-4 0,-8-3-1,0-1 0,-1 1-1,1-3-1,0-3 1,-9-1 0,9 1-1,0-10-1,-9 5 0,5-5-1,4-3-6,8-5-3,-5-5-4,-3-1-7,8-7-5,0-3-12,-4-9-16,4-1-13,-13-20-7</inkml:trace>
  <inkml:trace contextRef="#ctx0" brushRef="#br0" timeOffset="369484.1332">10960 10715 155,'0'-10'14,"0"7"2,4 0-3,-4-2-1,4 2-2,0-3 0,0 3 0,0-1-4,0-2-1,-4 6-1,0 0 1,0 0-2,0-3 1,0 3 2,0 0 0,0 3 2,0-3-2,0 0-1,0 0 2,-4 0 0,4 0-1,0 0-1,0 0-1,0 0 0,0 0-1,0 0-2,0 0 1,0 0 0,0 0 0,0 0-2,0 0 0,0 0 0,-4 3 3,4 10-2,-4-5 0,0 5 0,0-1-2,0 6 0,-5 1 2,1 3-2,0-4 2,4-3-5,0 0-8,-4 4-16,4-5-10</inkml:trace>
  <inkml:trace contextRef="#ctx0" brushRef="#br0" timeOffset="436209.9497">11725 15681 123,'0'-3'3,"0"0"-1,0 0 3,0 3-3,4 0 0,-4 0 3,0 0 4,0-3-7,0 3 2,0-4 4,0 1-2,0 3 8,0 0 2,0 0-4,0 0 2,0 0-3,0-3 2,0 0-3,0 3 0,0 0-1,4 0 1,-4 0-3,0 0 1,0 0 0,0 0-1,0 0 0,0-2 2,0 2-1,0 0-1,0 0-1,0 0 1,0 0-2,0 0 1,0 0 0,0 0 1,0 0-4,0 0 1,0 2-1,0-2-2,0 0 3,-8 3 0,8-3-2,-4 6 3,0 1-1,0-1-1,-4 1 3,4-1-1,0 5-1,-5-5 2,5 4 1,-4 3 2,0-2 0,-8 14-1,11-22-1,-3 2-1,0 8-1,4-4 0,-4 4 0,0 1 1,-5-1-2,5 6 0,0-4-1,0 4 2,0-2 1,-1 5 0,1 2-1,4 5 2,-4 1-1,0 0-1,4 7 1,-5-4-2,5 4 2,4 2 0,-8 4-1,4 0-1,0-3 1,4 0 0,0-4-1,0 1 1,0-1 0,0 4 2,4-5-2,0-1 1,4-1-2,-4 4 0,5-1 1,-5-3 1,4 7-2,0-6 0,4 1-1,-3-5 1,-5 0-2,4 0 1,4-1-3,-4-5 1,0 0 1,5-5-2,-5-2 1,-4-1 0,4 0 0,0-7-2,1 3 1,-5-3-3,4 1-3,-4-2-3,-4-2-3,8 0-3,-8-3-2,4 1-3,-4-1-7,8-3-8,-8 0-11,9 0-13</inkml:trace>
  <inkml:trace contextRef="#ctx0" brushRef="#br0" timeOffset="436986.9942">11991 15834 287,'0'-3'43,"0"0"-9,0-4-7,0 6-3,4-6-3,0-2-1,1 2-5,-1 4 0,4-6-4,4 2-1,-4 3-5,5-3 0,-5 1-3,4 3 0,-4-4 1,-4 7 0,5 0-2,-9 0-1,8 0 0,-4 0 1,0 3-2,-4 4 2,-4-4 0,4 11-1,0 2 0,-4-3 0,0 1 0,-5 2 2,5 0-2,0-5 0,-4 5-1,4-3 1,-4-5 1,8 4-1,-8-5 1,4-1-1,-5 5 1,9-4-2,0-7 1,-4 6 1,4-3 1,0 0-1,0-3 1,0 0-1,0 0 1,0 0 1,0 0 3,4 0-2,0 0 1,1 0-1,-1 0 0,0-3 0,0 3 1,0 3-1,4-3-1,0 0 2,-8 0-4,4 4 2,0-1-1,1 0-1,-1 0 1,0 7-1,4-6 1,-8 6 0,0-1 0,0 4 1,0-2 1,-4-1 1,0-1 0,0 4 2,0-2-2,-5-1 2,5 2-1,-4-2-2,0-2-1,0 2-1,4-1 0,-9-1-1,9-5 0,-4 0-1,8-3-1,-8 4-2,8-4-4,-4 0-3,0 0-1,4 0-4,-4 0-2,4 0-7,0 0-7,0 0-6,0 3-7,0 0-5,0 10-4</inkml:trace>
  <inkml:trace contextRef="#ctx0" brushRef="#br0" timeOffset="437343.0146">12114 16522 294,'0'0'43,"0"0"3,0 0 0,0 3-7,0-3-5,0 0-7,0 4-3,4 2-4,-4-1-3,0 4 0,0 1-5,4 3-1,0-2 0,-4 5-2,0 0-3,0 4-1,0-4 0,0 8-3,0-5 1,0 8-1,0-3 0,0-2-2,0 5-2,0-5-1,0 2-4,-4 0-4,0-5-3,0-5 0,0-1-7,4-3-6,0-4-9,0-6-12,0 0-10</inkml:trace>
  <inkml:trace contextRef="#ctx0" brushRef="#br0" timeOffset="438044.0546">12384 15572 264,'0'-4'36,"0"4"-1,4-3-4,-4 3-3,0 0-4,0 0-6,0 0 2,0 0 1,5 0-1,-5 3 0,4 4-3,4 7 0,-4 2-4,0 2 0,4 1-1,0-2-1,-4 9-3,5-3 1,3 3 0,-4 1-1,0 0 0,5 5-1,-5-2-2,0 0 0,4 7 1,-8 2-2,5 1 0,-1 6 0,0-3 0,0 0 2,0 3-2,-4-5 2,5 6-2,-5-4-1,-4 3 2,4-3-2,-4-1 0,0-2 1,0-3-2,4-1-1,-4 4 2,0 0 0,-4-7-2,4 7-1,-4-5 0,0 0 1,-5 9-1,1-5 0,0 2 0,-4-5 0,4-2 1,-5-1 0,-3-3 0,4 2-2,-1-5 2,-3-6-3,4 1-2,-1-4-3,1-2-2,4-5-3,0-2-4,4 1-1,-5-7-7,9 0-9,0-3-12,0 0-11,0-6-7</inkml:trace>
  <inkml:trace contextRef="#ctx0" brushRef="#br0" timeOffset="438785.097">12933 16791 251,'0'-3'36,"0"3"-1,0 0-3,0 0 2,0 0-4,0 0-3,0-5-8,0 0-3,0-12-3,8 1-3,0 2-3,0-9-3,-3 6 3,3-5-1,0 1-1,0-8 0,-4 5-2,4-3 0,1-1 0,-5-2-1,4-1 1,0-2-3,0-4 0,0 4 1,-3-5-2,-1 1 2,4 1 0,-4-1-1,4 4 0,-8-1 0,4 4 0,-4 2-1,0 4 2,0 8 1,0-5 0,0 2 0,0 8 0,0-2 1,0 4-1,0 2 0,0-1 0,0 2 0,0 0 2,0-4-4,0 10 2,0 0-2,0 3 1,0-3 0,0 0-2,0 0 1,-4 0 1,4 10 0,0 14 1,0 3 1,0 9 0,0-1-2,-4 8 2,0 0 0,0 2 2,0 1-2,-4 0 1,3 0 0,5-6-1,-4-1 1,0-2 1,4-4-3,0-4 1,0 1-2,0 0 0,0-3 0,4-4 0,-4-3 0,4 3-1,5-3 0,-1-4-1,4-3-2,-8-2-2,4 2-1,5-2 0,-1-5-4,0-1 0,-4-5-1,5 2-5,-5-2-5,4-2-7,-4-3-5,5-1-4,-5-5-6,0 4 0</inkml:trace>
  <inkml:trace contextRef="#ctx0" brushRef="#br0" timeOffset="439092.1146">12839 16330 351,'0'0'43,"0"0"-6,0 0-4,0 0-6,0 0-6,4 0-4,-4 0-6,0 3 1,8-3-3,4 3-1,1-3-1,3 5-2,0-2-1,1-3 0,-1 0-2,5 0 0,-1-3-1,5 3 0,-5-3-1,1-5 1,7-2-5,-11 4-2,-1 0-4,0-1-6,5 4-5,-9-2-7,4 2-5,-3 3-7,-5 0-6,21 11-10</inkml:trace>
  <inkml:trace contextRef="#ctx0" brushRef="#br0" timeOffset="439666.1474">13518 16592 335,'0'0'41,"4"-3"-4,-4 3-3,0-3-4,5 3-6,3-3-8,0-4-3,0 6-3,0-6-4,0 1 0,1-3-2,-1 2-1,0 1-2,0 1 0,0-1 1,-3-4-2,-1 1 1,0 2 0,0-2-2,-4 1 1,0-2 1,0 1 0,0-1-1,0 5 0,-4-1 0,4 0 0,-4-1 0,-5 1 2,1 1-2,4-1 1,-4 3 0,4-1 1,-4 4 1,4 0 0,-1 0 0,1 0 1,0 0 1,0 7 0,0-1 0,-4 5 0,0 2 0,0-2 0,3 5 2,1 0-2,0-2-1,4 2-1,-4 3 1,4-1-1,0-2 1,-4 1-2,4 5 0,0-4-1,0 1 1,4-5-2,-4 2 1,8 3-2,1-8 1,-1 2-3,0 0-2,0-5-2,-4-2-1,8-6-2,5 0-2,-5 0-5,0-6-5,5 1-5,-5-5-5,-4-6-8,5 2-2,-1 1-6</inkml:trace>
  <inkml:trace contextRef="#ctx0" brushRef="#br0" timeOffset="439955.164">13698 16026 386,'0'0'48,"0"0"-6,0-3-8,0 3-8,5 0-8,-5 0-4,0 0-2,8-6-5,0 1 0,4-1-3,1-1 0,-5 1-2,4 0 0,0 1-1,5-2-4,-5-5-3,-4 5-6,4 1-5,-3 3-6,-1 0-9,0-4-6,0 4-7,0 3-4</inkml:trace>
  <inkml:trace contextRef="#ctx0" brushRef="#br0" timeOffset="440518.1962">13915 15767 344,'0'-3'46,"0"0"-3,0 0-6,0-1-6,0-2-11,0 3-4,0 3-5,0-3-3,5 3-3,-1-5 1,0 2-4,4 0 0,0 3 0,0 0 1,1 0-3,-5 0 0,4 0 2,-8 0-1,4 3 0,-4-3 0,4 5-1,-4 4 0,0-3 0,0 1 0,0 2 2,0-1-2,0 2 1,-4-1-2,0 7 1,0-5 0,0-1 0,0-1 1,-5 4-2,5-2 1,-4-4 0,4 2 0,0 1-1,4-7-1,-4 2 0,4-2 0,0 0-1,0-3 0,0 3 1,0 0 1,0 1-1,0-1-1,0 0 1,0 0 2,4 0-1,-4 1 0,8-3 1,0-1 0,-4 0-1,5 0 2,-5 0 1,0 0 3,4 0-2,-8 0 0,4 0 2,-4 3-3,4-3 3,0 10-2,0 3 1,-4-1-1,4-1 0,-4 5 3,-4 5-4,4-2 2,-4 0-2,-4-5 1,0 2-3,4-1 1,-4 1 1,3-7 0,-3-3-1,0-1-1,8 5 3,-8-7-3,4 0 0,0 0-1,0-3-4,-1 0-3,-3 0-4,4 0-5,0 0-6,0 0-8,4-3-6,4 3-6,-4-6-2,8-12-9</inkml:trace>
  <inkml:trace contextRef="#ctx0" brushRef="#br0" timeOffset="440992.2233">14186 16149 240,'0'-3'33,"4"-1"-1,0-2-2,0-8-4,4-2-7,0 1-5,-4-4-3,5 7-3,-1-3-3,0-4-2,0 2 3,4-2 1,-7 4 2,3-4 4,0 3 0,0-1 0,-4-2-1,4 5 0,-3-9-4,-1 6 0,4-9-2,-4 6 1,4 1-3,-8-2-2,4 5 1,-4-1-1,0-2 0,0 1-2,4-1 1,-4 3 1,0 2-2,0-2 2,0 5 1,0 1 0,0 1 0,0 2 1,0 4-1,0 0-1,0 3 2,0 0-3,0 0 0,0 0 0,0 0 1,0 6 0,0 13-1,0 2 2,0 3-2,0 1 1,0 2-2,0 2 0,-4 1-1,4-3 3,0 3-2,0 2 0,0-5 0,0 3 0,0-6 0,0 5-4,0-5-3,0-2-2,0-5-2,4-7-8,0 4 0,5-1-4,-5-13-3,4 0-6,0 0-3,-4-3-4,21-31-10</inkml:trace>
  <inkml:trace contextRef="#ctx0" brushRef="#br0" timeOffset="441238.2373">14190 15794 396,'0'0'58,"0"-3"-8,0 3-11,0 0-6,0 0-8,0 0-7,0 0-4,0 0-5,8 0-2,4 0-2,1 0 0,7 0-2,-4 0 0,5 0-2,-5 0-2,1-3-4,-1 3-3,0-3-2,1 3-1,-5-4-4,0 4-1,-4-3-8,5 0-5,-1 2-5,0 1-7,-3-4-5,15 4-13</inkml:trace>
  <inkml:trace contextRef="#ctx0" brushRef="#br0" timeOffset="442038.2831">14865 16066 218,'0'0'37,"0"-3"-1,0 0 0,0 3-5,0 0-5,0 0 0,0-2-4,0 2-2,0 0-1,0 0 2,0 2-2,0 7-3,0-2-2,4 12 2,5-5-4,-9 8 1,0-4-5,0 4 1,0 2-3,0 3-1,0 5-1,0-2-1,-5-3-1,5 3 0,0-1-4,-4-2-3,4-2-2,-4-4-5,4-4-5,0-1-6,0 0-5,0-5-7,0-1-5,0-4-6,0-3 0</inkml:trace>
  <inkml:trace contextRef="#ctx0" brushRef="#br0" timeOffset="442284.2972">14718 16379 329,'0'0'40,"0"0"-2,0 0-6,4-3-4,-4 3-5,0 0-4,12 0-6,-4 0-2,9 0-4,-1-3-2,1 0-1,3 0 0,-4-1-1,1-2-3,3-4-7,-3 4-5,-1 1-5,-4-1-5,-3 0-4,3-1-4,0 1-6,-4 3-6,21-7-6</inkml:trace>
  <inkml:trace contextRef="#ctx0" brushRef="#br0" timeOffset="443316.3562">15426 15446 151,'0'0'14,"0"0"-2,0 0 0,0 0 0,0 3-1,0-3-3,0 0 0,0 0 0,0 0 2,0 0-2,0 3 2,-4 4 3,4-2 1,-4 1 0,4 0-2,-4 4 1,0-2 1,0-2 0,4 0-3,-8 7 0,3-3-1,5-1-1,-8-1-1,4 2 4,0 6-2,0-2 0,4-1 4,-8 3-2,4 1 2,-5-1-2,5-2 1,-4 2-4,4 6-1,-4-1 3,4 0-3,-4 4 1,-1-4-1,1 1-1,4 5-1,-4 0 0,4 5 0,-8-2-2,3 0 0,5 1 1,4 8 1,-8-2-1,0 1-1,0-3 2,8 8 1,-4 0-2,4-5 1,0 0-2,-9 0 2,9-1 0,-4-1-1,-4 1 0,8 0 2,0-4-1,0-3-1,0 4 0,0-3 1,0 3-1,0-7-1,0 3-1,0-1 0,0-2 2,4 0-3,0-2-1,0 5 0,1-6 0,3 2 0,0-3-1,0 3 1,0-2-1,-8-4 1,8-1-1,1-1 0,-5 4 0,0-3 0,4-1 0,-4 1-3,8-5-1,-12 2-3,5-2-1,3-4 0,-4-1-3,0 1-2,0-2-2,0-2 0,0 1-4,0-1-3,0 0-5,0-3-9,1 1-8,-5-4-8</inkml:trace>
  <inkml:trace contextRef="#ctx0" brushRef="#br0" timeOffset="444152.404">15668 15559 260,'0'-3'31,"0"0"-4,0 3-1,0 0-4,0 0-4,-4 0-3,4 3-1,-4 0-3,-1 3-1,5 7-1,0-2 0,0 2 0,0 0-2,0-2 1,0 1-1,-4-2-2,4 1-2,0 2 0,0-4-1,0 1 0,0 1 2,-4-5-5,4 4-7,0-4-3,0 4-6,0-5-5,0 1-2,0 0-5,-4 1-1,4-4-3,0 3 3,-8 21-7</inkml:trace>
  <inkml:trace contextRef="#ctx0" brushRef="#br0" timeOffset="444527.4255">15844 15506 240,'0'0'26,"0"0"-1,0 0-3,0 4-1,-4-1-3,0 3 0,4 7-2,-5-2 1,-3 2-2,0 3-1,8-2 1,-8 2 0,4 0 1,0 1 1,0-1-1,0 2-2,-5 1-1,1-2-3,-4 2 1,4 2-4,-1 1 2,1-1-4,0 1 0,-4 5 0,4-6-1,-1 1-2,1-1 1,0 7-2,0-7 0,0 4 0,4-1-1,-5-3 0,1 1-2,4-1-4,-4-2 2,4 0-3,0-1-4,0-3-1,-5-7-3,9-1-2,0-1-2,-4 0-3,4-6-4,0 0-3,0 0-4,0 0-4,0-3 0</inkml:trace>
  <inkml:trace contextRef="#ctx0" brushRef="#br0" timeOffset="444952.4498">15803 15890 192,'0'0'31,"0"-4"-2,4 1-5,0 0-2,0 3-6,0-3-3,0 0-3,0 0-3,5 3-1,-1 0 0,0 0-2,-4 0-1,0 0 3,0 0 0,-4 0 1,8 0 0,-8 0-1,5 0-1,-5 0 2,4 3 0,0-3 1,-4 0-2,0 9 2,0-2 5,0-1-1,0 2-1,-4 5 0,0-1-3,-1-4 2,1 5-1,0 0-2,0-7 3,0 8-3,0-1-1,4 6-2,-8-8 1,4 5 0,-5-5 0,5 2-1,0 3 0,0-3-1,4 1 3,0-4-4,-4 2 1,4-4-1,0-1-2,0 2 2,4-3 0,0-2-2,0-1 1,-4-3 0,13 0 0,-5 0-1,0 3 0,0-3 0,0-3 0,5 0-6,-9-1-2,4-2-5,0 3-6,-4 0-6,-4 3-7,4-7-8,0 7-6,-12 4-10</inkml:trace>
  <inkml:trace contextRef="#ctx0" brushRef="#br0" timeOffset="445631.4886">15852 16648 218,'0'0'23,"0"-3"-1,0 3-6,0 0-2,0-7-3,0 7 1,0-6 2,0 6 1,0 0 0,-4 0-1,4-3 2,0 0-2,0-1 0,0 1-2,-4 2-2,4-6-1,0 4-2,0-3-3,0 3 0,-4-7-1,0 7 0,-1 3 1,-3-3-2,4 0-1,0 3 0,-4-4 1,4 4-2,-4 0 2,-1 0-1,1 0 1,-4 0 0,0 4 2,3-1 0,1 6 0,0 1 1,-4-4 1,4 5-1,-1-1 2,5-1 2,-4-2-3,4 7-2,0-4 1,0 5-3,4 1 1,0-8-1,0 5 1,0-3-1,4 4-1,0-5 0,8 1 0,-3-7-1,-1 2 0,0 1 1,8-1 0,-3-5 1,-5-5 0,4 2 0,-4-2 2,0-4 0,1-4 0,-5 2 1,0-2-1,4 0-1,-4 2 2,0-1-2,0-1-2,0 3-1,0-4-6,1 1 0,-5 4-6,0-1-6,0-1-10,0 5-7,0-4-10,0 7-8</inkml:trace>
  <inkml:trace contextRef="#ctx0" brushRef="#br0" timeOffset="446353.5299">16089 15406 130,'0'0'29,"-4"-3"1,4 3-1,-4 0-1,4-3-3,0 3-1,0-3-3,0 3-2,0 0 0,0 0 1,0 3 1,0-3 3,4 9 2,-4 6-3,4 1-2,-4 0-2,4-2-4,5 8-1,-5-1-3,4 1-1,0-1-2,0 6-1,5-2-1,-9 2 0,4 0-1,-4 5 0,8-2 1,-4 4-1,1-1 0,-1 0-2,-4 10 1,4-3 1,0 6 0,-4 3 0,0 2 0,1-1 1,3-1-1,-8-3 0,4 0 1,-4 0-2,0-3 1,0 0 1,0-2-1,-4-1 0,0 0 1,-5-2-2,1-1 2,0-4-3,0 4 2,4-4-2,-4 3-1,-1-2 1,-3 6 0,0-1-2,0-8-1,3 4 2,-3-5-2,4 0 1,-4 0-1,-5-4 0,5-6 1,0 3-1,-1-6-1,1 5-4,4-4 0,-8-2-4,3-4 0,1-1-3,0-1 1,-5 3-2,9-5-2,0 1-1,-4-2-3,12-4-4,0 0-6,0-3-10,0 0-9,0 0-7</inkml:trace>
  <inkml:trace contextRef="#ctx0" brushRef="#br0" timeOffset="447080.5715">16462 16629 230,'0'0'34,"0"0"2,0 0-5,-4 0-4,4 0-5,0 0-3,4 0-2,-4-3-3,4 3-2,0-4-3,8 1-2,1-8-2,-5 5-1,-4-4-1,0 4-1,4 0 1,-4 1-2,5-5-1,-9 1 1,0 2 2,0 1 2,0 1 0,8-4 0,-8-1-1,0 1 1,0 2 1,-4-2-3,0 1 3,4-2-1,0 1-1,0-1 2,-9 9-2,5-3 1,-4 1 0,4 0 2,0 0-2,-4 3-1,4 0 0,0 0 1,-1 3 0,1 0 0,-4 4 0,4 0-1,-4 6 0,4 0 2,0 1-2,0-1 1,-5 3 0,1 1-2,8 2 2,0-1-3,-4 1 1,4-2-1,0-1-1,0 5 0,0-5 0,0 3 0,0-8-2,4 2-2,-4-4-1,8 1-4,5-5-1,-1-5-1,-4 0-3,0 0-4,5 0-5,-1-11-8,4 1-3,-3-6-4,-1 8-5,4-8-3</inkml:trace>
  <inkml:trace contextRef="#ctx0" brushRef="#br0" timeOffset="447448.5926">16609 15999 313,'0'0'41,"0"-6"-1,4 6-2,1 0-4,-5 0-5,0 0-7,0 0-7,0 0-3,0 0-2,4 0-3,-4 0-1,4 0 0,4 0 0,4 3-2,-8-3-3,4 0 2,1 0-1,-1 0-2,0 0 0,4 0-4,-8 3-1,0-3-6,5 0-3,-1 0-7,-8 0-4,0 0-6,8 0-5,-8-3-3,8 0-2,-4-15-7</inkml:trace>
  <inkml:trace contextRef="#ctx0" brushRef="#br0" timeOffset="448013.6249">16789 15821 218,'0'0'34,"0"0"-5,5-1-1,-5-3-7,8 1-2,0 0-2,-4 0-3,4 3 0,0-3-2,-4 0 1,1 3-1,3 0-1,-4 0-1,0 0-1,0 0 1,0 0-1,0 3 0,0 3-2,0 0 0,-4-1-1,0-2-4,0 10-1,0-7 1,0 9 0,0-9 0,-4 7 0,0-4-2,-4 1-1,4 4-2,0-1 0,-4-2 1,-1 2 0,5 0 0,-4-4 2,8-3-1,-8 1 0,8-2 0,-4-2 0,4-3 1,0 3 0,0 0 0,0-3-2,0 0 0,0 0 1,0 0 2,0 0-2,0 0 0,4 0 1,0 0-2,4 0 2,0 0 0,-3 6 1,-1-6-1,4 0 1,-4 0 1,4 4 4,0-1 2,-4 3 0,-4-4-2,5 1-1,-1 10 1,-4-4-1,0 1 3,0 1-3,0 5-1,-4 0-1,-1-2 0,5 2-1,-8-5 0,4 2 0,-4 3 2,4-7-3,0-4-1,0 4 1,-5-2 0,9-1 0,-8-3 0,4 1-2,4-1-1,-8 0-3,4-3-2,0 0-3,0 0-7,0 0-6,0-3-6,4 3-5,0 0-8,0-10-2</inkml:trace>
  <inkml:trace contextRef="#ctx0" brushRef="#br0" timeOffset="448554.6558">16994 16215 173,'4'-4'25,"0"-9"2,0 0 0,5 2-6,-5 2 1,4-7-5,0 1 1,0-7-3,0 5 1,1 4-2,-1-9 1,-4 1-2,4 2-1,-4-5 2,4 7-1,-3 1 0,3 0-1,0 2-1,-8-6 0,4 3-1,-4-2 0,4 0-1,0 1 0,4 2-2,-8 2-1,4-2 2,-4 3 1,0-1-4,0 5 1,0-4 1,0 7-3,0-2 2,0 1-1,0 1 1,0 3 0,0 3 0,0-3-2,0 3 1,-4 0 1,4 0-4,0 0 2,0 0-2,0 0-1,0 0 1,0 6-2,0-6 0,0 6 3,0 9 0,0 0 0,-8 5 2,8-3-1,-4 5-2,4-4 1,-4 4 0,0-1-3,4-2 1,-8 5-1,8 3 2,-4-2-2,4-1 1,0-2 0,0-4 0,0 2-2,0-1 2,0-3-6,0-3 0,4-5 0,-4-2-2,8 4-1,0-7-2,0 0-3,5-3-2,-1 0-3,-8-9-6,4-1-8,4 4-7,5-2-6,-9-8-1,0-3-3</inkml:trace>
  <inkml:trace contextRef="#ctx0" brushRef="#br0" timeOffset="448780.6687">17027 15877 302,'4'-3'52,"-4"3"-1,0-7-3,0 4-10,0 0-8,8-2-7,0 2-4,5-3-5,-1-1-3,0 1-3,5 6-2,-1-3-2,0 0-1,5-1-4,-9 4-4,0-3-5,5 3-2,-5 0-5,-4 3-7,-4-3-5,5 0-3,-1 4-3,-4-4-9,4 6-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5-05T02:13:39.61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391 6516 323,'0'-3'24,"0"0"-11,0 0-5,4 3-2,-4 0-1,0 0-1,0-2 8,0 2 12,0-3 9,0 3 3,0 0 1,0 0-2,0 0-5,0 0-5,0 0-5,0 0-2,0 0-6,0 0-3,0 0-2,0 0-1,0 0-6,0 0-4,0 0-5,0 0-6,0 0-6,0 0-5,0 0-16,0-3-13,0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29BB0E5B-E94C-4393-AACD-81764047A6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64037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E1A0D-9F30-42F0-B1BF-80D3CDE1C7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4778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F4CDF-EA4A-40F0-93EF-D0B09F254E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180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D1FA1-E8DF-42BE-A132-B28E9752D1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1415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C95D9-BA05-4171-8D3A-AE2B7A9761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4120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C765D-374A-420B-930A-F0BC265E8C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7167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9086B-BCCF-4E60-B89C-80427A1F8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192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3244D-4C38-4294-8DE6-43C46A56A9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224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5D714-0A37-4FB0-BC7A-54991468A6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060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5CA64-1A9A-446F-ACA6-EF3CF7E355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592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6091B-6B61-4852-B1F8-D62722D71A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1530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49A26-32A4-4367-908F-4687E7845A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13754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5106E50F-5658-453D-B380-C9F0566B8D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customXml" Target="../ink/ink8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customXml" Target="../ink/ink9.xml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customXml" Target="../ink/ink1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customXml" Target="../ink/ink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customXml" Target="../ink/ink4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customXml" Target="../ink/ink5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customXml" Target="../ink/ink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Homogeneous Linear Systems</a:t>
            </a: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457200" y="990600"/>
            <a:ext cx="7924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Thm.</a:t>
            </a:r>
            <a:r>
              <a:rPr lang="en-US" altLang="en-US"/>
              <a:t> Let </a:t>
            </a:r>
            <a:r>
              <a:rPr lang="el-GR" altLang="en-US" i="1">
                <a:cs typeface="Times New Roman" pitchFamily="18" charset="0"/>
              </a:rPr>
              <a:t>λ</a:t>
            </a:r>
            <a:r>
              <a:rPr lang="en-US" altLang="en-US" baseline="-25000">
                <a:cs typeface="Times New Roman" pitchFamily="18" charset="0"/>
              </a:rPr>
              <a:t>1</a:t>
            </a:r>
            <a:r>
              <a:rPr lang="en-US" altLang="en-US">
                <a:cs typeface="Times New Roman" pitchFamily="18" charset="0"/>
              </a:rPr>
              <a:t>,</a:t>
            </a:r>
            <a:r>
              <a:rPr lang="en-US" altLang="en-US" i="1">
                <a:cs typeface="Times New Roman" pitchFamily="18" charset="0"/>
              </a:rPr>
              <a:t> </a:t>
            </a:r>
            <a:r>
              <a:rPr lang="el-GR" altLang="en-US" i="1">
                <a:cs typeface="Times New Roman" pitchFamily="18" charset="0"/>
              </a:rPr>
              <a:t>λ</a:t>
            </a:r>
            <a:r>
              <a:rPr lang="en-US" altLang="en-US" baseline="-25000">
                <a:cs typeface="Times New Roman" pitchFamily="18" charset="0"/>
              </a:rPr>
              <a:t>2</a:t>
            </a:r>
            <a:r>
              <a:rPr lang="en-US" altLang="en-US">
                <a:cs typeface="Times New Roman" pitchFamily="18" charset="0"/>
              </a:rPr>
              <a:t>,</a:t>
            </a:r>
            <a:r>
              <a:rPr lang="en-US" altLang="en-US" i="1">
                <a:cs typeface="Times New Roman" pitchFamily="18" charset="0"/>
              </a:rPr>
              <a:t> </a:t>
            </a:r>
            <a:r>
              <a:rPr lang="el-GR" altLang="en-US" i="1">
                <a:cs typeface="Times New Roman" pitchFamily="18" charset="0"/>
              </a:rPr>
              <a:t>λ</a:t>
            </a:r>
            <a:r>
              <a:rPr lang="en-US" altLang="en-US" baseline="-25000">
                <a:cs typeface="Times New Roman" pitchFamily="18" charset="0"/>
              </a:rPr>
              <a:t>3</a:t>
            </a:r>
            <a:r>
              <a:rPr lang="en-US" altLang="en-US">
                <a:cs typeface="Times New Roman" pitchFamily="18" charset="0"/>
              </a:rPr>
              <a:t> be distinct eigenvalues of </a:t>
            </a:r>
            <a:r>
              <a:rPr lang="en-US" altLang="en-US" i="1">
                <a:cs typeface="Times New Roman" pitchFamily="18" charset="0"/>
              </a:rPr>
              <a:t>A</a:t>
            </a:r>
            <a:r>
              <a:rPr lang="en-US" altLang="en-US">
                <a:cs typeface="Times New Roman" pitchFamily="18" charset="0"/>
              </a:rPr>
              <a:t> with corresponding eigenvectors </a:t>
            </a:r>
            <a:r>
              <a:rPr lang="en-US" altLang="en-US" i="1">
                <a:cs typeface="Times New Roman" pitchFamily="18" charset="0"/>
              </a:rPr>
              <a:t>K</a:t>
            </a:r>
            <a:r>
              <a:rPr lang="en-US" altLang="en-US" baseline="-25000">
                <a:cs typeface="Times New Roman" pitchFamily="18" charset="0"/>
              </a:rPr>
              <a:t>1</a:t>
            </a:r>
            <a:r>
              <a:rPr lang="en-US" altLang="en-US">
                <a:cs typeface="Times New Roman" pitchFamily="18" charset="0"/>
              </a:rPr>
              <a:t>, </a:t>
            </a:r>
            <a:r>
              <a:rPr lang="en-US" altLang="en-US" i="1">
                <a:cs typeface="Times New Roman" pitchFamily="18" charset="0"/>
              </a:rPr>
              <a:t>K</a:t>
            </a:r>
            <a:r>
              <a:rPr lang="en-US" altLang="en-US" baseline="-25000">
                <a:cs typeface="Times New Roman" pitchFamily="18" charset="0"/>
              </a:rPr>
              <a:t>2</a:t>
            </a:r>
            <a:r>
              <a:rPr lang="en-US" altLang="en-US">
                <a:cs typeface="Times New Roman" pitchFamily="18" charset="0"/>
              </a:rPr>
              <a:t>, </a:t>
            </a:r>
            <a:r>
              <a:rPr lang="en-US" altLang="en-US" i="1">
                <a:cs typeface="Times New Roman" pitchFamily="18" charset="0"/>
              </a:rPr>
              <a:t>K</a:t>
            </a:r>
            <a:r>
              <a:rPr lang="en-US" altLang="en-US" baseline="-25000">
                <a:cs typeface="Times New Roman" pitchFamily="18" charset="0"/>
              </a:rPr>
              <a:t>3</a:t>
            </a:r>
            <a:r>
              <a:rPr lang="en-US" altLang="en-US">
                <a:cs typeface="Times New Roman" pitchFamily="18" charset="0"/>
              </a:rPr>
              <a:t>.  Then the general solution to </a:t>
            </a:r>
            <a:r>
              <a:rPr lang="en-US" altLang="en-US" i="1">
                <a:cs typeface="Times New Roman" pitchFamily="18" charset="0"/>
              </a:rPr>
              <a:t>X 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 =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A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is</a:t>
            </a:r>
            <a:endParaRPr lang="en-US" altLang="en-US" u="sng">
              <a:cs typeface="Times New Roman" pitchFamily="18" charset="0"/>
              <a:sym typeface="MT Symbol" pitchFamily="18" charset="2"/>
            </a:endParaRPr>
          </a:p>
        </p:txBody>
      </p:sp>
      <p:graphicFrame>
        <p:nvGraphicFramePr>
          <p:cNvPr id="7245" name="Object 77"/>
          <p:cNvGraphicFramePr>
            <a:graphicFrameLocks noChangeAspect="1"/>
          </p:cNvGraphicFramePr>
          <p:nvPr/>
        </p:nvGraphicFramePr>
        <p:xfrm>
          <a:off x="1676400" y="3276600"/>
          <a:ext cx="576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5765800" imgH="596900" progId="Equation.DSMT4">
                  <p:embed/>
                </p:oleObj>
              </mc:Choice>
              <mc:Fallback>
                <p:oleObj name="Equation" r:id="rId3" imgW="5765800" imgH="5969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765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" y="3190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</a:t>
            </a:r>
            <a:endParaRPr lang="en-US" altLang="en-US" sz="2800" u="sng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892300" y="152400"/>
          <a:ext cx="2527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527300" imgH="1016000" progId="Equation.DSMT4">
                  <p:embed/>
                </p:oleObj>
              </mc:Choice>
              <mc:Fallback>
                <p:oleObj name="Equation" r:id="rId3" imgW="25273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52400"/>
                        <a:ext cx="2527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0" y="1153800"/>
              <a:ext cx="8710560" cy="5196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5760" y="1146960"/>
                <a:ext cx="8729640" cy="5213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5344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sym typeface="Wingdings" pitchFamily="2" charset="2"/>
              </a:rPr>
              <a:t>If </a:t>
            </a:r>
            <a:r>
              <a:rPr lang="el-GR" altLang="en-US" i="1">
                <a:cs typeface="Times New Roman" pitchFamily="18" charset="0"/>
                <a:sym typeface="Wingdings" pitchFamily="2" charset="2"/>
              </a:rPr>
              <a:t>λ</a:t>
            </a:r>
            <a:r>
              <a:rPr lang="en-US" altLang="en-US">
                <a:cs typeface="Times New Roman" pitchFamily="18" charset="0"/>
                <a:sym typeface="Wingdings" pitchFamily="2" charset="2"/>
              </a:rPr>
              <a:t> repeats three times and has eigenvector </a:t>
            </a:r>
            <a:r>
              <a:rPr lang="en-US" altLang="en-US" i="1"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en-US">
                <a:cs typeface="Times New Roman" pitchFamily="18" charset="0"/>
                <a:sym typeface="Wingdings" pitchFamily="2" charset="2"/>
              </a:rPr>
              <a:t>, the solutions are                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itchFamily="18" charset="0"/>
              </a:rPr>
              <a:t>				       , and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itchFamily="18" charset="0"/>
              </a:rPr>
              <a:t>						      , where </a:t>
            </a:r>
            <a:r>
              <a:rPr lang="en-US" altLang="en-US" i="1">
                <a:cs typeface="Times New Roman" pitchFamily="18" charset="0"/>
              </a:rPr>
              <a:t>Q</a:t>
            </a:r>
            <a:r>
              <a:rPr lang="en-US" altLang="en-US">
                <a:cs typeface="Times New Roman" pitchFamily="18" charset="0"/>
              </a:rPr>
              <a:t> is given by</a:t>
            </a:r>
            <a:endParaRPr lang="el-GR" altLang="en-US">
              <a:cs typeface="Times New Roman" pitchFamily="18" charset="0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4406900" y="9144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765300" imgH="596900" progId="Equation.DSMT4">
                  <p:embed/>
                </p:oleObj>
              </mc:Choice>
              <mc:Fallback>
                <p:oleObj name="Equation" r:id="rId3" imgW="17653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914400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62000" y="14478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3162300" imgH="596900" progId="Equation.DSMT4">
                  <p:embed/>
                </p:oleObj>
              </mc:Choice>
              <mc:Fallback>
                <p:oleObj name="Equation" r:id="rId5" imgW="31623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316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895600" y="312420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7" imgW="2717800" imgH="609600" progId="Equation.DSMT4">
                  <p:embed/>
                </p:oleObj>
              </mc:Choice>
              <mc:Fallback>
                <p:oleObj name="Equation" r:id="rId7" imgW="27178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271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62000" y="2044700"/>
          <a:ext cx="481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9" imgW="4813300" imgH="622300" progId="Equation.DSMT4">
                  <p:embed/>
                </p:oleObj>
              </mc:Choice>
              <mc:Fallback>
                <p:oleObj name="Equation" r:id="rId9" imgW="48133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44700"/>
                        <a:ext cx="481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3740760" y="2338560"/>
              <a:ext cx="1800" cy="7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30320" y="2328840"/>
                <a:ext cx="24120" cy="24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228600" y="4714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</a:t>
            </a:r>
            <a:endParaRPr lang="en-US" altLang="en-US" sz="2800" u="sng"/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816100" y="317500"/>
          <a:ext cx="359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594100" imgH="1016000" progId="Equation.DSMT4">
                  <p:embed/>
                </p:oleObj>
              </mc:Choice>
              <mc:Fallback>
                <p:oleObj name="Equation" r:id="rId3" imgW="35941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17500"/>
                        <a:ext cx="3594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2440" y="151920"/>
              <a:ext cx="8799120" cy="6589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160" y="142560"/>
                <a:ext cx="8820360" cy="660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7000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</a:t>
            </a:r>
            <a:endParaRPr lang="en-US" altLang="en-US" sz="2800" u="sng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841500" y="165100"/>
          <a:ext cx="22733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273300" imgH="1587500" progId="Equation.DSMT4">
                  <p:embed/>
                </p:oleObj>
              </mc:Choice>
              <mc:Fallback>
                <p:oleObj name="Equation" r:id="rId3" imgW="2273300" imgH="158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65100"/>
                        <a:ext cx="22733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6720" y="336960"/>
              <a:ext cx="8902440" cy="495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5560" y="330120"/>
                <a:ext cx="8921160" cy="4966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6800" y="160920"/>
              <a:ext cx="8646120" cy="5712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0320" y="150840"/>
                <a:ext cx="8662320" cy="5734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When eigenvalues are not distinct, things change</a:t>
            </a:r>
          </a:p>
          <a:p>
            <a:pPr eaLnBrk="1" hangingPunct="1"/>
            <a:r>
              <a:rPr lang="en-US" altLang="en-US">
                <a:sym typeface="Wingdings" pitchFamily="2" charset="2"/>
              </a:rPr>
              <a:t>If </a:t>
            </a:r>
            <a:r>
              <a:rPr lang="el-GR" altLang="en-US" i="1">
                <a:cs typeface="Times New Roman" pitchFamily="18" charset="0"/>
                <a:sym typeface="Wingdings" pitchFamily="2" charset="2"/>
              </a:rPr>
              <a:t>λ</a:t>
            </a:r>
            <a:r>
              <a:rPr lang="en-US" altLang="en-US" baseline="-25000"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en-US">
                <a:cs typeface="Times New Roman" pitchFamily="18" charset="0"/>
                <a:sym typeface="Wingdings" pitchFamily="2" charset="2"/>
              </a:rPr>
              <a:t> repeats twice and has two eigenvectors, the solution is</a:t>
            </a:r>
            <a:endParaRPr lang="el-GR" altLang="en-US">
              <a:cs typeface="Times New Roman" pitchFamily="18" charset="0"/>
            </a:endParaRPr>
          </a:p>
        </p:txBody>
      </p:sp>
      <p:graphicFrame>
        <p:nvGraphicFramePr>
          <p:cNvPr id="330757" name="Object 5"/>
          <p:cNvGraphicFramePr>
            <a:graphicFrameLocks noChangeAspect="1"/>
          </p:cNvGraphicFramePr>
          <p:nvPr/>
        </p:nvGraphicFramePr>
        <p:xfrm>
          <a:off x="2520950" y="2895600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924300" imgH="596900" progId="Equation.DSMT4">
                  <p:embed/>
                </p:oleObj>
              </mc:Choice>
              <mc:Fallback>
                <p:oleObj name="Equation" r:id="rId3" imgW="39243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95600"/>
                        <a:ext cx="392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850240" y="35640"/>
              <a:ext cx="10800" cy="12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43040" y="30240"/>
                <a:ext cx="24120" cy="24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600" y="471488"/>
            <a:ext cx="807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</a:t>
            </a:r>
            <a:endParaRPr lang="en-US" altLang="en-US" sz="2800" u="sng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50800"/>
          <a:ext cx="3251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251200" imgH="1549400" progId="Equation.DSMT4">
                  <p:embed/>
                </p:oleObj>
              </mc:Choice>
              <mc:Fallback>
                <p:oleObj name="Equation" r:id="rId3" imgW="3251200" imgH="154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800"/>
                        <a:ext cx="32512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80080" y="1625760"/>
              <a:ext cx="8797680" cy="4900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9280" y="1617840"/>
                <a:ext cx="8816400" cy="491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6680" y="141480"/>
              <a:ext cx="7876440" cy="6393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240" y="135000"/>
                <a:ext cx="7900560" cy="6407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534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sym typeface="Wingdings" pitchFamily="2" charset="2"/>
              </a:rPr>
              <a:t>If </a:t>
            </a:r>
            <a:r>
              <a:rPr lang="el-GR" altLang="en-US" i="1">
                <a:cs typeface="Times New Roman" pitchFamily="18" charset="0"/>
                <a:sym typeface="Wingdings" pitchFamily="2" charset="2"/>
              </a:rPr>
              <a:t>λ</a:t>
            </a:r>
            <a:r>
              <a:rPr lang="en-US" altLang="en-US">
                <a:cs typeface="Times New Roman" pitchFamily="18" charset="0"/>
                <a:sym typeface="Wingdings" pitchFamily="2" charset="2"/>
              </a:rPr>
              <a:t> repeats twice and has eigenvector </a:t>
            </a:r>
            <a:r>
              <a:rPr lang="en-US" altLang="en-US" i="1"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en-US">
                <a:cs typeface="Times New Roman" pitchFamily="18" charset="0"/>
                <a:sym typeface="Wingdings" pitchFamily="2" charset="2"/>
              </a:rPr>
              <a:t>, the solutions are                 and                         where </a:t>
            </a:r>
            <a:r>
              <a:rPr lang="en-US" altLang="en-US" i="1">
                <a:cs typeface="Times New Roman" pitchFamily="18" charset="0"/>
                <a:sym typeface="Wingdings" pitchFamily="2" charset="2"/>
              </a:rPr>
              <a:t>P</a:t>
            </a:r>
            <a:r>
              <a:rPr lang="en-US" altLang="en-US">
                <a:cs typeface="Times New Roman" pitchFamily="18" charset="0"/>
                <a:sym typeface="Wingdings" pitchFamily="2" charset="2"/>
              </a:rPr>
              <a:t> is given by</a:t>
            </a:r>
            <a:endParaRPr lang="el-GR" altLang="en-US">
              <a:cs typeface="Times New Roman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00400" y="914400"/>
          <a:ext cx="176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765300" imgH="596900" progId="Equation.DSMT4">
                  <p:embed/>
                </p:oleObj>
              </mc:Choice>
              <mc:Fallback>
                <p:oleObj name="Equation" r:id="rId3" imgW="17653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176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829300" y="914400"/>
          <a:ext cx="316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3162300" imgH="596900" progId="Equation.DSMT4">
                  <p:embed/>
                </p:oleObj>
              </mc:Choice>
              <mc:Fallback>
                <p:oleObj name="Equation" r:id="rId5" imgW="31623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914400"/>
                        <a:ext cx="316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38450" y="2057400"/>
          <a:ext cx="2755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7" imgW="2755900" imgH="609600" progId="Equation.DSMT4">
                  <p:embed/>
                </p:oleObj>
              </mc:Choice>
              <mc:Fallback>
                <p:oleObj name="Equation" r:id="rId7" imgW="27559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057400"/>
                        <a:ext cx="2755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4116600" y="797400"/>
              <a:ext cx="800640" cy="745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05800" y="784800"/>
                <a:ext cx="823680" cy="76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6</TotalTime>
  <Words>104</Words>
  <Application>Microsoft Office PowerPoint</Application>
  <PresentationFormat>On-screen Show (4:3)</PresentationFormat>
  <Paragraphs>1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Wingdings</vt:lpstr>
      <vt:lpstr>MT Symbol</vt:lpstr>
      <vt:lpstr>Times New Roman</vt:lpstr>
      <vt:lpstr>Default Design</vt:lpstr>
      <vt:lpstr>Equation</vt:lpstr>
      <vt:lpstr>Homogeneous Linear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42</cp:revision>
  <dcterms:created xsi:type="dcterms:W3CDTF">2008-07-08T05:05:51Z</dcterms:created>
  <dcterms:modified xsi:type="dcterms:W3CDTF">2016-05-05T02:15:02Z</dcterms:modified>
</cp:coreProperties>
</file>